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5D81AF4" w14:textId="77777777" w:rsidR="00F83209" w:rsidRDefault="00F83209" w:rsidP="00F83209">
      <w:pPr>
        <w:pStyle w:val="1"/>
      </w:pPr>
      <w:r>
        <w:rPr>
          <w:rFonts w:hint="eastAsia"/>
        </w:rPr>
        <w:t>宝山区</w:t>
      </w:r>
      <w:r>
        <w:t>202</w:t>
      </w:r>
      <w:r>
        <w:rPr>
          <w:rFonts w:hint="eastAsia"/>
        </w:rPr>
        <w:t>5</w:t>
      </w:r>
      <w:r>
        <w:t>学年第一学期期末</w:t>
      </w:r>
    </w:p>
    <w:p w14:paraId="7E8F01A4" w14:textId="77777777" w:rsidR="00F83209" w:rsidRDefault="00F83209" w:rsidP="00F83209">
      <w:pPr>
        <w:pStyle w:val="1"/>
      </w:pPr>
      <w:r>
        <w:t>高三年级</w:t>
      </w:r>
      <w:r>
        <w:rPr>
          <w:rFonts w:hint="eastAsia"/>
        </w:rPr>
        <w:t>物理</w:t>
      </w:r>
      <w:r>
        <w:t>学科</w:t>
      </w:r>
      <w:r>
        <w:rPr>
          <w:rFonts w:hint="eastAsia"/>
        </w:rPr>
        <w:t>等级考质量监测试卷</w:t>
      </w:r>
    </w:p>
    <w:p w14:paraId="3BFB822A" w14:textId="77777777" w:rsidR="00F83209" w:rsidRPr="004B6227" w:rsidRDefault="00F83209" w:rsidP="00F83209">
      <w:pPr>
        <w:widowControl/>
        <w:adjustRightInd w:val="0"/>
        <w:spacing w:beforeLines="100" w:before="312"/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</w:pP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考生注意</w:t>
      </w:r>
    </w:p>
    <w:p w14:paraId="3ABD5056" w14:textId="77777777" w:rsidR="00F83209" w:rsidRPr="004B6227" w:rsidRDefault="00F83209" w:rsidP="00F83209">
      <w:pPr>
        <w:widowControl/>
        <w:adjustRightInd w:val="0"/>
        <w:ind w:left="316" w:hangingChars="150" w:hanging="316"/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</w:pP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1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．试卷满分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100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分，考试时间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60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分钟。</w:t>
      </w:r>
    </w:p>
    <w:p w14:paraId="0BBFCD3C" w14:textId="77777777" w:rsidR="00F83209" w:rsidRPr="004B6227" w:rsidRDefault="00F83209" w:rsidP="00F83209">
      <w:pPr>
        <w:widowControl/>
        <w:adjustRightInd w:val="0"/>
        <w:ind w:left="316" w:hangingChars="150" w:hanging="316"/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</w:pP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2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．本考试分设试卷和答题纸，答题前，务必在答题纸上填写姓名、报名号、考场号和座位号，并将核对后的条形码贴在指定位置上。作答必须写在答题纸上，在试卷上作答一律不得分。</w:t>
      </w:r>
    </w:p>
    <w:p w14:paraId="5831300A" w14:textId="77777777" w:rsidR="00F83209" w:rsidRPr="004B6227" w:rsidRDefault="00F83209" w:rsidP="00F83209">
      <w:pPr>
        <w:widowControl/>
        <w:adjustRightInd w:val="0"/>
        <w:ind w:left="316" w:hangingChars="150" w:hanging="316"/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</w:pP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3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．本试卷标注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“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多选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”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的试题，每小题有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2</w:t>
      </w:r>
      <w:r w:rsidRPr="004B6227">
        <w:rPr>
          <w:rFonts w:asciiTheme="majorBidi" w:eastAsia="黑体" w:hAnsiTheme="majorBidi" w:cstheme="majorBidi"/>
          <w:b/>
          <w:bCs/>
          <w:color w:val="000000"/>
          <w:sz w:val="18"/>
          <w:szCs w:val="18"/>
        </w:rPr>
        <w:t>~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3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个正确选项，漏选给一半分，错选不给分；未特别标注的选择类试题，每小题只有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1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个正确选项。</w:t>
      </w:r>
    </w:p>
    <w:p w14:paraId="720CE724" w14:textId="77777777" w:rsidR="00F83209" w:rsidRPr="004B6227" w:rsidRDefault="00F83209" w:rsidP="00F83209">
      <w:pPr>
        <w:widowControl/>
        <w:adjustRightInd w:val="0"/>
        <w:ind w:left="316" w:hangingChars="150" w:hanging="316"/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</w:pP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4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．在列式计算、逻辑推理以及回答问题过程中，须给出必要的图示、文字说明、公式、演算等。</w:t>
      </w:r>
    </w:p>
    <w:p w14:paraId="740C456A" w14:textId="419D900C" w:rsidR="00F83209" w:rsidRPr="004B6227" w:rsidRDefault="00F83209" w:rsidP="00F83209">
      <w:pPr>
        <w:widowControl/>
        <w:adjustRightInd w:val="0"/>
        <w:ind w:left="316" w:hangingChars="150" w:hanging="316"/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</w:pP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5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．除特殊说明外，本试卷所用的重力加速度大小</w:t>
      </w:r>
      <w:r w:rsidRPr="004B6227">
        <w:rPr>
          <w:rFonts w:asciiTheme="majorBidi" w:hAnsiTheme="majorBidi" w:cstheme="majorBidi"/>
          <w:b/>
          <w:bCs/>
          <w:i/>
          <w:iCs/>
          <w:color w:val="000000"/>
          <w:kern w:val="0"/>
          <w:szCs w:val="21"/>
          <w:lang w:bidi="en-US"/>
        </w:rPr>
        <w:t>g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均取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9.8</w:t>
      </w:r>
      <w:r w:rsidR="004B6227"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 xml:space="preserve"> 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m/s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vertAlign w:val="superscript"/>
          <w:lang w:bidi="en-US"/>
        </w:rPr>
        <w:t>2</w:t>
      </w:r>
      <w:r w:rsidRPr="004B6227">
        <w:rPr>
          <w:rFonts w:asciiTheme="majorBidi" w:hAnsiTheme="majorBidi" w:cstheme="majorBidi"/>
          <w:b/>
          <w:bCs/>
          <w:color w:val="000000"/>
          <w:kern w:val="0"/>
          <w:szCs w:val="21"/>
          <w:lang w:bidi="en-US"/>
        </w:rPr>
        <w:t>。</w:t>
      </w:r>
    </w:p>
    <w:p w14:paraId="62A08313" w14:textId="77777777" w:rsidR="00F83209" w:rsidRDefault="00F83209" w:rsidP="00F83209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一、火星探测（</w:t>
      </w:r>
      <w:r>
        <w:rPr>
          <w:rFonts w:hint="eastAsia"/>
          <w:shd w:val="clear" w:color="auto" w:fill="FFFFFF"/>
          <w:lang w:bidi="ar"/>
        </w:rPr>
        <w:t>1</w:t>
      </w:r>
      <w:r>
        <w:rPr>
          <w:shd w:val="clear" w:color="auto" w:fill="FFFFFF"/>
          <w:lang w:bidi="ar"/>
        </w:rPr>
        <w:t>3</w:t>
      </w:r>
      <w:r>
        <w:rPr>
          <w:rFonts w:hint="eastAsia"/>
          <w:shd w:val="clear" w:color="auto" w:fill="FFFFFF"/>
          <w:lang w:bidi="ar"/>
        </w:rPr>
        <w:t>分）</w:t>
      </w:r>
    </w:p>
    <w:p w14:paraId="42D15342" w14:textId="443382C6" w:rsidR="00F83209" w:rsidRDefault="00F83209" w:rsidP="00F83209">
      <w:pPr>
        <w:pStyle w:val="af2"/>
        <w:ind w:firstLine="441"/>
      </w:pPr>
      <w:r>
        <w:t>2021</w:t>
      </w:r>
      <w:r>
        <w:t>年</w:t>
      </w:r>
      <w:r>
        <w:t>5</w:t>
      </w:r>
      <w:r>
        <w:t>月，天问一号探测器软着陆火星取得成功，迈出了我国星际探测征程的重要一步。天问一号</w:t>
      </w:r>
      <w:r>
        <w:rPr>
          <w:rFonts w:hint="eastAsia"/>
        </w:rPr>
        <w:t>由轨道器、着陆器和祝融号探测车组</w:t>
      </w:r>
      <w:commentRangeStart w:id="0"/>
      <w:r>
        <w:rPr>
          <w:rFonts w:hint="eastAsia"/>
        </w:rPr>
        <w:t>成</w:t>
      </w:r>
      <w:commentRangeEnd w:id="0"/>
      <w:r w:rsidR="00707D68">
        <w:rPr>
          <w:rStyle w:val="ae"/>
          <w:rFonts w:hint="eastAsia"/>
          <w:szCs w:val="24"/>
        </w:rPr>
        <w:commentReference w:id="0"/>
      </w:r>
      <w:r>
        <w:rPr>
          <w:rFonts w:hint="eastAsia"/>
        </w:rPr>
        <w:t>。</w:t>
      </w:r>
    </w:p>
    <w:p w14:paraId="2BDAD2C6" w14:textId="4A9FC8B3" w:rsidR="00F83209" w:rsidRDefault="00F83209" w:rsidP="00F83209">
      <w:pPr>
        <w:widowControl/>
        <w:spacing w:line="312" w:lineRule="auto"/>
        <w:ind w:left="315" w:hangingChars="150" w:hanging="315"/>
        <w:rPr>
          <w:rFonts w:hAnsi="宋体" w:hint="eastAsia"/>
          <w:kern w:val="0"/>
          <w:szCs w:val="21"/>
        </w:rPr>
      </w:pPr>
    </w:p>
    <w:p w14:paraId="7373DF45" w14:textId="553A06F7" w:rsidR="00F83209" w:rsidRDefault="00707D68" w:rsidP="00F83209">
      <w:r>
        <w:rPr>
          <w:rFonts w:hAnsi="宋体" w:hint="eastAsia"/>
          <w:noProof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E9394E1" wp14:editId="2B714A85">
                <wp:simplePos x="0" y="0"/>
                <wp:positionH relativeFrom="column">
                  <wp:posOffset>3959860</wp:posOffset>
                </wp:positionH>
                <wp:positionV relativeFrom="paragraph">
                  <wp:posOffset>28575</wp:posOffset>
                </wp:positionV>
                <wp:extent cx="1187450" cy="1435100"/>
                <wp:effectExtent l="0" t="0" r="0" b="12700"/>
                <wp:wrapSquare wrapText="bothSides"/>
                <wp:docPr id="954166322" name="组合 2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7450" cy="1435100"/>
                          <a:chOff x="36870" y="3477"/>
                          <a:chExt cx="1187995" cy="1435820"/>
                        </a:xfrm>
                      </wpg:grpSpPr>
                      <wpg:grpSp>
                        <wpg:cNvPr id="366325415" name="组合 366325415"/>
                        <wpg:cNvGrpSpPr/>
                        <wpg:grpSpPr>
                          <a:xfrm>
                            <a:off x="152092" y="3477"/>
                            <a:ext cx="1072773" cy="964100"/>
                            <a:chOff x="-209858" y="3477"/>
                            <a:chExt cx="1072773" cy="964100"/>
                          </a:xfrm>
                        </wpg:grpSpPr>
                        <wps:wsp>
                          <wps:cNvPr id="1158598427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596" y="3477"/>
                              <a:ext cx="18376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AB1933C" w14:textId="77777777" w:rsidR="00F83209" w:rsidRDefault="00F83209" w:rsidP="00F83209">
                                <w:r w:rsidRPr="00707D68">
                                  <w:rPr>
                                    <w:rFonts w:ascii="Book Antiqua" w:hAnsi="Book Antiqua"/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14396019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36533" y="305889"/>
                              <a:ext cx="18376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E2AEB48" w14:textId="77777777" w:rsidR="00F83209" w:rsidRDefault="00F83209" w:rsidP="00F83209">
                                <w:r w:rsidRPr="00707D68">
                                  <w:rPr>
                                    <w:rFonts w:ascii="Book Antiqua" w:hAnsi="Book Antiqua"/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334308922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9155" y="311634"/>
                              <a:ext cx="18376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78ED4EE" w14:textId="77777777" w:rsidR="00F83209" w:rsidRDefault="00F83209" w:rsidP="00F83209">
                                <w:r w:rsidRPr="00707D68">
                                  <w:rPr>
                                    <w:rFonts w:ascii="Book Antiqua" w:hAnsi="Book Antiqua"/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219149210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1215" y="74599"/>
                              <a:ext cx="18376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F996561" w14:textId="77777777" w:rsidR="00F83209" w:rsidRDefault="00F83209" w:rsidP="00F83209">
                                <w:r w:rsidRPr="00707D68">
                                  <w:rPr>
                                    <w:rFonts w:ascii="Book Antiqua" w:hAnsi="Book Antiqua"/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413475741" name="直接箭头连接符 413475741"/>
                          <wps:cNvCnPr/>
                          <wps:spPr>
                            <a:xfrm>
                              <a:off x="150778" y="201597"/>
                              <a:ext cx="539750" cy="22225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3891239" name="直接箭头连接符 13891239"/>
                          <wps:cNvCnPr/>
                          <wps:spPr>
                            <a:xfrm flipH="1">
                              <a:off x="127000" y="196850"/>
                              <a:ext cx="558800" cy="23495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926724352" name="直接箭头连接符 1926724352"/>
                          <wps:cNvCnPr>
                            <a:stCxn id="592076316" idx="1"/>
                          </wps:cNvCnPr>
                          <wps:spPr>
                            <a:xfrm flipH="1">
                              <a:off x="-209858" y="462264"/>
                              <a:ext cx="52526" cy="57859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051758994" name="直接箭头连接符 2051758994"/>
                          <wps:cNvCnPr/>
                          <wps:spPr>
                            <a:xfrm flipH="1">
                              <a:off x="-144150" y="737414"/>
                              <a:ext cx="18476" cy="84242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77017631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4131" y="99857"/>
                              <a:ext cx="3012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F492DFC" w14:textId="79C0E514" w:rsidR="00707D68" w:rsidRPr="00707D68" w:rsidRDefault="00707D68" w:rsidP="00F83209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707D68"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火星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0476324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759" y="485503"/>
                              <a:ext cx="3012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7057DF5" w14:textId="73DE2688" w:rsidR="00707D68" w:rsidRPr="00707D68" w:rsidRDefault="00707D68" w:rsidP="00F83209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地球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873932102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9115" y="769457"/>
                              <a:ext cx="3012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EB96381" w14:textId="6638DEE2" w:rsidR="00707D68" w:rsidRPr="00707D68" w:rsidRDefault="00707D68" w:rsidP="00F83209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太阳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g:grpSp>
                        <wpg:cNvPr id="460582598" name="组合 273"/>
                        <wpg:cNvGrpSpPr/>
                        <wpg:grpSpPr>
                          <a:xfrm>
                            <a:off x="36870" y="285136"/>
                            <a:ext cx="1145457" cy="1154161"/>
                            <a:chOff x="-393291" y="-1015025"/>
                            <a:chExt cx="1145472" cy="1154256"/>
                          </a:xfrm>
                        </wpg:grpSpPr>
                        <wps:wsp>
                          <wps:cNvPr id="530615262" name="椭圆 271"/>
                          <wps:cNvSpPr/>
                          <wps:spPr>
                            <a:xfrm>
                              <a:off x="130269" y="-482195"/>
                              <a:ext cx="98339" cy="98306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2076316" name="椭圆 271"/>
                          <wps:cNvSpPr/>
                          <wps:spPr>
                            <a:xfrm>
                              <a:off x="-393291" y="-1005528"/>
                              <a:ext cx="1145472" cy="1144759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6102602" name="椭圆 271"/>
                          <wps:cNvSpPr/>
                          <wps:spPr>
                            <a:xfrm>
                              <a:off x="-213832" y="-826628"/>
                              <a:ext cx="787114" cy="78664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9932732" name="椭圆 271"/>
                          <wps:cNvSpPr/>
                          <wps:spPr>
                            <a:xfrm>
                              <a:off x="314641" y="-1015025"/>
                              <a:ext cx="63538" cy="63514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012319" name="椭圆 271"/>
                          <wps:cNvSpPr/>
                          <wps:spPr>
                            <a:xfrm>
                              <a:off x="145687" y="-858187"/>
                              <a:ext cx="67798" cy="678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9394E1" id="组合 274" o:spid="_x0000_s1026" style="position:absolute;left:0;text-align:left;margin-left:311.8pt;margin-top:2.25pt;width:93.5pt;height:113pt;z-index:251670528;mso-width-relative:margin;mso-height-relative:margin" coordorigin="368,34" coordsize="11879,143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">
                <v:group id="组合 366325415" o:spid="_x0000_s1027" style="position:absolute;left:1520;top:34;width:10728;height:9641" coordorigin="-2098,34" coordsize="10727,9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3" o:spid="_x0000_s1028" type="#_x0000_t202" style="position:absolute;left:745;top:34;width:183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AB1933C" w14:textId="77777777" w:rsidR="00F83209" w:rsidRDefault="00F83209" w:rsidP="00F83209">
                          <w:r w:rsidRPr="00707D68">
                            <w:rPr>
                              <w:rFonts w:ascii="Book Antiqua" w:hAnsi="Book Antiqua"/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3" o:spid="_x0000_s1029" type="#_x0000_t202" style="position:absolute;left:-365;top:3058;width:183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3E2AEB48" w14:textId="77777777" w:rsidR="00F83209" w:rsidRDefault="00F83209" w:rsidP="00F83209">
                          <w:r w:rsidRPr="00707D68">
                            <w:rPr>
                              <w:rFonts w:ascii="Book Antiqua" w:hAnsi="Book Antiqua"/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73" o:spid="_x0000_s1030" type="#_x0000_t202" style="position:absolute;left:6791;top:3116;width:183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478ED4EE" w14:textId="77777777" w:rsidR="00F83209" w:rsidRDefault="00F83209" w:rsidP="00F83209">
                          <w:r w:rsidRPr="00707D68">
                            <w:rPr>
                              <w:rFonts w:ascii="Book Antiqua" w:hAnsi="Book Antiqua"/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73" o:spid="_x0000_s1031" type="#_x0000_t202" style="position:absolute;left:6712;top:745;width:183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7F996561" w14:textId="77777777" w:rsidR="00F83209" w:rsidRDefault="00F83209" w:rsidP="00F83209">
                          <w:r w:rsidRPr="00707D68">
                            <w:rPr>
                              <w:rFonts w:ascii="Book Antiqua" w:hAnsi="Book Antiqua"/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413475741" o:spid="_x0000_s1032" type="#_x0000_t32" style="position:absolute;left:1507;top:2015;width:5398;height:22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" strokecolor="windowText" strokeweight=".5pt">
                    <v:stroke startarrow="block" startarrowwidth="narrow" endarrow="block" endarrowwidth="narrow" joinstyle="miter"/>
                  </v:shape>
                  <v:shape id="直接箭头连接符 13891239" o:spid="_x0000_s1033" type="#_x0000_t32" style="position:absolute;left:1270;top:1968;width:5588;height:23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" strokecolor="windowText" strokeweight=".5pt">
                    <v:stroke startarrow="block" startarrowwidth="narrow" endarrow="block" endarrowwidth="narrow" joinstyle="miter"/>
                  </v:shape>
                  <v:shape id="直接箭头连接符 1926724352" o:spid="_x0000_s1034" type="#_x0000_t32" style="position:absolute;left:-2098;top:4622;width:525;height:57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" strokecolor="windowText" strokeweight=".5pt">
                    <v:stroke startarrowwidth="narrow" endarrow="classic" endarrowlength="long" joinstyle="miter"/>
                  </v:shape>
                  <v:shape id="直接箭头连接符 2051758994" o:spid="_x0000_s1035" type="#_x0000_t32" style="position:absolute;left:-1441;top:7374;width:185;height:84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" strokecolor="windowText" strokeweight=".5pt">
                    <v:stroke startarrowwidth="narrow" endarrow="classic" endarrowlength="long" joinstyle="miter"/>
                  </v:shape>
                  <v:shape id="Text Box 73" o:spid="_x0000_s1036" type="#_x0000_t202" style="position:absolute;left:2741;top:998;width:3012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2F492DFC" w14:textId="79C0E514" w:rsidR="00707D68" w:rsidRPr="00707D68" w:rsidRDefault="00707D68" w:rsidP="00F83209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707D68"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火星</w:t>
                          </w:r>
                        </w:p>
                      </w:txbxContent>
                    </v:textbox>
                  </v:shape>
                  <v:shape id="Text Box 73" o:spid="_x0000_s1037" type="#_x0000_t202" style="position:absolute;left:947;top:4855;width:3012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37057DF5" w14:textId="73DE2688" w:rsidR="00707D68" w:rsidRPr="00707D68" w:rsidRDefault="00707D68" w:rsidP="00F83209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地球</w:t>
                          </w:r>
                        </w:p>
                      </w:txbxContent>
                    </v:textbox>
                  </v:shape>
                  <v:shape id="Text Box 73" o:spid="_x0000_s1038" type="#_x0000_t202" style="position:absolute;left:2791;top:7694;width:3012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7EB96381" w14:textId="6638DEE2" w:rsidR="00707D68" w:rsidRPr="00707D68" w:rsidRDefault="00707D68" w:rsidP="00F83209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太阳</w:t>
                          </w:r>
                        </w:p>
                      </w:txbxContent>
                    </v:textbox>
                  </v:shape>
                </v:group>
                <v:group id="组合 273" o:spid="_x0000_s1039" style="position:absolute;left:368;top:2851;width:11455;height:11541" coordorigin="-3932,-10150" coordsize="11454,11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">
                  <v:oval id="椭圆 271" o:spid="_x0000_s1040" style="position:absolute;left:1302;top:-4821;width:984;height:9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" fillcolor="black [3213]" stroked="f" strokeweight="1pt">
                    <v:stroke joinstyle="miter"/>
                  </v:oval>
                  <v:oval id="椭圆 271" o:spid="_x0000_s1041" style="position:absolute;left:-3932;top:-10055;width:11453;height:114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" filled="f" strokecolor="black [3213]" strokeweight=".5pt">
                    <v:stroke dashstyle="dash" joinstyle="miter"/>
                  </v:oval>
                  <v:oval id="椭圆 271" o:spid="_x0000_s1042" style="position:absolute;left:-2138;top:-8266;width:7870;height:78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" filled="f" strokecolor="black [3213]" strokeweight=".5pt">
                    <v:stroke dashstyle="dash" joinstyle="miter"/>
                  </v:oval>
                  <v:oval id="椭圆 271" o:spid="_x0000_s1043" style="position:absolute;left:3146;top:-10150;width:63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" fillcolor="black [3213]" stroked="f" strokeweight="1pt">
                    <v:stroke joinstyle="miter"/>
                  </v:oval>
                  <v:oval id="椭圆 271" o:spid="_x0000_s1044" style="position:absolute;left:1456;top:-8581;width:678;height:6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" fillcolor="black [3213]" stroked="f" strokeweight="1pt">
                    <v:stroke joinstyle="miter"/>
                  </v:oval>
                </v:group>
                <w10:wrap type="square"/>
              </v:group>
            </w:pict>
          </mc:Fallback>
        </mc:AlternateContent>
      </w:r>
      <w:r w:rsidR="00F83209">
        <w:rPr>
          <w:rFonts w:hint="eastAsia"/>
        </w:rPr>
        <w:t>1</w:t>
      </w:r>
      <w:r w:rsidR="00F83209">
        <w:t>．</w:t>
      </w:r>
      <w:r w:rsidR="00F83209">
        <w:rPr>
          <w:rFonts w:hint="eastAsia"/>
        </w:rPr>
        <w:t>如图</w:t>
      </w:r>
      <w:r w:rsidR="00F83209">
        <w:t>火星</w:t>
      </w:r>
      <w:r w:rsidR="00F83209">
        <w:rPr>
          <w:rFonts w:hint="eastAsia"/>
        </w:rPr>
        <w:t>和</w:t>
      </w:r>
      <w:r w:rsidR="00F83209">
        <w:t>地球</w:t>
      </w:r>
      <w:r w:rsidR="00F83209">
        <w:rPr>
          <w:rFonts w:hint="eastAsia"/>
        </w:rPr>
        <w:t>分别绕太阳</w:t>
      </w:r>
      <w:r w:rsidR="00F83209">
        <w:t>公转</w:t>
      </w:r>
      <w:r w:rsidR="00F83209">
        <w:rPr>
          <w:rFonts w:hint="eastAsia"/>
        </w:rPr>
        <w:t>的</w:t>
      </w:r>
      <w:r w:rsidR="00F83209">
        <w:t>轨道近似为圆，两轨道平面近似重合，且火星与地球公转方向相同。火星与地球每隔</w:t>
      </w:r>
      <w:r w:rsidR="00F83209">
        <w:t>26</w:t>
      </w:r>
      <w:r w:rsidR="00F83209">
        <w:t>个月相距最近，地球公转周期为</w:t>
      </w:r>
      <w:r w:rsidR="00F83209">
        <w:t>12</w:t>
      </w:r>
      <w:r w:rsidR="00F83209">
        <w:t>个月。</w:t>
      </w:r>
    </w:p>
    <w:p w14:paraId="3F49412B" w14:textId="77777777" w:rsidR="00F83209" w:rsidRDefault="00F83209" w:rsidP="00F83209">
      <w:r>
        <w:rPr>
          <w:rFonts w:hint="eastAsia"/>
        </w:rPr>
        <w:t>（</w:t>
      </w:r>
      <w:r>
        <w:t>1</w:t>
      </w:r>
      <w:r>
        <w:rPr>
          <w:rFonts w:hint="eastAsia"/>
        </w:rPr>
        <w:t>）图中画出了火星相对于地球运动的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1</w:t>
      </w:r>
      <w:r>
        <w:rPr>
          <w:rFonts w:hint="eastAsia"/>
        </w:rPr>
        <w:t>、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2</w:t>
      </w:r>
      <w:r>
        <w:rPr>
          <w:rFonts w:hint="eastAsia"/>
        </w:rPr>
        <w:t>、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3</w:t>
      </w:r>
      <w:r>
        <w:rPr>
          <w:rFonts w:hint="eastAsia"/>
        </w:rPr>
        <w:t>和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4</w:t>
      </w:r>
      <w:r>
        <w:rPr>
          <w:rFonts w:hint="eastAsia"/>
        </w:rPr>
        <w:t>四个速度方向，其中可能的是</w:t>
      </w:r>
    </w:p>
    <w:p w14:paraId="7855E60F" w14:textId="6AA32F28" w:rsidR="00F83209" w:rsidRDefault="00F83209" w:rsidP="00F83209">
      <w:r>
        <w:rPr>
          <w14:ligatures w14:val="standardContextual"/>
        </w:rPr>
        <w:t>A</w:t>
      </w:r>
      <w:r>
        <w:rPr>
          <w14:ligatures w14:val="standardContextual"/>
        </w:rPr>
        <w:t>．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1</w:t>
      </w:r>
      <w:r>
        <w:tab/>
      </w:r>
      <w:r>
        <w:tab/>
      </w:r>
      <w:r>
        <w:tab/>
      </w:r>
      <w:r>
        <w:rPr>
          <w14:ligatures w14:val="standardContextual"/>
        </w:rPr>
        <w:t>B</w:t>
      </w:r>
      <w:r>
        <w:rPr>
          <w14:ligatures w14:val="standardContextual"/>
        </w:rPr>
        <w:t>．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2</w:t>
      </w:r>
      <w:r>
        <w:tab/>
      </w:r>
      <w:r>
        <w:tab/>
      </w:r>
      <w:r>
        <w:tab/>
      </w:r>
      <w:r>
        <w:rPr>
          <w14:ligatures w14:val="standardContextual"/>
        </w:rPr>
        <w:t>C</w:t>
      </w:r>
      <w:r>
        <w:rPr>
          <w14:ligatures w14:val="standardContextual"/>
        </w:rPr>
        <w:t>．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3</w:t>
      </w:r>
      <w:r>
        <w:tab/>
      </w:r>
      <w:r>
        <w:tab/>
      </w:r>
      <w:r>
        <w:tab/>
      </w:r>
      <w:r>
        <w:rPr>
          <w14:ligatures w14:val="standardContextual"/>
        </w:rPr>
        <w:t>D</w:t>
      </w:r>
      <w:r>
        <w:rPr>
          <w14:ligatures w14:val="standardContextual"/>
        </w:rPr>
        <w:t>．</w:t>
      </w:r>
      <w:r w:rsidRPr="00F83209">
        <w:rPr>
          <w:rFonts w:ascii="Book Antiqua" w:hAnsi="Book Antiqua"/>
          <w:i/>
        </w:rPr>
        <w:t>v</w:t>
      </w:r>
      <w:r>
        <w:rPr>
          <w:vertAlign w:val="subscript"/>
        </w:rPr>
        <w:t>4</w:t>
      </w:r>
    </w:p>
    <w:p w14:paraId="1267CCAE" w14:textId="64DC00A6" w:rsidR="00F83209" w:rsidRDefault="00F83209" w:rsidP="00F83209">
      <w:pPr>
        <w:widowControl/>
        <w:spacing w:line="312" w:lineRule="auto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</w:t>
      </w:r>
      <w:r>
        <w:rPr>
          <w:rFonts w:hAnsi="宋体"/>
          <w:kern w:val="0"/>
          <w:szCs w:val="21"/>
        </w:rPr>
        <w:t>地球公转周期</w:t>
      </w:r>
      <w:r>
        <w:rPr>
          <w:rFonts w:hAnsi="宋体" w:hint="eastAsia"/>
          <w:kern w:val="0"/>
          <w:szCs w:val="21"/>
        </w:rPr>
        <w:t>与</w:t>
      </w:r>
      <w:r>
        <w:rPr>
          <w:rFonts w:hAnsi="宋体"/>
          <w:kern w:val="0"/>
          <w:szCs w:val="21"/>
        </w:rPr>
        <w:t>火星公转</w:t>
      </w:r>
      <w:r>
        <w:rPr>
          <w:rFonts w:hAnsi="宋体" w:hint="eastAsia"/>
          <w:kern w:val="0"/>
          <w:szCs w:val="21"/>
        </w:rPr>
        <w:t>周期之比为</w:t>
      </w:r>
      <w:r>
        <w:rPr>
          <w:rFonts w:hAnsi="宋体" w:hint="eastAsia"/>
          <w:kern w:val="0"/>
          <w:szCs w:val="21"/>
        </w:rPr>
        <w:t>_</w:t>
      </w:r>
      <w:r>
        <w:rPr>
          <w:rFonts w:hAnsi="宋体"/>
          <w:kern w:val="0"/>
          <w:szCs w:val="21"/>
        </w:rPr>
        <w:t>_______</w:t>
      </w:r>
      <w:r>
        <w:rPr>
          <w:rFonts w:hAnsi="宋体" w:hint="eastAsia"/>
          <w:kern w:val="0"/>
          <w:szCs w:val="21"/>
        </w:rPr>
        <w:t>。</w:t>
      </w:r>
    </w:p>
    <w:p w14:paraId="1B33A3D7" w14:textId="248BF655" w:rsidR="00F83209" w:rsidRDefault="00F83209" w:rsidP="00F83209">
      <w:pPr>
        <w:widowControl/>
        <w:spacing w:line="312" w:lineRule="auto"/>
        <w:ind w:left="420" w:hangingChars="200" w:hanging="420"/>
        <w:rPr>
          <w:szCs w:val="21"/>
        </w:rPr>
      </w:pPr>
    </w:p>
    <w:p w14:paraId="3323F32C" w14:textId="58EA6E20" w:rsidR="00F83209" w:rsidRDefault="00F83209" w:rsidP="00F83209">
      <w:r>
        <w:rPr>
          <w:rFonts w:hint="eastAsia"/>
        </w:rPr>
        <w:t>2</w:t>
      </w:r>
      <w:r>
        <w:t>．</w:t>
      </w:r>
      <w:r>
        <w:rPr>
          <w:rFonts w:hint="eastAsia"/>
        </w:rPr>
        <w:t>为了探测火星乌托邦平原的地下结构，祝融号探测车上的雷达向地下发射</w:t>
      </w:r>
      <w:r>
        <w:rPr>
          <w:rFonts w:hint="eastAsia"/>
        </w:rPr>
        <w:t>5</w:t>
      </w:r>
      <w:r>
        <w:t>5</w:t>
      </w:r>
      <w:r>
        <w:rPr>
          <w:rFonts w:hint="eastAsia"/>
        </w:rPr>
        <w:t xml:space="preserve"> </w:t>
      </w:r>
      <w:r>
        <w:t>MHz</w:t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t>MHz</w:t>
      </w:r>
      <w:r>
        <w:rPr>
          <w:rFonts w:hint="eastAsia"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t>10</w:t>
      </w:r>
      <w:r>
        <w:rPr>
          <w:vertAlign w:val="superscript"/>
        </w:rPr>
        <w:t>6</w:t>
      </w:r>
      <w:r>
        <w:rPr>
          <w:rFonts w:hint="eastAsia"/>
        </w:rPr>
        <w:t xml:space="preserve"> </w:t>
      </w:r>
      <w:r>
        <w:t>Hz</w:t>
      </w:r>
      <w:r>
        <w:rPr>
          <w:rFonts w:hint="eastAsia"/>
        </w:rPr>
        <w:t>）的电磁波。该电磁波属于下图电磁波谱中的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。</w:t>
      </w:r>
    </w:p>
    <w:p w14:paraId="0534AF29" w14:textId="2972CD79" w:rsidR="00F83209" w:rsidRDefault="00DA149D" w:rsidP="00F83209">
      <w:pPr>
        <w:widowControl/>
        <w:spacing w:line="312" w:lineRule="auto"/>
        <w:jc w:val="center"/>
        <w:rPr>
          <w:rFonts w:hAnsi="宋体" w:hint="eastAsia"/>
          <w:kern w:val="0"/>
          <w:szCs w:val="21"/>
        </w:rPr>
      </w:pPr>
      <w:r>
        <w:rPr>
          <w:rFonts w:hAnsi="宋体" w:hint="eastAsia"/>
          <w:noProof/>
          <w:kern w:val="0"/>
          <w:sz w:val="24"/>
        </w:rPr>
        <mc:AlternateContent>
          <mc:Choice Requires="wpg">
            <w:drawing>
              <wp:inline distT="0" distB="0" distL="0" distR="0" wp14:anchorId="34416A28" wp14:editId="4C925A25">
                <wp:extent cx="5031024" cy="647035"/>
                <wp:effectExtent l="0" t="0" r="36830" b="20320"/>
                <wp:docPr id="618385921" name="组合 2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31024" cy="647035"/>
                          <a:chOff x="-1635896" y="0"/>
                          <a:chExt cx="5031024" cy="647035"/>
                        </a:xfrm>
                      </wpg:grpSpPr>
                      <wpg:grpSp>
                        <wpg:cNvPr id="578045930" name="组合 275"/>
                        <wpg:cNvGrpSpPr/>
                        <wpg:grpSpPr>
                          <a:xfrm>
                            <a:off x="-1635896" y="0"/>
                            <a:ext cx="4682665" cy="647035"/>
                            <a:chOff x="-1636598" y="-927145"/>
                            <a:chExt cx="4684677" cy="647249"/>
                          </a:xfrm>
                        </wpg:grpSpPr>
                        <wps:wsp>
                          <wps:cNvPr id="938637414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569" y="-927145"/>
                              <a:ext cx="5298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D537B03" w14:textId="77777777" w:rsidR="00DA149D" w:rsidRPr="00707D68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波长增加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517360792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116646" y="-478106"/>
                              <a:ext cx="530062" cy="1981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6A2F230" w14:textId="77777777" w:rsidR="00DA149D" w:rsidRPr="00707D68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无线电波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792205410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183" y="-478116"/>
                              <a:ext cx="415713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431FBF1" w14:textId="77777777" w:rsidR="00DA149D" w:rsidRPr="00707D68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红外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92565051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2700" y="-478106"/>
                              <a:ext cx="415713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C9B4AF5" w14:textId="77777777" w:rsidR="00DA149D" w:rsidRPr="00707D68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紫外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151004358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61873" y="-478477"/>
                              <a:ext cx="411902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C975CF7" w14:textId="77777777" w:rsidR="00DA149D" w:rsidRPr="00707D68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A149D">
                                  <w:rPr>
                                    <w:rFonts w:asciiTheme="majorBidi" w:hAnsiTheme="majorBidi" w:cstheme="majorBidi"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射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98261647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7941" y="-478082"/>
                              <a:ext cx="380138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5D63FE7" w14:textId="77777777" w:rsidR="00DA149D" w:rsidRPr="00707D68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γ</w:t>
                                </w:r>
                                <w:r>
                                  <w:rPr>
                                    <w:rFonts w:ascii="Book Antiqua" w:hAnsi="Book Antiqua" w:hint="eastAsia"/>
                                    <w:iCs/>
                                    <w:sz w:val="18"/>
                                    <w:szCs w:val="18"/>
                                  </w:rPr>
                                  <w:t>射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775272432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980697" y="-740252"/>
                              <a:ext cx="247366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75E6865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1 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74197591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05845" y="-740092"/>
                              <a:ext cx="297553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BD7BE9D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 xml:space="preserve">1 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545102895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701" y="-739764"/>
                              <a:ext cx="440489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EB8514B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0.0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 xml:space="preserve">1 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048514959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085" y="-740633"/>
                              <a:ext cx="504652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013964B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1 000 n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842862679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0134" y="-739915"/>
                              <a:ext cx="361715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A799262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10 n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704138679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02622" y="-740301"/>
                              <a:ext cx="447477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4F1C352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0.01 n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335340658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636598" y="-740134"/>
                              <a:ext cx="361715" cy="198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9DEF53B" w14:textId="77777777" w:rsidR="00DA149D" w:rsidRPr="00DA149D" w:rsidRDefault="00DA149D" w:rsidP="00DA149D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00</w:t>
                                </w:r>
                                <w:r w:rsidRPr="00DA149D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 xml:space="preserve"> 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1331094111" name="直接连接符 276"/>
                        <wps:cNvCnPr/>
                        <wps:spPr>
                          <a:xfrm>
                            <a:off x="1117259" y="109113"/>
                            <a:ext cx="227601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2083977" name="直接连接符 276"/>
                        <wps:cNvCnPr/>
                        <wps:spPr>
                          <a:xfrm>
                            <a:off x="-1595204" y="110650"/>
                            <a:ext cx="215293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7670977" name="直接连接符 276"/>
                        <wps:cNvCnPr/>
                        <wps:spPr>
                          <a:xfrm>
                            <a:off x="-1594906" y="405716"/>
                            <a:ext cx="4990034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3654211" name="直接连接符 276"/>
                        <wps:cNvCnPr/>
                        <wps:spPr>
                          <a:xfrm>
                            <a:off x="2426487" y="365998"/>
                            <a:ext cx="0" cy="275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49003766" name="直接连接符 276"/>
                        <wps:cNvCnPr/>
                        <wps:spPr>
                          <a:xfrm>
                            <a:off x="1533602" y="365833"/>
                            <a:ext cx="0" cy="275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5435287" name="直接连接符 276"/>
                        <wps:cNvCnPr/>
                        <wps:spPr>
                          <a:xfrm>
                            <a:off x="932710" y="365832"/>
                            <a:ext cx="0" cy="38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8775139" name="直接连接符 276"/>
                        <wps:cNvCnPr/>
                        <wps:spPr>
                          <a:xfrm>
                            <a:off x="337966" y="366232"/>
                            <a:ext cx="0" cy="38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6589158" name="直接连接符 276"/>
                        <wps:cNvCnPr/>
                        <wps:spPr>
                          <a:xfrm>
                            <a:off x="-11048" y="408095"/>
                            <a:ext cx="0" cy="2389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6344169" name="直接连接符 276"/>
                        <wps:cNvCnPr/>
                        <wps:spPr>
                          <a:xfrm>
                            <a:off x="-258315" y="365933"/>
                            <a:ext cx="0" cy="38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2809605" name="直接连接符 276"/>
                        <wps:cNvCnPr/>
                        <wps:spPr>
                          <a:xfrm>
                            <a:off x="-856133" y="366035"/>
                            <a:ext cx="0" cy="38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5571770" name="直接连接符 276"/>
                        <wps:cNvCnPr/>
                        <wps:spPr>
                          <a:xfrm>
                            <a:off x="-1453950" y="365933"/>
                            <a:ext cx="0" cy="381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41680289" name="直接连接符 276"/>
                        <wps:cNvCnPr/>
                        <wps:spPr>
                          <a:xfrm>
                            <a:off x="994024" y="404332"/>
                            <a:ext cx="0" cy="2389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53190675" name="直接连接符 276"/>
                        <wps:cNvCnPr/>
                        <wps:spPr>
                          <a:xfrm>
                            <a:off x="1023223" y="404332"/>
                            <a:ext cx="0" cy="2389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416A28" id="组合 277" o:spid="_x0000_s1045" style="width:396.15pt;height:50.95pt;mso-position-horizontal-relative:char;mso-position-vertical-relative:line" coordorigin="-16358" coordsize="50310,6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">
                <v:group id="组合 275" o:spid="_x0000_s1046" style="position:absolute;left:-16358;width:46825;height:6470" coordorigin="-16365,-9271" coordsize="46846,6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">
                  <v:shape id="Text Box 73" o:spid="_x0000_s1047" type="#_x0000_t202" style="position:absolute;left:5635;top:-9271;width:529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3D537B03" w14:textId="77777777" w:rsidR="00DA149D" w:rsidRPr="00707D68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波长增加</w:t>
                          </w:r>
                        </w:p>
                      </w:txbxContent>
                    </v:textbox>
                  </v:shape>
                  <v:shape id="Text Box 73" o:spid="_x0000_s1048" type="#_x0000_t202" style="position:absolute;left:-11166;top:-4781;width:5301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46A2F230" w14:textId="77777777" w:rsidR="00DA149D" w:rsidRPr="00707D68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无线电波</w:t>
                          </w:r>
                        </w:p>
                      </w:txbxContent>
                    </v:textbox>
                  </v:shape>
                  <v:shape id="Text Box 73" o:spid="_x0000_s1049" type="#_x0000_t202" style="position:absolute;left:3061;top:-4781;width:415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7431FBF1" w14:textId="77777777" w:rsidR="00DA149D" w:rsidRPr="00707D68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红外线</w:t>
                          </w:r>
                        </w:p>
                      </w:txbxContent>
                    </v:textbox>
                  </v:shape>
                  <v:shape id="Text Box 73" o:spid="_x0000_s1050" type="#_x0000_t202" style="position:absolute;left:10727;top:-4781;width:415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3C9B4AF5" w14:textId="77777777" w:rsidR="00DA149D" w:rsidRPr="00707D68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紫外线</w:t>
                          </w:r>
                        </w:p>
                      </w:txbxContent>
                    </v:textbox>
                  </v:shape>
                  <v:shape id="Text Box 73" o:spid="_x0000_s1051" type="#_x0000_t202" style="position:absolute;left:17618;top:-4784;width:411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2C975CF7" w14:textId="77777777" w:rsidR="00DA149D" w:rsidRPr="00707D68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DA149D">
                            <w:rPr>
                              <w:rFonts w:asciiTheme="majorBidi" w:hAnsiTheme="majorBidi" w:cstheme="majorBidi"/>
                              <w:iCs/>
                              <w:sz w:val="18"/>
                              <w:szCs w:val="18"/>
                            </w:rPr>
                            <w:t>X</w:t>
                          </w: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射线</w:t>
                          </w:r>
                        </w:p>
                      </w:txbxContent>
                    </v:textbox>
                  </v:shape>
                  <v:shape id="Text Box 73" o:spid="_x0000_s1052" type="#_x0000_t202" style="position:absolute;left:26679;top:-4780;width:3801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5D63FE7" w14:textId="77777777" w:rsidR="00DA149D" w:rsidRPr="00707D68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Cs/>
                              <w:sz w:val="18"/>
                              <w:szCs w:val="18"/>
                            </w:rPr>
                            <w:t>γ</w:t>
                          </w:r>
                          <w:r>
                            <w:rPr>
                              <w:rFonts w:ascii="Book Antiqua" w:hAnsi="Book Antiqua" w:hint="eastAsia"/>
                              <w:iCs/>
                              <w:sz w:val="18"/>
                              <w:szCs w:val="18"/>
                            </w:rPr>
                            <w:t>射线</w:t>
                          </w:r>
                        </w:p>
                      </w:txbxContent>
                    </v:textbox>
                  </v:shape>
                  <v:shape id="Text Box 73" o:spid="_x0000_s1053" type="#_x0000_t202" style="position:absolute;left:-9806;top:-7402;width:2473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475E6865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1 m</w:t>
                          </w:r>
                        </w:p>
                      </w:txbxContent>
                    </v:textbox>
                  </v:shape>
                  <v:shape id="Text Box 73" o:spid="_x0000_s1054" type="#_x0000_t202" style="position:absolute;left:-4058;top:-7400;width:2976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0BD7BE9D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 xml:space="preserve">1 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c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73" o:spid="_x0000_s1055" type="#_x0000_t202" style="position:absolute;left:1177;top:-7397;width:4404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6EB8514B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0.0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 xml:space="preserve">1 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c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73" o:spid="_x0000_s1056" type="#_x0000_t202" style="position:absolute;left:6820;top:-7406;width:504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3013964B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1 000 n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73" o:spid="_x0000_s1057" type="#_x0000_t202" style="position:absolute;left:13501;top:-7399;width:361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7A799262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10 n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73" o:spid="_x0000_s1058" type="#_x0000_t202" style="position:absolute;left:22026;top:-7403;width:4474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24F1C352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0.01 n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73" o:spid="_x0000_s1059" type="#_x0000_t202" style="position:absolute;left:-16365;top:-7401;width:3617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69DEF53B" w14:textId="77777777" w:rsidR="00DA149D" w:rsidRPr="00DA149D" w:rsidRDefault="00DA149D" w:rsidP="00DA149D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00</w:t>
                          </w:r>
                          <w:r w:rsidRPr="00DA149D">
                            <w:rPr>
                              <w:iCs/>
                              <w:sz w:val="18"/>
                              <w:szCs w:val="18"/>
                            </w:rPr>
                            <w:t xml:space="preserve"> m</w:t>
                          </w:r>
                        </w:p>
                      </w:txbxContent>
                    </v:textbox>
                  </v:shape>
                </v:group>
                <v:line id="直接连接符 276" o:spid="_x0000_s1060" style="position:absolute;visibility:visible;mso-wrap-style:square" from="11172,1091" to="33932,1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" strokecolor="black [3213]" strokeweight=".5pt">
                  <v:stroke joinstyle="miter"/>
                </v:line>
                <v:line id="直接连接符 276" o:spid="_x0000_s1061" style="position:absolute;visibility:visible;mso-wrap-style:square" from="-15952,1106" to="5577,1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" strokecolor="black [3213]" strokeweight=".5pt">
                  <v:stroke startarrow="block" startarrowwidth="narrow" joinstyle="miter"/>
                </v:line>
                <v:line id="直接连接符 276" o:spid="_x0000_s1062" style="position:absolute;visibility:visible;mso-wrap-style:square" from="-15949,4057" to="33951,4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" strokecolor="black [3213]" strokeweight=".5pt">
                  <v:stroke joinstyle="miter"/>
                </v:line>
                <v:line id="直接连接符 276" o:spid="_x0000_s1063" style="position:absolute;visibility:visible;mso-wrap-style:square" from="24264,3659" to="24264,6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" strokecolor="black [3213]" strokeweight=".5pt">
                  <v:stroke joinstyle="miter"/>
                </v:line>
                <v:line id="直接连接符 276" o:spid="_x0000_s1064" style="position:absolute;visibility:visible;mso-wrap-style:square" from="15336,3658" to="15336,6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" strokecolor="black [3213]" strokeweight=".5pt">
                  <v:stroke joinstyle="miter"/>
                </v:line>
                <v:line id="直接连接符 276" o:spid="_x0000_s1065" style="position:absolute;visibility:visible;mso-wrap-style:square" from="9327,3658" to="9327,4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" strokecolor="black [3213]" strokeweight=".5pt">
                  <v:stroke joinstyle="miter"/>
                </v:line>
                <v:line id="直接连接符 276" o:spid="_x0000_s1066" style="position:absolute;visibility:visible;mso-wrap-style:square" from="3379,3662" to="3379,4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" strokecolor="black [3213]" strokeweight=".5pt">
                  <v:stroke joinstyle="miter"/>
                </v:line>
                <v:line id="直接连接符 276" o:spid="_x0000_s1067" style="position:absolute;visibility:visible;mso-wrap-style:square" from="-110,4080" to="-110,6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" strokecolor="black [3213]" strokeweight=".5pt">
                  <v:stroke joinstyle="miter"/>
                </v:line>
                <v:line id="直接连接符 276" o:spid="_x0000_s1068" style="position:absolute;visibility:visible;mso-wrap-style:square" from="-2583,3659" to="-2583,4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" strokecolor="black [3213]" strokeweight=".5pt">
                  <v:stroke joinstyle="miter"/>
                </v:line>
                <v:line id="直接连接符 276" o:spid="_x0000_s1069" style="position:absolute;visibility:visible;mso-wrap-style:square" from="-8561,3660" to="-8561,4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" strokecolor="black [3213]" strokeweight=".5pt">
                  <v:stroke joinstyle="miter"/>
                </v:line>
                <v:line id="直接连接符 276" o:spid="_x0000_s1070" style="position:absolute;visibility:visible;mso-wrap-style:square" from="-14539,3659" to="-14539,4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" strokecolor="black [3213]" strokeweight=".5pt">
                  <v:stroke joinstyle="miter"/>
                </v:line>
                <v:line id="直接连接符 276" o:spid="_x0000_s1071" style="position:absolute;visibility:visible;mso-wrap-style:square" from="9940,4043" to="9940,6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" strokecolor="black [3213]" strokeweight=".5pt">
                  <v:stroke joinstyle="miter"/>
                </v:line>
                <v:line id="直接连接符 276" o:spid="_x0000_s1072" style="position:absolute;visibility:visible;mso-wrap-style:square" from="10232,4043" to="10232,6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" strokecolor="black [3213]" strokeweight=".5pt">
                  <v:stroke joinstyle="miter"/>
                </v:line>
                <w10:anchorlock/>
              </v:group>
            </w:pict>
          </mc:Fallback>
        </mc:AlternateContent>
      </w:r>
    </w:p>
    <w:p w14:paraId="63817090" w14:textId="77777777" w:rsidR="00707D68" w:rsidRDefault="00707D68" w:rsidP="00F83209"/>
    <w:p w14:paraId="51307902" w14:textId="1D8FB5BA" w:rsidR="00F83209" w:rsidRDefault="00F83209" w:rsidP="00F83209">
      <w:pPr>
        <w:rPr>
          <w:rFonts w:hAnsi="宋体" w:hint="eastAsia"/>
          <w:kern w:val="0"/>
          <w:szCs w:val="21"/>
        </w:rPr>
      </w:pPr>
      <w:r w:rsidRPr="00F83209"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9D2A7A7" wp14:editId="083D1C3F">
                <wp:simplePos x="0" y="0"/>
                <wp:positionH relativeFrom="margin">
                  <wp:align>right</wp:align>
                </wp:positionH>
                <wp:positionV relativeFrom="paragraph">
                  <wp:posOffset>107315</wp:posOffset>
                </wp:positionV>
                <wp:extent cx="1736725" cy="996950"/>
                <wp:effectExtent l="0" t="38100" r="15875" b="12700"/>
                <wp:wrapSquare wrapText="bothSides"/>
                <wp:docPr id="21906518" name="组合 219065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6725" cy="997544"/>
                          <a:chOff x="0" y="0"/>
                          <a:chExt cx="1924050" cy="1104873"/>
                        </a:xfrm>
                      </wpg:grpSpPr>
                      <wpg:grpSp>
                        <wpg:cNvPr id="935074946" name="组合 935074946"/>
                        <wpg:cNvGrpSpPr/>
                        <wpg:grpSpPr>
                          <a:xfrm>
                            <a:off x="431800" y="25400"/>
                            <a:ext cx="1358900" cy="1028700"/>
                            <a:chOff x="0" y="0"/>
                            <a:chExt cx="1358900" cy="1028700"/>
                          </a:xfrm>
                        </wpg:grpSpPr>
                        <wps:wsp>
                          <wps:cNvPr id="917473089" name="直接箭头连接符 917473089"/>
                          <wps:cNvCnPr/>
                          <wps:spPr>
                            <a:xfrm>
                              <a:off x="0" y="0"/>
                              <a:ext cx="2286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47125501" name="直接连接符 1647125501"/>
                          <wps:cNvCnPr/>
                          <wps:spPr>
                            <a:xfrm>
                              <a:off x="95250" y="901700"/>
                              <a:ext cx="0" cy="12700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329272524" name="直接连接符 329272524"/>
                          <wps:cNvCnPr/>
                          <wps:spPr>
                            <a:xfrm>
                              <a:off x="1358900" y="895350"/>
                              <a:ext cx="0" cy="12700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505474692" name="组合 505474692"/>
                        <wpg:cNvGrpSpPr/>
                        <wpg:grpSpPr>
                          <a:xfrm>
                            <a:off x="0" y="0"/>
                            <a:ext cx="1924050" cy="1104873"/>
                            <a:chOff x="0" y="0"/>
                            <a:chExt cx="1924050" cy="1104873"/>
                          </a:xfrm>
                        </wpg:grpSpPr>
                        <wps:wsp>
                          <wps:cNvPr id="219931908" name="直接连接符 219931908"/>
                          <wps:cNvCnPr/>
                          <wps:spPr>
                            <a:xfrm flipH="1">
                              <a:off x="317500" y="920750"/>
                              <a:ext cx="136525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088039933" name="直接箭头连接符 2088039933"/>
                          <wps:cNvCnPr/>
                          <wps:spPr>
                            <a:xfrm>
                              <a:off x="527050" y="317500"/>
                              <a:ext cx="0" cy="213005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non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653531559" name="直接箭头连接符 653531559"/>
                          <wps:cNvCnPr/>
                          <wps:spPr>
                            <a:xfrm flipH="1">
                              <a:off x="527050" y="1005450"/>
                              <a:ext cx="570397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g:grpSp>
                          <wpg:cNvPr id="1472484770" name="组合 1472484770"/>
                          <wpg:cNvGrpSpPr/>
                          <wpg:grpSpPr>
                            <a:xfrm>
                              <a:off x="0" y="0"/>
                              <a:ext cx="1924050" cy="1104873"/>
                              <a:chOff x="0" y="0"/>
                              <a:chExt cx="1924050" cy="1104873"/>
                            </a:xfrm>
                          </wpg:grpSpPr>
                          <wps:wsp>
                            <wps:cNvPr id="1428251245" name="任意多边形 154"/>
                            <wps:cNvSpPr/>
                            <wps:spPr>
                              <a:xfrm>
                                <a:off x="0" y="323850"/>
                                <a:ext cx="1924050" cy="597667"/>
                              </a:xfrm>
                              <a:custGeom>
                                <a:avLst/>
                                <a:gdLst>
                                  <a:gd name="connsiteX0" fmla="*/ 0 w 1492250"/>
                                  <a:gd name="connsiteY0" fmla="*/ 5499 h 597667"/>
                                  <a:gd name="connsiteX1" fmla="*/ 482600 w 1492250"/>
                                  <a:gd name="connsiteY1" fmla="*/ 5499 h 597667"/>
                                  <a:gd name="connsiteX2" fmla="*/ 641350 w 1492250"/>
                                  <a:gd name="connsiteY2" fmla="*/ 62649 h 597667"/>
                                  <a:gd name="connsiteX3" fmla="*/ 742950 w 1492250"/>
                                  <a:gd name="connsiteY3" fmla="*/ 227749 h 597667"/>
                                  <a:gd name="connsiteX4" fmla="*/ 857250 w 1492250"/>
                                  <a:gd name="connsiteY4" fmla="*/ 513499 h 597667"/>
                                  <a:gd name="connsiteX5" fmla="*/ 1047750 w 1492250"/>
                                  <a:gd name="connsiteY5" fmla="*/ 589699 h 597667"/>
                                  <a:gd name="connsiteX6" fmla="*/ 1384300 w 1492250"/>
                                  <a:gd name="connsiteY6" fmla="*/ 596049 h 597667"/>
                                  <a:gd name="connsiteX7" fmla="*/ 1492250 w 1492250"/>
                                  <a:gd name="connsiteY7" fmla="*/ 596049 h 59766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492250" h="597667">
                                    <a:moveTo>
                                      <a:pt x="0" y="5499"/>
                                    </a:moveTo>
                                    <a:cubicBezTo>
                                      <a:pt x="187854" y="736"/>
                                      <a:pt x="375708" y="-4026"/>
                                      <a:pt x="482600" y="5499"/>
                                    </a:cubicBezTo>
                                    <a:cubicBezTo>
                                      <a:pt x="589492" y="15024"/>
                                      <a:pt x="597958" y="25607"/>
                                      <a:pt x="641350" y="62649"/>
                                    </a:cubicBezTo>
                                    <a:cubicBezTo>
                                      <a:pt x="684742" y="99691"/>
                                      <a:pt x="706967" y="152607"/>
                                      <a:pt x="742950" y="227749"/>
                                    </a:cubicBezTo>
                                    <a:cubicBezTo>
                                      <a:pt x="778933" y="302891"/>
                                      <a:pt x="806450" y="453174"/>
                                      <a:pt x="857250" y="513499"/>
                                    </a:cubicBezTo>
                                    <a:cubicBezTo>
                                      <a:pt x="908050" y="573824"/>
                                      <a:pt x="959909" y="575941"/>
                                      <a:pt x="1047750" y="589699"/>
                                    </a:cubicBezTo>
                                    <a:cubicBezTo>
                                      <a:pt x="1135591" y="603457"/>
                                      <a:pt x="1310217" y="594991"/>
                                      <a:pt x="1384300" y="596049"/>
                                    </a:cubicBezTo>
                                    <a:cubicBezTo>
                                      <a:pt x="1458383" y="597107"/>
                                      <a:pt x="1475316" y="596578"/>
                                      <a:pt x="1492250" y="596049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1755596357" name="Text Box 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6309" y="509545"/>
                                <a:ext cx="143784" cy="2194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39B5CA0" w14:textId="77777777" w:rsidR="00F83209" w:rsidRPr="00707D68" w:rsidRDefault="00F83209" w:rsidP="00F8320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07D6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g:grpSp>
                            <wpg:cNvPr id="472444842" name="组合 472444842"/>
                            <wpg:cNvGrpSpPr/>
                            <wpg:grpSpPr>
                              <a:xfrm>
                                <a:off x="361950" y="203200"/>
                                <a:ext cx="273050" cy="121285"/>
                                <a:chOff x="0" y="0"/>
                                <a:chExt cx="273050" cy="121285"/>
                              </a:xfrm>
                            </wpg:grpSpPr>
                            <wps:wsp>
                              <wps:cNvPr id="987306003" name="Oval 7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750" y="57150"/>
                                  <a:ext cx="64770" cy="641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012897274" name="Oval 7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82961" y="57150"/>
                                  <a:ext cx="64135" cy="641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50220928" name="梯形 50220928"/>
                              <wps:cNvSpPr/>
                              <wps:spPr>
                                <a:xfrm>
                                  <a:off x="0" y="0"/>
                                  <a:ext cx="273050" cy="69850"/>
                                </a:xfrm>
                                <a:prstGeom prst="trapezoid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1147838198" name="Text Box 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9257" y="0"/>
                                <a:ext cx="185993" cy="2194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CB74249" w14:textId="77777777" w:rsidR="00F83209" w:rsidRPr="00707D68" w:rsidRDefault="00F83209" w:rsidP="00F8320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07D68">
                                    <w:rPr>
                                      <w:rFonts w:ascii="Book Antiqua" w:hAnsi="Book Antiqua"/>
                                      <w:i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 w:rsidRPr="00707D68"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678068077" name="Text Box 73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1097447" y="885437"/>
                                <a:ext cx="136045" cy="2194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03A41AC" w14:textId="77777777" w:rsidR="00F83209" w:rsidRPr="00707D68" w:rsidRDefault="00F83209" w:rsidP="00F8320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07D6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471272445" name="直接箭头连接符 471272445"/>
                          <wps:cNvCnPr/>
                          <wps:spPr>
                            <a:xfrm>
                              <a:off x="1220303" y="1005148"/>
                              <a:ext cx="570397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4843934" name="直接箭头连接符 74843934"/>
                          <wps:cNvCnPr/>
                          <wps:spPr>
                            <a:xfrm flipV="1">
                              <a:off x="528558" y="704829"/>
                              <a:ext cx="0" cy="213005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none" w="sm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9D2A7A7" id="组合 21906518" o:spid="_x0000_s1073" style="position:absolute;left:0;text-align:left;margin-left:85.55pt;margin-top:8.45pt;width:136.75pt;height:78.5pt;z-index:251663360;mso-position-horizontal:right;mso-position-horizontal-relative:margin;mso-position-vertical-relative:text;mso-width-relative:margin;mso-height-relative:margin" coordsize="19240,11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">
                <v:group id="组合 935074946" o:spid="_x0000_s1074" style="position:absolute;left:4318;top:254;width:13589;height:10287" coordsize="13589,10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">
                  <v:shape id="直接箭头连接符 917473089" o:spid="_x0000_s1075" type="#_x0000_t32" style="position:absolute;width:22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" strokecolor="windowText" strokeweight=".5pt">
                    <v:stroke endarrow="block" endarrowwidth="narrow" joinstyle="miter"/>
                  </v:shape>
                  <v:line id="直接连接符 1647125501" o:spid="_x0000_s1076" style="position:absolute;visibility:visible;mso-wrap-style:square" from="952,9017" to="952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" strokecolor="windowText" strokeweight=".5pt">
                    <v:stroke joinstyle="miter"/>
                  </v:line>
                  <v:line id="直接连接符 329272524" o:spid="_x0000_s1077" style="position:absolute;visibility:visible;mso-wrap-style:square" from="13589,8953" to="13589,10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" strokecolor="windowText" strokeweight=".5pt">
                    <v:stroke joinstyle="miter"/>
                  </v:line>
                </v:group>
                <v:group id="组合 505474692" o:spid="_x0000_s1078" style="position:absolute;width:19240;height:11048" coordsize="19240,11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">
                  <v:line id="直接连接符 219931908" o:spid="_x0000_s1079" style="position:absolute;flip:x;visibility:visible;mso-wrap-style:square" from="3175,9207" to="16827,9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" strokecolor="windowText" strokeweight=".5pt">
                    <v:stroke dashstyle="dash" joinstyle="miter"/>
                  </v:line>
                  <v:shape id="直接箭头连接符 2088039933" o:spid="_x0000_s1080" type="#_x0000_t32" style="position:absolute;left:5270;top:3175;width:0;height:21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" strokecolor="windowText" strokeweight=".5pt">
                    <v:stroke startarrow="block" startarrowwidth="narrow" endarrowwidth="narrow" joinstyle="miter"/>
                  </v:shape>
                  <v:shape id="直接箭头连接符 653531559" o:spid="_x0000_s1081" type="#_x0000_t32" style="position:absolute;left:5270;top:10054;width:570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" strokecolor="windowText" strokeweight=".5pt">
                    <v:stroke startarrowwidth="narrow" endarrow="block" endarrowwidth="narrow" joinstyle="miter"/>
                  </v:shape>
                  <v:group id="组合 1472484770" o:spid="_x0000_s1082" style="position:absolute;width:19240;height:11048" coordsize="19240,11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">
                    <v:shape id="任意多边形 154" o:spid="_x0000_s1083" style="position:absolute;top:3238;width:19240;height:5977;visibility:visible;mso-wrap-style:none;v-text-anchor:middle" coordsize="1492250,597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" path="m,5499v187854,-4763,375708,-9525,482600,c589492,15024,597958,25607,641350,62649v43392,37042,65617,89958,101600,165100c778933,302891,806450,453174,857250,513499v50800,60325,102659,62442,190500,76200c1135591,603457,1310217,594991,1384300,596049v74083,1058,91016,529,107950,e" filled="f" strokecolor="windowText" strokeweight="1pt">
                      <v:stroke joinstyle="miter"/>
                      <v:path arrowok="t" o:connecttype="custom" o:connectlocs="0,5499;622246,5499;826932,62649;957931,227749;1105305,513499;1350929,589699;1784863,596049;1924050,596049" o:connectangles="0,0,0,0,0,0,0,0"/>
                    </v:shape>
                    <v:shape id="Text Box 73" o:spid="_x0000_s1084" type="#_x0000_t202" style="position:absolute;left:4563;top:5095;width:1437;height:21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539B5CA0" w14:textId="77777777" w:rsidR="00F83209" w:rsidRPr="00707D68" w:rsidRDefault="00F83209" w:rsidP="00F8320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07D68">
                              <w:rPr>
                                <w:i/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group id="组合 472444842" o:spid="_x0000_s1085" style="position:absolute;left:3619;top:2032;width:2731;height:1212" coordsize="273050,121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">
                      <v:oval id="Oval 73" o:spid="_x0000_s1086" style="position:absolute;left:31750;top:57150;width:64770;height:641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">
                        <o:lock v:ext="edit" aspectratio="t"/>
                        <v:textbox style="mso-fit-shape-to-text:t" inset="1mm,0,1mm,0"/>
                      </v:oval>
                      <v:oval id="Oval 74" o:spid="_x0000_s1087" style="position:absolute;left:182961;top:57150;width:64135;height:641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">
                        <o:lock v:ext="edit" aspectratio="t"/>
                        <v:textbox style="mso-fit-shape-to-text:t" inset="1mm,0,1mm,0"/>
                      </v:oval>
                      <v:shape id="梯形 50220928" o:spid="_x0000_s1088" style="position:absolute;width:273050;height:69850;visibility:visible;mso-wrap-style:none;v-text-anchor:middle" coordsize="273050,69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" path="m,69850l17463,,255588,r17462,69850l,69850xe" fillcolor="window" strokecolor="windowText" strokeweight="1pt">
                        <v:stroke joinstyle="miter"/>
                        <v:path arrowok="t" o:connecttype="custom" o:connectlocs="0,69850;17463,0;255588,0;273050,69850;0,69850" o:connectangles="0,0,0,0,0"/>
                      </v:shape>
                    </v:group>
                    <v:shape id="Text Box 73" o:spid="_x0000_s1089" type="#_x0000_t202" style="position:absolute;left:4392;width:1860;height:21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6CB74249" w14:textId="77777777" w:rsidR="00F83209" w:rsidRPr="00707D68" w:rsidRDefault="00F83209" w:rsidP="00F8320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07D68">
                              <w:rPr>
                                <w:rFonts w:ascii="Book Antiqua" w:hAnsi="Book Antiqua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 w:rsidRPr="00707D68"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73" o:spid="_x0000_s1090" type="#_x0000_t202" style="position:absolute;left:10974;top:8854;width:1360;height:2194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03A41AC" w14:textId="77777777" w:rsidR="00F83209" w:rsidRPr="00707D68" w:rsidRDefault="00F83209" w:rsidP="00F8320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07D68">
                              <w:rPr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直接箭头连接符 471272445" o:spid="_x0000_s1091" type="#_x0000_t32" style="position:absolute;left:12203;top:10051;width:570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" strokecolor="windowText" strokeweight=".5pt">
                    <v:stroke startarrowwidth="narrow" endarrow="block" endarrowwidth="narrow" joinstyle="miter"/>
                  </v:shape>
                  <v:shape id="直接箭头连接符 74843934" o:spid="_x0000_s1092" type="#_x0000_t32" style="position:absolute;left:5285;top:7048;width:0;height:2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" strokecolor="windowText" strokeweight=".5pt">
                    <v:stroke startarrow="block" startarrowwidth="narrow" endarrowwidth="narrow" joinstyle="miter"/>
                  </v:shape>
                </v:group>
                <w10:wrap type="square" anchorx="margin"/>
              </v:group>
            </w:pict>
          </mc:Fallback>
        </mc:AlternateContent>
      </w:r>
      <w:r w:rsidRPr="00F83209">
        <w:rPr>
          <w:rFonts w:hint="eastAsia"/>
        </w:rPr>
        <w:t>3</w:t>
      </w:r>
      <w:r w:rsidRPr="00F83209">
        <w:t>．</w:t>
      </w:r>
      <w:r w:rsidRPr="00F83209">
        <w:rPr>
          <w:rFonts w:hint="eastAsia"/>
        </w:rPr>
        <w:t>（计算）如图祝融号探测车在火星地表向右巡视，在其前方有一个高为</w:t>
      </w:r>
      <w:r w:rsidRPr="00F83209">
        <w:rPr>
          <w:rFonts w:hint="eastAsia"/>
          <w:i/>
          <w:iCs/>
        </w:rPr>
        <w:t>h</w:t>
      </w:r>
      <w:r w:rsidRPr="00F83209">
        <w:rPr>
          <w:rFonts w:hint="eastAsia"/>
        </w:rPr>
        <w:t>的低洼，他以水平速度</w:t>
      </w:r>
      <w:r w:rsidRPr="00F83209">
        <w:rPr>
          <w:rFonts w:ascii="Book Antiqua" w:hAnsi="Book Antiqua"/>
          <w:i/>
          <w:iCs/>
        </w:rPr>
        <w:t>v</w:t>
      </w:r>
      <w:r w:rsidRPr="00F83209">
        <w:rPr>
          <w:vertAlign w:val="subscript"/>
        </w:rPr>
        <w:t>0</w:t>
      </w:r>
      <w:r w:rsidRPr="00F83209">
        <w:rPr>
          <w:rFonts w:hint="eastAsia"/>
        </w:rPr>
        <w:t>越入低洼。</w:t>
      </w:r>
      <w:r w:rsidRPr="00F83209">
        <w:t>已知火星</w:t>
      </w:r>
      <w:r w:rsidRPr="00F83209">
        <w:rPr>
          <w:rFonts w:hint="eastAsia"/>
        </w:rPr>
        <w:t>的质量为</w:t>
      </w:r>
      <w:r w:rsidRPr="00F83209">
        <w:rPr>
          <w:i/>
          <w:iCs/>
        </w:rPr>
        <w:t>M</w:t>
      </w:r>
      <w:r w:rsidRPr="00F83209">
        <w:rPr>
          <w:rFonts w:hint="eastAsia"/>
        </w:rPr>
        <w:t>，将</w:t>
      </w:r>
      <w:r w:rsidRPr="00F83209">
        <w:t>火星视为半径为</w:t>
      </w:r>
      <w:r w:rsidRPr="00F83209">
        <w:rPr>
          <w:i/>
          <w:iCs/>
        </w:rPr>
        <w:t>r</w:t>
      </w:r>
      <w:r w:rsidRPr="00F83209">
        <w:t>的</w:t>
      </w:r>
      <w:r>
        <w:rPr>
          <w:color w:val="000000"/>
          <w:szCs w:val="21"/>
        </w:rPr>
        <w:t>均匀球体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不计火星</w:t>
      </w:r>
      <w:r>
        <w:rPr>
          <w:rFonts w:hint="eastAsia"/>
          <w:color w:val="000000"/>
          <w:szCs w:val="21"/>
        </w:rPr>
        <w:t>自转及</w:t>
      </w:r>
      <w:r>
        <w:rPr>
          <w:color w:val="000000"/>
          <w:szCs w:val="21"/>
        </w:rPr>
        <w:t>大气阻力</w:t>
      </w:r>
      <w:r>
        <w:rPr>
          <w:rFonts w:hint="eastAsia"/>
          <w:color w:val="000000"/>
          <w:szCs w:val="21"/>
        </w:rPr>
        <w:t>的影响，求</w:t>
      </w:r>
      <w:r>
        <w:rPr>
          <w:rFonts w:hAnsi="宋体" w:hint="eastAsia"/>
          <w:kern w:val="0"/>
          <w:szCs w:val="21"/>
        </w:rPr>
        <w:t>祝融号探测车越入低洼的过程中通过的水平距离</w:t>
      </w:r>
      <w:r>
        <w:rPr>
          <w:rFonts w:hAnsi="宋体" w:hint="eastAsia"/>
          <w:i/>
          <w:kern w:val="0"/>
          <w:szCs w:val="21"/>
        </w:rPr>
        <w:t>x</w:t>
      </w:r>
      <w:r>
        <w:rPr>
          <w:rFonts w:hAnsi="宋体" w:hint="eastAsia"/>
          <w:kern w:val="0"/>
          <w:szCs w:val="21"/>
        </w:rPr>
        <w:t>。</w:t>
      </w:r>
    </w:p>
    <w:p w14:paraId="5C900EAC" w14:textId="77777777" w:rsidR="00F83209" w:rsidRDefault="00F83209">
      <w:pPr>
        <w:widowControl/>
        <w:jc w:val="left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br w:type="page"/>
      </w:r>
    </w:p>
    <w:p w14:paraId="1DC84D6B" w14:textId="77777777" w:rsidR="00F83209" w:rsidRDefault="00F83209" w:rsidP="00F83209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lastRenderedPageBreak/>
        <w:t>二、神奇的电磁感应现象（</w:t>
      </w:r>
      <w:r>
        <w:rPr>
          <w:rFonts w:hint="eastAsia"/>
          <w:shd w:val="clear" w:color="auto" w:fill="FFFFFF"/>
          <w:lang w:bidi="ar"/>
        </w:rPr>
        <w:t>1</w:t>
      </w:r>
      <w:r>
        <w:rPr>
          <w:shd w:val="clear" w:color="auto" w:fill="FFFFFF"/>
          <w:lang w:bidi="ar"/>
        </w:rPr>
        <w:t>5</w:t>
      </w:r>
      <w:r>
        <w:rPr>
          <w:rFonts w:hint="eastAsia"/>
          <w:shd w:val="clear" w:color="auto" w:fill="FFFFFF"/>
          <w:lang w:bidi="ar"/>
        </w:rPr>
        <w:t>分）</w:t>
      </w:r>
    </w:p>
    <w:p w14:paraId="284EB0EE" w14:textId="65080CB8" w:rsidR="00F83209" w:rsidRDefault="00F83209" w:rsidP="00F83209">
      <w:pPr>
        <w:pStyle w:val="af2"/>
        <w:ind w:firstLine="441"/>
      </w:pPr>
      <w:r>
        <w:rPr>
          <w:rFonts w:hint="eastAsia"/>
        </w:rPr>
        <w:t>电磁感应现象在科学、技术等方面有着广泛的</w:t>
      </w:r>
      <w:commentRangeStart w:id="1"/>
      <w:r>
        <w:rPr>
          <w:rFonts w:hint="eastAsia"/>
        </w:rPr>
        <w:t>应用</w:t>
      </w:r>
      <w:commentRangeEnd w:id="1"/>
      <w:r w:rsidR="002C2B59">
        <w:rPr>
          <w:rStyle w:val="ae"/>
          <w:rFonts w:hint="eastAsia"/>
          <w:szCs w:val="24"/>
        </w:rPr>
        <w:commentReference w:id="1"/>
      </w:r>
      <w:r w:rsidR="002C2B59">
        <w:rPr>
          <w:rFonts w:hint="eastAsia"/>
        </w:rPr>
        <w:t>。</w:t>
      </w:r>
    </w:p>
    <w:p w14:paraId="34B963F0" w14:textId="77777777" w:rsidR="00F83209" w:rsidRDefault="00F83209" w:rsidP="00F83209">
      <w:pPr>
        <w:widowControl/>
        <w:tabs>
          <w:tab w:val="left" w:pos="7710"/>
        </w:tabs>
        <w:spacing w:line="312" w:lineRule="auto"/>
        <w:ind w:left="315" w:hangingChars="150" w:hanging="315"/>
        <w:rPr>
          <w:color w:val="373A3C"/>
          <w:kern w:val="0"/>
          <w:szCs w:val="21"/>
        </w:rPr>
      </w:pPr>
    </w:p>
    <w:p w14:paraId="6DE650A2" w14:textId="199E4014" w:rsidR="00F83209" w:rsidRDefault="00B90F46" w:rsidP="00F83209">
      <w:r>
        <w:rPr>
          <w:noProof/>
          <w:lang w:val="zh-CN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4088EEB" wp14:editId="34449B8C">
                <wp:simplePos x="0" y="0"/>
                <wp:positionH relativeFrom="column">
                  <wp:posOffset>3171899</wp:posOffset>
                </wp:positionH>
                <wp:positionV relativeFrom="paragraph">
                  <wp:posOffset>47521</wp:posOffset>
                </wp:positionV>
                <wp:extent cx="2036445" cy="1160780"/>
                <wp:effectExtent l="0" t="0" r="20955" b="1270"/>
                <wp:wrapSquare wrapText="bothSides"/>
                <wp:docPr id="1681264651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6445" cy="1160780"/>
                          <a:chOff x="109183" y="239265"/>
                          <a:chExt cx="2036780" cy="1165471"/>
                        </a:xfrm>
                      </wpg:grpSpPr>
                      <wpg:grpSp>
                        <wpg:cNvPr id="996274698" name="组合 21"/>
                        <wpg:cNvGrpSpPr/>
                        <wpg:grpSpPr>
                          <a:xfrm>
                            <a:off x="109183" y="286603"/>
                            <a:ext cx="2036780" cy="1065600"/>
                            <a:chOff x="0" y="0"/>
                            <a:chExt cx="7057292" cy="3691850"/>
                          </a:xfrm>
                        </wpg:grpSpPr>
                        <wpg:grpSp>
                          <wpg:cNvPr id="1761033280" name="组合 1761033280"/>
                          <wpg:cNvGrpSpPr/>
                          <wpg:grpSpPr>
                            <a:xfrm>
                              <a:off x="0" y="0"/>
                              <a:ext cx="7057292" cy="3691850"/>
                              <a:chOff x="0" y="0"/>
                              <a:chExt cx="7057292" cy="3691850"/>
                            </a:xfrm>
                          </wpg:grpSpPr>
                          <wpg:grpSp>
                            <wpg:cNvPr id="2057056318" name="组合 2057056318"/>
                            <wpg:cNvGrpSpPr/>
                            <wpg:grpSpPr>
                              <a:xfrm>
                                <a:off x="0" y="0"/>
                                <a:ext cx="7057292" cy="3691850"/>
                                <a:chOff x="0" y="0"/>
                                <a:chExt cx="7057292" cy="3691850"/>
                              </a:xfrm>
                            </wpg:grpSpPr>
                            <wps:wsp>
                              <wps:cNvPr id="731292527" name="圆: 空心 731292527"/>
                              <wps:cNvSpPr/>
                              <wps:spPr>
                                <a:xfrm>
                                  <a:off x="2050438" y="0"/>
                                  <a:ext cx="3004095" cy="3004095"/>
                                </a:xfrm>
                                <a:prstGeom prst="donut">
                                  <a:avLst>
                                    <a:gd name="adj" fmla="val 15780"/>
                                  </a:avLst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218285280" name="任意多边形: 形状 1218285280"/>
                              <wps:cNvSpPr/>
                              <wps:spPr>
                                <a:xfrm>
                                  <a:off x="4786559" y="632127"/>
                                  <a:ext cx="2270733" cy="2532184"/>
                                </a:xfrm>
                                <a:custGeom>
                                  <a:avLst/>
                                  <a:gdLst>
                                    <a:gd name="connsiteX0" fmla="*/ 0 w 2239107"/>
                                    <a:gd name="connsiteY0" fmla="*/ 0 h 2532184"/>
                                    <a:gd name="connsiteX1" fmla="*/ 2239107 w 2239107"/>
                                    <a:gd name="connsiteY1" fmla="*/ 0 h 2532184"/>
                                    <a:gd name="connsiteX2" fmla="*/ 2239107 w 2239107"/>
                                    <a:gd name="connsiteY2" fmla="*/ 2532184 h 2532184"/>
                                    <a:gd name="connsiteX3" fmla="*/ 1723292 w 2239107"/>
                                    <a:gd name="connsiteY3" fmla="*/ 2532184 h 253218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2239107" h="2532184">
                                      <a:moveTo>
                                        <a:pt x="0" y="0"/>
                                      </a:moveTo>
                                      <a:lnTo>
                                        <a:pt x="2239107" y="0"/>
                                      </a:lnTo>
                                      <a:lnTo>
                                        <a:pt x="2239107" y="2532184"/>
                                      </a:lnTo>
                                      <a:lnTo>
                                        <a:pt x="1723292" y="253218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790920930" name="任意多边形: 形状 1790920930"/>
                              <wps:cNvSpPr/>
                              <wps:spPr>
                                <a:xfrm>
                                  <a:off x="4462708" y="1968558"/>
                                  <a:ext cx="1126770" cy="1195753"/>
                                </a:xfrm>
                                <a:custGeom>
                                  <a:avLst/>
                                  <a:gdLst>
                                    <a:gd name="connsiteX0" fmla="*/ 0 w 1172308"/>
                                    <a:gd name="connsiteY0" fmla="*/ 0 h 1195753"/>
                                    <a:gd name="connsiteX1" fmla="*/ 679939 w 1172308"/>
                                    <a:gd name="connsiteY1" fmla="*/ 0 h 1195753"/>
                                    <a:gd name="connsiteX2" fmla="*/ 679939 w 1172308"/>
                                    <a:gd name="connsiteY2" fmla="*/ 1195753 h 1195753"/>
                                    <a:gd name="connsiteX3" fmla="*/ 1172308 w 1172308"/>
                                    <a:gd name="connsiteY3" fmla="*/ 1195753 h 119575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1172308" h="1195753">
                                      <a:moveTo>
                                        <a:pt x="0" y="0"/>
                                      </a:moveTo>
                                      <a:lnTo>
                                        <a:pt x="679939" y="0"/>
                                      </a:lnTo>
                                      <a:lnTo>
                                        <a:pt x="679939" y="1195753"/>
                                      </a:lnTo>
                                      <a:lnTo>
                                        <a:pt x="1172308" y="119575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394219653" name="任意多边形: 形状 1394219653"/>
                              <wps:cNvSpPr/>
                              <wps:spPr>
                                <a:xfrm>
                                  <a:off x="0" y="315604"/>
                                  <a:ext cx="1488831" cy="2872154"/>
                                </a:xfrm>
                                <a:custGeom>
                                  <a:avLst/>
                                  <a:gdLst>
                                    <a:gd name="connsiteX0" fmla="*/ 1488831 w 1488831"/>
                                    <a:gd name="connsiteY0" fmla="*/ 0 h 2872154"/>
                                    <a:gd name="connsiteX1" fmla="*/ 890954 w 1488831"/>
                                    <a:gd name="connsiteY1" fmla="*/ 316523 h 2872154"/>
                                    <a:gd name="connsiteX2" fmla="*/ 0 w 1488831"/>
                                    <a:gd name="connsiteY2" fmla="*/ 316523 h 2872154"/>
                                    <a:gd name="connsiteX3" fmla="*/ 0 w 1488831"/>
                                    <a:gd name="connsiteY3" fmla="*/ 2872154 h 2872154"/>
                                    <a:gd name="connsiteX4" fmla="*/ 762000 w 1488831"/>
                                    <a:gd name="connsiteY4" fmla="*/ 2872154 h 2872154"/>
                                    <a:gd name="connsiteX5" fmla="*/ 762000 w 1488831"/>
                                    <a:gd name="connsiteY5" fmla="*/ 2872154 h 287215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1488831" h="2872154">
                                      <a:moveTo>
                                        <a:pt x="1488831" y="0"/>
                                      </a:moveTo>
                                      <a:lnTo>
                                        <a:pt x="890954" y="316523"/>
                                      </a:lnTo>
                                      <a:lnTo>
                                        <a:pt x="0" y="316523"/>
                                      </a:lnTo>
                                      <a:lnTo>
                                        <a:pt x="0" y="2872154"/>
                                      </a:lnTo>
                                      <a:lnTo>
                                        <a:pt x="762000" y="2872154"/>
                                      </a:lnTo>
                                      <a:lnTo>
                                        <a:pt x="762000" y="287215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952194961" name="任意多边形: 形状 1952194961"/>
                              <wps:cNvSpPr/>
                              <wps:spPr>
                                <a:xfrm>
                                  <a:off x="902677" y="1968558"/>
                                  <a:ext cx="1228477" cy="1207476"/>
                                </a:xfrm>
                                <a:custGeom>
                                  <a:avLst/>
                                  <a:gdLst>
                                    <a:gd name="connsiteX0" fmla="*/ 1184031 w 1184031"/>
                                    <a:gd name="connsiteY0" fmla="*/ 0 h 1207476"/>
                                    <a:gd name="connsiteX1" fmla="*/ 1008185 w 1184031"/>
                                    <a:gd name="connsiteY1" fmla="*/ 0 h 1207476"/>
                                    <a:gd name="connsiteX2" fmla="*/ 1008185 w 1184031"/>
                                    <a:gd name="connsiteY2" fmla="*/ 1207476 h 1207476"/>
                                    <a:gd name="connsiteX3" fmla="*/ 0 w 1184031"/>
                                    <a:gd name="connsiteY3" fmla="*/ 1207476 h 120747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1184031" h="1207476">
                                      <a:moveTo>
                                        <a:pt x="1184031" y="0"/>
                                      </a:moveTo>
                                      <a:lnTo>
                                        <a:pt x="1008185" y="0"/>
                                      </a:lnTo>
                                      <a:lnTo>
                                        <a:pt x="1008185" y="1207476"/>
                                      </a:lnTo>
                                      <a:lnTo>
                                        <a:pt x="0" y="120747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587513273" name="直接连接符 1587513273"/>
                              <wps:cNvCnPr>
                                <a:cxnSpLocks/>
                              </wps:cNvCnPr>
                              <wps:spPr>
                                <a:xfrm>
                                  <a:off x="758737" y="2648496"/>
                                  <a:ext cx="0" cy="1043354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45319196" name="椭圆 1045319196"/>
                              <wps:cNvSpPr/>
                              <wps:spPr>
                                <a:xfrm>
                                  <a:off x="5589478" y="2675192"/>
                                  <a:ext cx="934596" cy="93459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238070095" name="直接连接符 1238070095"/>
                              <wps:cNvCnPr>
                                <a:cxnSpLocks/>
                              </wps:cNvCnPr>
                              <wps:spPr>
                                <a:xfrm>
                                  <a:off x="902677" y="2925130"/>
                                  <a:ext cx="0" cy="509072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19336511" name="直接连接符 1619336511"/>
                              <wps:cNvCnPr>
                                <a:cxnSpLocks/>
                              </wps:cNvCnPr>
                              <wps:spPr>
                                <a:xfrm>
                                  <a:off x="6052900" y="2849731"/>
                                  <a:ext cx="0" cy="629159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headEnd type="stealth" w="sm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926921141" name="任意多边形: 形状 926921141"/>
                            <wps:cNvSpPr/>
                            <wps:spPr>
                              <a:xfrm>
                                <a:off x="1437478" y="651942"/>
                                <a:ext cx="1556733" cy="182768"/>
                              </a:xfrm>
                              <a:custGeom>
                                <a:avLst/>
                                <a:gdLst>
                                  <a:gd name="connsiteX0" fmla="*/ 0 w 1477107"/>
                                  <a:gd name="connsiteY0" fmla="*/ 0 h 187569"/>
                                  <a:gd name="connsiteX1" fmla="*/ 1477107 w 1477107"/>
                                  <a:gd name="connsiteY1" fmla="*/ 0 h 187569"/>
                                  <a:gd name="connsiteX2" fmla="*/ 1301261 w 1477107"/>
                                  <a:gd name="connsiteY2" fmla="*/ 187569 h 187569"/>
                                  <a:gd name="connsiteX0" fmla="*/ 0 w 1493616"/>
                                  <a:gd name="connsiteY0" fmla="*/ 0 h 187569"/>
                                  <a:gd name="connsiteX1" fmla="*/ 1477107 w 1493616"/>
                                  <a:gd name="connsiteY1" fmla="*/ 0 h 187569"/>
                                  <a:gd name="connsiteX2" fmla="*/ 1301261 w 1493616"/>
                                  <a:gd name="connsiteY2" fmla="*/ 187569 h 187569"/>
                                  <a:gd name="connsiteX0" fmla="*/ 0 w 1498486"/>
                                  <a:gd name="connsiteY0" fmla="*/ 0 h 197119"/>
                                  <a:gd name="connsiteX1" fmla="*/ 1477107 w 1498486"/>
                                  <a:gd name="connsiteY1" fmla="*/ 0 h 197119"/>
                                  <a:gd name="connsiteX2" fmla="*/ 1301261 w 1498486"/>
                                  <a:gd name="connsiteY2" fmla="*/ 187569 h 197119"/>
                                  <a:gd name="connsiteX0" fmla="*/ 0 w 1498486"/>
                                  <a:gd name="connsiteY0" fmla="*/ 0 h 197119"/>
                                  <a:gd name="connsiteX1" fmla="*/ 1477107 w 1498486"/>
                                  <a:gd name="connsiteY1" fmla="*/ 0 h 197119"/>
                                  <a:gd name="connsiteX2" fmla="*/ 1301261 w 1498486"/>
                                  <a:gd name="connsiteY2" fmla="*/ 187569 h 197119"/>
                                  <a:gd name="connsiteX0" fmla="*/ 0 w 1498486"/>
                                  <a:gd name="connsiteY0" fmla="*/ 0 h 197119"/>
                                  <a:gd name="connsiteX1" fmla="*/ 1477107 w 1498486"/>
                                  <a:gd name="connsiteY1" fmla="*/ 0 h 197119"/>
                                  <a:gd name="connsiteX2" fmla="*/ 1301261 w 1498486"/>
                                  <a:gd name="connsiteY2" fmla="*/ 187569 h 197119"/>
                                  <a:gd name="connsiteX0" fmla="*/ 0 w 1498486"/>
                                  <a:gd name="connsiteY0" fmla="*/ 0 h 197119"/>
                                  <a:gd name="connsiteX1" fmla="*/ 1477107 w 1498486"/>
                                  <a:gd name="connsiteY1" fmla="*/ 0 h 197119"/>
                                  <a:gd name="connsiteX2" fmla="*/ 1301261 w 1498486"/>
                                  <a:gd name="connsiteY2" fmla="*/ 187569 h 197119"/>
                                  <a:gd name="connsiteX0" fmla="*/ 0 w 1498486"/>
                                  <a:gd name="connsiteY0" fmla="*/ 0 h 182768"/>
                                  <a:gd name="connsiteX1" fmla="*/ 1477107 w 1498486"/>
                                  <a:gd name="connsiteY1" fmla="*/ 0 h 182768"/>
                                  <a:gd name="connsiteX2" fmla="*/ 1301261 w 1498486"/>
                                  <a:gd name="connsiteY2" fmla="*/ 171385 h 18276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498486" h="182768">
                                    <a:moveTo>
                                      <a:pt x="0" y="0"/>
                                    </a:moveTo>
                                    <a:lnTo>
                                      <a:pt x="1477107" y="0"/>
                                    </a:lnTo>
                                    <a:cubicBezTo>
                                      <a:pt x="1550298" y="173734"/>
                                      <a:pt x="1421660" y="203597"/>
                                      <a:pt x="1301261" y="17138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1939895825" name="任意多边形: 形状 1939895825"/>
                          <wps:cNvSpPr/>
                          <wps:spPr>
                            <a:xfrm>
                              <a:off x="2028563" y="931198"/>
                              <a:ext cx="654549" cy="531341"/>
                            </a:xfrm>
                            <a:custGeom>
                              <a:avLst/>
                              <a:gdLst>
                                <a:gd name="connsiteX0" fmla="*/ 57664 w 490151"/>
                                <a:gd name="connsiteY0" fmla="*/ 0 h 531341"/>
                                <a:gd name="connsiteX1" fmla="*/ 0 w 490151"/>
                                <a:gd name="connsiteY1" fmla="*/ 218303 h 531341"/>
                                <a:gd name="connsiteX2" fmla="*/ 490151 w 490151"/>
                                <a:gd name="connsiteY2" fmla="*/ 296563 h 531341"/>
                                <a:gd name="connsiteX3" fmla="*/ 444843 w 490151"/>
                                <a:gd name="connsiteY3" fmla="*/ 531341 h 531341"/>
                                <a:gd name="connsiteX0" fmla="*/ 90179 w 522666"/>
                                <a:gd name="connsiteY0" fmla="*/ 0 h 531341"/>
                                <a:gd name="connsiteX1" fmla="*/ 32515 w 522666"/>
                                <a:gd name="connsiteY1" fmla="*/ 218303 h 531341"/>
                                <a:gd name="connsiteX2" fmla="*/ 522666 w 522666"/>
                                <a:gd name="connsiteY2" fmla="*/ 296563 h 531341"/>
                                <a:gd name="connsiteX3" fmla="*/ 477358 w 522666"/>
                                <a:gd name="connsiteY3" fmla="*/ 531341 h 531341"/>
                                <a:gd name="connsiteX0" fmla="*/ 109960 w 542447"/>
                                <a:gd name="connsiteY0" fmla="*/ 0 h 531341"/>
                                <a:gd name="connsiteX1" fmla="*/ 52296 w 542447"/>
                                <a:gd name="connsiteY1" fmla="*/ 218303 h 531341"/>
                                <a:gd name="connsiteX2" fmla="*/ 542447 w 542447"/>
                                <a:gd name="connsiteY2" fmla="*/ 296563 h 531341"/>
                                <a:gd name="connsiteX3" fmla="*/ 497139 w 542447"/>
                                <a:gd name="connsiteY3" fmla="*/ 531341 h 531341"/>
                                <a:gd name="connsiteX0" fmla="*/ 117152 w 549639"/>
                                <a:gd name="connsiteY0" fmla="*/ 0 h 531341"/>
                                <a:gd name="connsiteX1" fmla="*/ 59488 w 549639"/>
                                <a:gd name="connsiteY1" fmla="*/ 218303 h 531341"/>
                                <a:gd name="connsiteX2" fmla="*/ 549639 w 549639"/>
                                <a:gd name="connsiteY2" fmla="*/ 296563 h 531341"/>
                                <a:gd name="connsiteX3" fmla="*/ 504331 w 549639"/>
                                <a:gd name="connsiteY3" fmla="*/ 531341 h 531341"/>
                                <a:gd name="connsiteX0" fmla="*/ 117152 w 549639"/>
                                <a:gd name="connsiteY0" fmla="*/ 0 h 531341"/>
                                <a:gd name="connsiteX1" fmla="*/ 59488 w 549639"/>
                                <a:gd name="connsiteY1" fmla="*/ 218303 h 531341"/>
                                <a:gd name="connsiteX2" fmla="*/ 549639 w 549639"/>
                                <a:gd name="connsiteY2" fmla="*/ 296563 h 531341"/>
                                <a:gd name="connsiteX3" fmla="*/ 504331 w 549639"/>
                                <a:gd name="connsiteY3" fmla="*/ 531341 h 531341"/>
                                <a:gd name="connsiteX0" fmla="*/ 117152 w 615992"/>
                                <a:gd name="connsiteY0" fmla="*/ 0 h 531341"/>
                                <a:gd name="connsiteX1" fmla="*/ 59488 w 615992"/>
                                <a:gd name="connsiteY1" fmla="*/ 218303 h 531341"/>
                                <a:gd name="connsiteX2" fmla="*/ 549639 w 615992"/>
                                <a:gd name="connsiteY2" fmla="*/ 296563 h 531341"/>
                                <a:gd name="connsiteX3" fmla="*/ 504331 w 615992"/>
                                <a:gd name="connsiteY3" fmla="*/ 531341 h 531341"/>
                                <a:gd name="connsiteX0" fmla="*/ 117152 w 644217"/>
                                <a:gd name="connsiteY0" fmla="*/ 0 h 531341"/>
                                <a:gd name="connsiteX1" fmla="*/ 59488 w 644217"/>
                                <a:gd name="connsiteY1" fmla="*/ 218303 h 531341"/>
                                <a:gd name="connsiteX2" fmla="*/ 549639 w 644217"/>
                                <a:gd name="connsiteY2" fmla="*/ 296563 h 531341"/>
                                <a:gd name="connsiteX3" fmla="*/ 504331 w 644217"/>
                                <a:gd name="connsiteY3" fmla="*/ 531341 h 53134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44217" h="531341">
                                  <a:moveTo>
                                    <a:pt x="117152" y="0"/>
                                  </a:moveTo>
                                  <a:cubicBezTo>
                                    <a:pt x="3196" y="23341"/>
                                    <a:pt x="-48976" y="120822"/>
                                    <a:pt x="59488" y="218303"/>
                                  </a:cubicBezTo>
                                  <a:lnTo>
                                    <a:pt x="549639" y="296563"/>
                                  </a:lnTo>
                                  <a:cubicBezTo>
                                    <a:pt x="715769" y="395416"/>
                                    <a:pt x="638882" y="494271"/>
                                    <a:pt x="504331" y="531341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10023706" name="任意多边形: 形状 2110023706"/>
                          <wps:cNvSpPr/>
                          <wps:spPr>
                            <a:xfrm>
                              <a:off x="1982558" y="1591533"/>
                              <a:ext cx="708646" cy="418353"/>
                            </a:xfrm>
                            <a:custGeom>
                              <a:avLst/>
                              <a:gdLst>
                                <a:gd name="connsiteX0" fmla="*/ 0 w 597647"/>
                                <a:gd name="connsiteY0" fmla="*/ 0 h 418353"/>
                                <a:gd name="connsiteX1" fmla="*/ 47811 w 597647"/>
                                <a:gd name="connsiteY1" fmla="*/ 245036 h 418353"/>
                                <a:gd name="connsiteX2" fmla="*/ 513976 w 597647"/>
                                <a:gd name="connsiteY2" fmla="*/ 191247 h 418353"/>
                                <a:gd name="connsiteX3" fmla="*/ 597647 w 597647"/>
                                <a:gd name="connsiteY3" fmla="*/ 418353 h 418353"/>
                                <a:gd name="connsiteX0" fmla="*/ 51682 w 649329"/>
                                <a:gd name="connsiteY0" fmla="*/ 0 h 418353"/>
                                <a:gd name="connsiteX1" fmla="*/ 99493 w 649329"/>
                                <a:gd name="connsiteY1" fmla="*/ 245036 h 418353"/>
                                <a:gd name="connsiteX2" fmla="*/ 565658 w 649329"/>
                                <a:gd name="connsiteY2" fmla="*/ 191247 h 418353"/>
                                <a:gd name="connsiteX3" fmla="*/ 649329 w 649329"/>
                                <a:gd name="connsiteY3" fmla="*/ 418353 h 418353"/>
                                <a:gd name="connsiteX0" fmla="*/ 66729 w 664376"/>
                                <a:gd name="connsiteY0" fmla="*/ 0 h 418353"/>
                                <a:gd name="connsiteX1" fmla="*/ 114540 w 664376"/>
                                <a:gd name="connsiteY1" fmla="*/ 245036 h 418353"/>
                                <a:gd name="connsiteX2" fmla="*/ 580705 w 664376"/>
                                <a:gd name="connsiteY2" fmla="*/ 191247 h 418353"/>
                                <a:gd name="connsiteX3" fmla="*/ 664376 w 664376"/>
                                <a:gd name="connsiteY3" fmla="*/ 418353 h 418353"/>
                                <a:gd name="connsiteX0" fmla="*/ 66729 w 664376"/>
                                <a:gd name="connsiteY0" fmla="*/ 0 h 418353"/>
                                <a:gd name="connsiteX1" fmla="*/ 114540 w 664376"/>
                                <a:gd name="connsiteY1" fmla="*/ 245036 h 418353"/>
                                <a:gd name="connsiteX2" fmla="*/ 580705 w 664376"/>
                                <a:gd name="connsiteY2" fmla="*/ 191247 h 418353"/>
                                <a:gd name="connsiteX3" fmla="*/ 664376 w 664376"/>
                                <a:gd name="connsiteY3" fmla="*/ 418353 h 418353"/>
                                <a:gd name="connsiteX0" fmla="*/ 66729 w 707124"/>
                                <a:gd name="connsiteY0" fmla="*/ 0 h 418353"/>
                                <a:gd name="connsiteX1" fmla="*/ 114540 w 707124"/>
                                <a:gd name="connsiteY1" fmla="*/ 245036 h 418353"/>
                                <a:gd name="connsiteX2" fmla="*/ 580705 w 707124"/>
                                <a:gd name="connsiteY2" fmla="*/ 191247 h 418353"/>
                                <a:gd name="connsiteX3" fmla="*/ 664376 w 707124"/>
                                <a:gd name="connsiteY3" fmla="*/ 418353 h 418353"/>
                                <a:gd name="connsiteX0" fmla="*/ 66729 w 707124"/>
                                <a:gd name="connsiteY0" fmla="*/ 0 h 418353"/>
                                <a:gd name="connsiteX1" fmla="*/ 114540 w 707124"/>
                                <a:gd name="connsiteY1" fmla="*/ 245036 h 418353"/>
                                <a:gd name="connsiteX2" fmla="*/ 580705 w 707124"/>
                                <a:gd name="connsiteY2" fmla="*/ 191247 h 418353"/>
                                <a:gd name="connsiteX3" fmla="*/ 664376 w 707124"/>
                                <a:gd name="connsiteY3" fmla="*/ 418353 h 418353"/>
                                <a:gd name="connsiteX0" fmla="*/ 66729 w 708646"/>
                                <a:gd name="connsiteY0" fmla="*/ 0 h 418353"/>
                                <a:gd name="connsiteX1" fmla="*/ 114540 w 708646"/>
                                <a:gd name="connsiteY1" fmla="*/ 245036 h 418353"/>
                                <a:gd name="connsiteX2" fmla="*/ 580705 w 708646"/>
                                <a:gd name="connsiteY2" fmla="*/ 191247 h 418353"/>
                                <a:gd name="connsiteX3" fmla="*/ 664376 w 708646"/>
                                <a:gd name="connsiteY3" fmla="*/ 418353 h 4183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708646" h="418353">
                                  <a:moveTo>
                                    <a:pt x="66729" y="0"/>
                                  </a:moveTo>
                                  <a:cubicBezTo>
                                    <a:pt x="-66746" y="141443"/>
                                    <a:pt x="26885" y="199215"/>
                                    <a:pt x="114540" y="245036"/>
                                  </a:cubicBezTo>
                                  <a:lnTo>
                                    <a:pt x="580705" y="191247"/>
                                  </a:lnTo>
                                  <a:cubicBezTo>
                                    <a:pt x="716172" y="201207"/>
                                    <a:pt x="744063" y="264957"/>
                                    <a:pt x="664376" y="418353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804366098" name="任意多边形: 形状 1804366098"/>
                          <wps:cNvSpPr/>
                          <wps:spPr>
                            <a:xfrm>
                              <a:off x="4204677" y="721084"/>
                              <a:ext cx="846605" cy="346636"/>
                            </a:xfrm>
                            <a:custGeom>
                              <a:avLst/>
                              <a:gdLst>
                                <a:gd name="connsiteX0" fmla="*/ 0 w 788894"/>
                                <a:gd name="connsiteY0" fmla="*/ 0 h 346636"/>
                                <a:gd name="connsiteX1" fmla="*/ 173318 w 788894"/>
                                <a:gd name="connsiteY1" fmla="*/ 179294 h 346636"/>
                                <a:gd name="connsiteX2" fmla="*/ 717176 w 788894"/>
                                <a:gd name="connsiteY2" fmla="*/ 155388 h 346636"/>
                                <a:gd name="connsiteX3" fmla="*/ 788894 w 788894"/>
                                <a:gd name="connsiteY3" fmla="*/ 346636 h 346636"/>
                                <a:gd name="connsiteX0" fmla="*/ 0 w 805637"/>
                                <a:gd name="connsiteY0" fmla="*/ 0 h 346636"/>
                                <a:gd name="connsiteX1" fmla="*/ 173318 w 805637"/>
                                <a:gd name="connsiteY1" fmla="*/ 179294 h 346636"/>
                                <a:gd name="connsiteX2" fmla="*/ 717176 w 805637"/>
                                <a:gd name="connsiteY2" fmla="*/ 155388 h 346636"/>
                                <a:gd name="connsiteX3" fmla="*/ 788894 w 805637"/>
                                <a:gd name="connsiteY3" fmla="*/ 346636 h 346636"/>
                                <a:gd name="connsiteX0" fmla="*/ 0 w 846605"/>
                                <a:gd name="connsiteY0" fmla="*/ 0 h 346636"/>
                                <a:gd name="connsiteX1" fmla="*/ 173318 w 846605"/>
                                <a:gd name="connsiteY1" fmla="*/ 179294 h 346636"/>
                                <a:gd name="connsiteX2" fmla="*/ 717176 w 846605"/>
                                <a:gd name="connsiteY2" fmla="*/ 155388 h 346636"/>
                                <a:gd name="connsiteX3" fmla="*/ 788894 w 846605"/>
                                <a:gd name="connsiteY3" fmla="*/ 346636 h 346636"/>
                                <a:gd name="connsiteX0" fmla="*/ 0 w 846605"/>
                                <a:gd name="connsiteY0" fmla="*/ 0 h 346636"/>
                                <a:gd name="connsiteX1" fmla="*/ 173318 w 846605"/>
                                <a:gd name="connsiteY1" fmla="*/ 179294 h 346636"/>
                                <a:gd name="connsiteX2" fmla="*/ 717176 w 846605"/>
                                <a:gd name="connsiteY2" fmla="*/ 155388 h 346636"/>
                                <a:gd name="connsiteX3" fmla="*/ 788894 w 846605"/>
                                <a:gd name="connsiteY3" fmla="*/ 346636 h 346636"/>
                                <a:gd name="connsiteX0" fmla="*/ 0 w 846605"/>
                                <a:gd name="connsiteY0" fmla="*/ 0 h 346636"/>
                                <a:gd name="connsiteX1" fmla="*/ 173318 w 846605"/>
                                <a:gd name="connsiteY1" fmla="*/ 179294 h 346636"/>
                                <a:gd name="connsiteX2" fmla="*/ 717176 w 846605"/>
                                <a:gd name="connsiteY2" fmla="*/ 155388 h 346636"/>
                                <a:gd name="connsiteX3" fmla="*/ 788894 w 846605"/>
                                <a:gd name="connsiteY3" fmla="*/ 346636 h 346636"/>
                                <a:gd name="connsiteX0" fmla="*/ 0 w 846605"/>
                                <a:gd name="connsiteY0" fmla="*/ 0 h 346636"/>
                                <a:gd name="connsiteX1" fmla="*/ 173318 w 846605"/>
                                <a:gd name="connsiteY1" fmla="*/ 179294 h 346636"/>
                                <a:gd name="connsiteX2" fmla="*/ 717176 w 846605"/>
                                <a:gd name="connsiteY2" fmla="*/ 155388 h 346636"/>
                                <a:gd name="connsiteX3" fmla="*/ 788894 w 846605"/>
                                <a:gd name="connsiteY3" fmla="*/ 346636 h 34663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846605" h="346636">
                                  <a:moveTo>
                                    <a:pt x="0" y="0"/>
                                  </a:moveTo>
                                  <a:cubicBezTo>
                                    <a:pt x="9961" y="119530"/>
                                    <a:pt x="49804" y="179293"/>
                                    <a:pt x="173318" y="179294"/>
                                  </a:cubicBezTo>
                                  <a:lnTo>
                                    <a:pt x="717176" y="155388"/>
                                  </a:lnTo>
                                  <a:cubicBezTo>
                                    <a:pt x="878541" y="189255"/>
                                    <a:pt x="872565" y="288863"/>
                                    <a:pt x="788894" y="346636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828972075" name="任意多边形: 形状 1828972075"/>
                          <wps:cNvSpPr/>
                          <wps:spPr>
                            <a:xfrm>
                              <a:off x="4422988" y="1095486"/>
                              <a:ext cx="697202" cy="370542"/>
                            </a:xfrm>
                            <a:custGeom>
                              <a:avLst/>
                              <a:gdLst>
                                <a:gd name="connsiteX0" fmla="*/ 0 w 537882"/>
                                <a:gd name="connsiteY0" fmla="*/ 0 h 370542"/>
                                <a:gd name="connsiteX1" fmla="*/ 65741 w 537882"/>
                                <a:gd name="connsiteY1" fmla="*/ 209177 h 370542"/>
                                <a:gd name="connsiteX2" fmla="*/ 525929 w 537882"/>
                                <a:gd name="connsiteY2" fmla="*/ 227106 h 370542"/>
                                <a:gd name="connsiteX3" fmla="*/ 537882 w 537882"/>
                                <a:gd name="connsiteY3" fmla="*/ 370542 h 370542"/>
                                <a:gd name="connsiteX0" fmla="*/ 31471 w 569353"/>
                                <a:gd name="connsiteY0" fmla="*/ 0 h 370542"/>
                                <a:gd name="connsiteX1" fmla="*/ 97212 w 569353"/>
                                <a:gd name="connsiteY1" fmla="*/ 209177 h 370542"/>
                                <a:gd name="connsiteX2" fmla="*/ 557400 w 569353"/>
                                <a:gd name="connsiteY2" fmla="*/ 227106 h 370542"/>
                                <a:gd name="connsiteX3" fmla="*/ 569353 w 569353"/>
                                <a:gd name="connsiteY3" fmla="*/ 370542 h 370542"/>
                                <a:gd name="connsiteX0" fmla="*/ 47385 w 585267"/>
                                <a:gd name="connsiteY0" fmla="*/ 0 h 370542"/>
                                <a:gd name="connsiteX1" fmla="*/ 113126 w 585267"/>
                                <a:gd name="connsiteY1" fmla="*/ 209177 h 370542"/>
                                <a:gd name="connsiteX2" fmla="*/ 573314 w 585267"/>
                                <a:gd name="connsiteY2" fmla="*/ 227106 h 370542"/>
                                <a:gd name="connsiteX3" fmla="*/ 585267 w 585267"/>
                                <a:gd name="connsiteY3" fmla="*/ 370542 h 370542"/>
                                <a:gd name="connsiteX0" fmla="*/ 60617 w 598499"/>
                                <a:gd name="connsiteY0" fmla="*/ 0 h 370542"/>
                                <a:gd name="connsiteX1" fmla="*/ 126358 w 598499"/>
                                <a:gd name="connsiteY1" fmla="*/ 209177 h 370542"/>
                                <a:gd name="connsiteX2" fmla="*/ 586546 w 598499"/>
                                <a:gd name="connsiteY2" fmla="*/ 227106 h 370542"/>
                                <a:gd name="connsiteX3" fmla="*/ 598499 w 598499"/>
                                <a:gd name="connsiteY3" fmla="*/ 370542 h 370542"/>
                                <a:gd name="connsiteX0" fmla="*/ 60617 w 622575"/>
                                <a:gd name="connsiteY0" fmla="*/ 0 h 370542"/>
                                <a:gd name="connsiteX1" fmla="*/ 126358 w 622575"/>
                                <a:gd name="connsiteY1" fmla="*/ 209177 h 370542"/>
                                <a:gd name="connsiteX2" fmla="*/ 586546 w 622575"/>
                                <a:gd name="connsiteY2" fmla="*/ 227106 h 370542"/>
                                <a:gd name="connsiteX3" fmla="*/ 598499 w 622575"/>
                                <a:gd name="connsiteY3" fmla="*/ 370542 h 370542"/>
                                <a:gd name="connsiteX0" fmla="*/ 60617 w 646477"/>
                                <a:gd name="connsiteY0" fmla="*/ 0 h 370542"/>
                                <a:gd name="connsiteX1" fmla="*/ 126358 w 646477"/>
                                <a:gd name="connsiteY1" fmla="*/ 209177 h 370542"/>
                                <a:gd name="connsiteX2" fmla="*/ 586546 w 646477"/>
                                <a:gd name="connsiteY2" fmla="*/ 227106 h 370542"/>
                                <a:gd name="connsiteX3" fmla="*/ 598499 w 646477"/>
                                <a:gd name="connsiteY3" fmla="*/ 370542 h 370542"/>
                                <a:gd name="connsiteX0" fmla="*/ 60617 w 661122"/>
                                <a:gd name="connsiteY0" fmla="*/ 0 h 370542"/>
                                <a:gd name="connsiteX1" fmla="*/ 126358 w 661122"/>
                                <a:gd name="connsiteY1" fmla="*/ 209177 h 370542"/>
                                <a:gd name="connsiteX2" fmla="*/ 586546 w 661122"/>
                                <a:gd name="connsiteY2" fmla="*/ 227106 h 370542"/>
                                <a:gd name="connsiteX3" fmla="*/ 598499 w 661122"/>
                                <a:gd name="connsiteY3" fmla="*/ 370542 h 3705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61122" h="370542">
                                  <a:moveTo>
                                    <a:pt x="60617" y="0"/>
                                  </a:moveTo>
                                  <a:cubicBezTo>
                                    <a:pt x="-60904" y="123515"/>
                                    <a:pt x="20773" y="193239"/>
                                    <a:pt x="126358" y="209177"/>
                                  </a:cubicBezTo>
                                  <a:lnTo>
                                    <a:pt x="586546" y="227106"/>
                                  </a:lnTo>
                                  <a:cubicBezTo>
                                    <a:pt x="662248" y="268942"/>
                                    <a:pt x="702091" y="298824"/>
                                    <a:pt x="598499" y="37054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674059419" name="任意多边形: 形状 1674059419"/>
                          <wps:cNvSpPr/>
                          <wps:spPr>
                            <a:xfrm>
                              <a:off x="4477997" y="1533514"/>
                              <a:ext cx="609501" cy="328706"/>
                            </a:xfrm>
                            <a:custGeom>
                              <a:avLst/>
                              <a:gdLst>
                                <a:gd name="connsiteX0" fmla="*/ 29882 w 472141"/>
                                <a:gd name="connsiteY0" fmla="*/ 0 h 328706"/>
                                <a:gd name="connsiteX1" fmla="*/ 0 w 472141"/>
                                <a:gd name="connsiteY1" fmla="*/ 167341 h 328706"/>
                                <a:gd name="connsiteX2" fmla="*/ 472141 w 472141"/>
                                <a:gd name="connsiteY2" fmla="*/ 221130 h 328706"/>
                                <a:gd name="connsiteX3" fmla="*/ 448235 w 472141"/>
                                <a:gd name="connsiteY3" fmla="*/ 328706 h 328706"/>
                                <a:gd name="connsiteX0" fmla="*/ 58500 w 500759"/>
                                <a:gd name="connsiteY0" fmla="*/ 0 h 328706"/>
                                <a:gd name="connsiteX1" fmla="*/ 28618 w 500759"/>
                                <a:gd name="connsiteY1" fmla="*/ 167341 h 328706"/>
                                <a:gd name="connsiteX2" fmla="*/ 500759 w 500759"/>
                                <a:gd name="connsiteY2" fmla="*/ 221130 h 328706"/>
                                <a:gd name="connsiteX3" fmla="*/ 476853 w 500759"/>
                                <a:gd name="connsiteY3" fmla="*/ 328706 h 328706"/>
                                <a:gd name="connsiteX0" fmla="*/ 89129 w 531388"/>
                                <a:gd name="connsiteY0" fmla="*/ 0 h 328706"/>
                                <a:gd name="connsiteX1" fmla="*/ 59247 w 531388"/>
                                <a:gd name="connsiteY1" fmla="*/ 167341 h 328706"/>
                                <a:gd name="connsiteX2" fmla="*/ 531388 w 531388"/>
                                <a:gd name="connsiteY2" fmla="*/ 221130 h 328706"/>
                                <a:gd name="connsiteX3" fmla="*/ 507482 w 531388"/>
                                <a:gd name="connsiteY3" fmla="*/ 328706 h 328706"/>
                                <a:gd name="connsiteX0" fmla="*/ 89129 w 553323"/>
                                <a:gd name="connsiteY0" fmla="*/ 0 h 328706"/>
                                <a:gd name="connsiteX1" fmla="*/ 59247 w 553323"/>
                                <a:gd name="connsiteY1" fmla="*/ 167341 h 328706"/>
                                <a:gd name="connsiteX2" fmla="*/ 531388 w 553323"/>
                                <a:gd name="connsiteY2" fmla="*/ 221130 h 328706"/>
                                <a:gd name="connsiteX3" fmla="*/ 507482 w 553323"/>
                                <a:gd name="connsiteY3" fmla="*/ 328706 h 328706"/>
                                <a:gd name="connsiteX0" fmla="*/ 89129 w 571441"/>
                                <a:gd name="connsiteY0" fmla="*/ 0 h 328706"/>
                                <a:gd name="connsiteX1" fmla="*/ 59247 w 571441"/>
                                <a:gd name="connsiteY1" fmla="*/ 167341 h 328706"/>
                                <a:gd name="connsiteX2" fmla="*/ 531388 w 571441"/>
                                <a:gd name="connsiteY2" fmla="*/ 221130 h 328706"/>
                                <a:gd name="connsiteX3" fmla="*/ 507482 w 571441"/>
                                <a:gd name="connsiteY3" fmla="*/ 328706 h 3287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71441" h="328706">
                                  <a:moveTo>
                                    <a:pt x="89129" y="0"/>
                                  </a:moveTo>
                                  <a:cubicBezTo>
                                    <a:pt x="-28409" y="25898"/>
                                    <a:pt x="-20439" y="117538"/>
                                    <a:pt x="59247" y="167341"/>
                                  </a:cubicBezTo>
                                  <a:lnTo>
                                    <a:pt x="531388" y="221130"/>
                                  </a:lnTo>
                                  <a:cubicBezTo>
                                    <a:pt x="589160" y="274918"/>
                                    <a:pt x="587168" y="328706"/>
                                    <a:pt x="507482" y="328706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25466262" name="任意多边形: 形状 125466262"/>
                          <wps:cNvSpPr/>
                          <wps:spPr>
                            <a:xfrm>
                              <a:off x="4422988" y="1842112"/>
                              <a:ext cx="98812" cy="119591"/>
                            </a:xfrm>
                            <a:custGeom>
                              <a:avLst/>
                              <a:gdLst>
                                <a:gd name="connsiteX0" fmla="*/ 0 w 41835"/>
                                <a:gd name="connsiteY0" fmla="*/ 101600 h 101600"/>
                                <a:gd name="connsiteX1" fmla="*/ 41835 w 41835"/>
                                <a:gd name="connsiteY1" fmla="*/ 0 h 101600"/>
                                <a:gd name="connsiteX0" fmla="*/ 6278 w 48113"/>
                                <a:gd name="connsiteY0" fmla="*/ 101600 h 101600"/>
                                <a:gd name="connsiteX1" fmla="*/ 48113 w 48113"/>
                                <a:gd name="connsiteY1" fmla="*/ 0 h 101600"/>
                                <a:gd name="connsiteX0" fmla="*/ 0 w 137459"/>
                                <a:gd name="connsiteY0" fmla="*/ 65741 h 65741"/>
                                <a:gd name="connsiteX1" fmla="*/ 137459 w 137459"/>
                                <a:gd name="connsiteY1" fmla="*/ 0 h 65741"/>
                                <a:gd name="connsiteX0" fmla="*/ 0 w 71718"/>
                                <a:gd name="connsiteY0" fmla="*/ 119529 h 119529"/>
                                <a:gd name="connsiteX1" fmla="*/ 71718 w 71718"/>
                                <a:gd name="connsiteY1" fmla="*/ 0 h 119529"/>
                                <a:gd name="connsiteX0" fmla="*/ 18280 w 89998"/>
                                <a:gd name="connsiteY0" fmla="*/ 119529 h 119529"/>
                                <a:gd name="connsiteX1" fmla="*/ 89998 w 89998"/>
                                <a:gd name="connsiteY1" fmla="*/ 0 h 119529"/>
                                <a:gd name="connsiteX0" fmla="*/ 21300 w 81065"/>
                                <a:gd name="connsiteY0" fmla="*/ 119529 h 119529"/>
                                <a:gd name="connsiteX1" fmla="*/ 81065 w 81065"/>
                                <a:gd name="connsiteY1" fmla="*/ 0 h 119529"/>
                                <a:gd name="connsiteX0" fmla="*/ 26603 w 86368"/>
                                <a:gd name="connsiteY0" fmla="*/ 119529 h 119529"/>
                                <a:gd name="connsiteX1" fmla="*/ 86368 w 86368"/>
                                <a:gd name="connsiteY1" fmla="*/ 0 h 119529"/>
                                <a:gd name="connsiteX0" fmla="*/ 34564 w 94329"/>
                                <a:gd name="connsiteY0" fmla="*/ 119529 h 119529"/>
                                <a:gd name="connsiteX1" fmla="*/ 94329 w 94329"/>
                                <a:gd name="connsiteY1" fmla="*/ 0 h 119529"/>
                                <a:gd name="connsiteX0" fmla="*/ 39047 w 98812"/>
                                <a:gd name="connsiteY0" fmla="*/ 119591 h 119591"/>
                                <a:gd name="connsiteX1" fmla="*/ 98812 w 98812"/>
                                <a:gd name="connsiteY1" fmla="*/ 62 h 11959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98812" h="119591">
                                  <a:moveTo>
                                    <a:pt x="39047" y="119591"/>
                                  </a:moveTo>
                                  <a:cubicBezTo>
                                    <a:pt x="-30679" y="43889"/>
                                    <a:pt x="-4780" y="-1929"/>
                                    <a:pt x="98812" y="6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1070213740" name="Rectangle 58566"/>
                        <wps:cNvSpPr/>
                        <wps:spPr>
                          <a:xfrm>
                            <a:off x="369635" y="239265"/>
                            <a:ext cx="136135" cy="198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E21EC69" w14:textId="77777777" w:rsidR="00B90F46" w:rsidRDefault="00B90F46" w:rsidP="00B90F46">
                              <w:pPr>
                                <w:rPr>
                                  <w:color w:val="181717"/>
                                  <w:kern w:val="44"/>
                                  <w:sz w:val="18"/>
                                </w:rPr>
                              </w:pPr>
                              <w:r>
                                <w:rPr>
                                  <w:color w:val="181717"/>
                                  <w:kern w:val="44"/>
                                  <w:sz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vert="horz" wrap="none" lIns="36000" tIns="0" rIns="36000" bIns="0" rtlCol="0">
                          <a:spAutoFit/>
                        </wps:bodyPr>
                      </wps:wsp>
                      <wps:wsp>
                        <wps:cNvPr id="587919788" name="Rectangle 58566"/>
                        <wps:cNvSpPr/>
                        <wps:spPr>
                          <a:xfrm>
                            <a:off x="458223" y="673622"/>
                            <a:ext cx="141850" cy="198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6777246" w14:textId="77777777" w:rsidR="00B90F46" w:rsidRPr="008154A1" w:rsidRDefault="00B90F46" w:rsidP="00B90F46">
                              <w:pP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</w:pPr>
                              <w:r w:rsidRPr="008154A1">
                                <w:rPr>
                                  <w:rFonts w:hint="eastAsia"/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vert="horz" wrap="none" lIns="36000" tIns="0" rIns="36000" bIns="0" rtlCol="0">
                          <a:spAutoFit/>
                        </wps:bodyPr>
                      </wps:wsp>
                      <wps:wsp>
                        <wps:cNvPr id="683102772" name="Rectangle 58566"/>
                        <wps:cNvSpPr/>
                        <wps:spPr>
                          <a:xfrm>
                            <a:off x="1658609" y="666807"/>
                            <a:ext cx="141850" cy="198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F67EAA1" w14:textId="77777777" w:rsidR="00B90F46" w:rsidRPr="008154A1" w:rsidRDefault="00B90F46" w:rsidP="00B90F46">
                              <w:pP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vert="horz" wrap="none" lIns="36000" tIns="0" rIns="36000" bIns="0" rtlCol="0">
                          <a:spAutoFit/>
                        </wps:bodyPr>
                      </wps:wsp>
                      <wps:wsp>
                        <wps:cNvPr id="1416962612" name="Rectangle 58566"/>
                        <wps:cNvSpPr/>
                        <wps:spPr>
                          <a:xfrm>
                            <a:off x="1596708" y="1201888"/>
                            <a:ext cx="154550" cy="198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0A0FE6D" w14:textId="77777777" w:rsidR="00B90F46" w:rsidRPr="008154A1" w:rsidRDefault="00B90F46" w:rsidP="00B90F46">
                              <w:pP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vert="horz" wrap="none" lIns="36000" tIns="0" rIns="36000" bIns="0" rtlCol="0">
                          <a:spAutoFit/>
                        </wps:bodyPr>
                      </wps:wsp>
                      <wps:wsp>
                        <wps:cNvPr id="1982220482" name="Rectangle 58566"/>
                        <wps:cNvSpPr/>
                        <wps:spPr>
                          <a:xfrm>
                            <a:off x="1950925" y="1206616"/>
                            <a:ext cx="152645" cy="198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B4D7091" w14:textId="77777777" w:rsidR="00B90F46" w:rsidRPr="008154A1" w:rsidRDefault="00B90F46" w:rsidP="00B90F46">
                              <w:pP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181717"/>
                                  <w:kern w:val="44"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088EEB" id="组合 2" o:spid="_x0000_s1093" style="position:absolute;left:0;text-align:left;margin-left:249.75pt;margin-top:3.75pt;width:160.35pt;height:91.4pt;z-index:251671552;mso-position-horizontal-relative:text;mso-position-vertical-relative:text" coordorigin="1091,2392" coordsize="20367,116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">
                <v:group id="_x0000_s1094" style="position:absolute;left:1091;top:2866;width:20368;height:10656" coordsize="70572,36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">
                  <v:group id="组合 1761033280" o:spid="_x0000_s1095" style="position:absolute;width:70572;height:36918" coordsize="70572,36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">
                    <v:group id="组合 2057056318" o:spid="_x0000_s1096" style="position:absolute;width:70572;height:36918" coordsize="70572,36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">
                      <v:shapetype id="_x0000_t23" coordsize="21600,21600" o:spt="23" adj="5400" path="m,10800qy10800,,21600,10800,10800,21600,,10800xm@0,10800qy10800@2@1,10800,10800@0@0,10800xe"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o:connecttype="custom" o:connectlocs="10800,0;3163,3163;0,10800;3163,18437;10800,21600;18437,18437;21600,10800;18437,3163" textboxrect="3163,3163,18437,18437"/>
                        <v:handles>
                          <v:h position="#0,center" xrange="0,10800"/>
                        </v:handles>
                      </v:shapetype>
                      <v:shape id="圆: 空心 731292527" o:spid="_x0000_s1097" type="#_x0000_t23" style="position:absolute;left:20504;width:30041;height:300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" adj="3408" filled="f" strokecolor="black [3213]">
                        <v:stroke joinstyle="miter"/>
                      </v:shape>
                      <v:shape id="任意多边形: 形状 1218285280" o:spid="_x0000_s1098" style="position:absolute;left:47865;top:6321;width:22707;height:25322;visibility:visible;mso-wrap-style:square;v-text-anchor:middle" coordsize="2239107,2532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" path="m,l2239107,r,2532184l1723292,2532184e" filled="f" strokecolor="black [3213]">
                        <v:stroke joinstyle="miter"/>
                        <v:path arrowok="t" o:connecttype="custom" o:connectlocs="0,0;2270733,0;2270733,2532184;1747632,2532184" o:connectangles="0,0,0,0"/>
                      </v:shape>
                      <v:shape id="任意多边形: 形状 1790920930" o:spid="_x0000_s1099" style="position:absolute;left:44627;top:19685;width:11267;height:11958;visibility:visible;mso-wrap-style:square;v-text-anchor:middle" coordsize="1172308,1195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" path="m,l679939,r,1195753l1172308,1195753e" filled="f" strokecolor="black [3213]">
                        <v:stroke joinstyle="miter"/>
                        <v:path arrowok="t" o:connecttype="custom" o:connectlocs="0,0;653527,0;653527,1195753;1126770,1195753" o:connectangles="0,0,0,0"/>
                      </v:shape>
                      <v:shape id="任意多边形: 形状 1394219653" o:spid="_x0000_s1100" style="position:absolute;top:3156;width:14888;height:28721;visibility:visible;mso-wrap-style:square;v-text-anchor:middle" coordsize="1488831,2872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" path="m1488831,l890954,316523,,316523,,2872154r762000,l762000,2872154e" filled="f" strokecolor="black [3213]">
                        <v:stroke joinstyle="miter"/>
                        <v:path arrowok="t" o:connecttype="custom" o:connectlocs="1488831,0;890954,316523;0,316523;0,2872154;762000,2872154;762000,2872154" o:connectangles="0,0,0,0,0,0"/>
                      </v:shape>
                      <v:shape id="任意多边形: 形状 1952194961" o:spid="_x0000_s1101" style="position:absolute;left:9026;top:19685;width:12285;height:12075;visibility:visible;mso-wrap-style:square;v-text-anchor:middle" coordsize="1184031,1207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" path="m1184031,l1008185,r,1207476l,1207476e" filled="f" strokecolor="black [3213]">
                        <v:stroke joinstyle="miter"/>
                        <v:path arrowok="t" o:connecttype="custom" o:connectlocs="1228477,0;1046030,0;1046030,1207476;0,1207476" o:connectangles="0,0,0,0"/>
                      </v:shape>
                      <v:line id="直接连接符 1587513273" o:spid="_x0000_s1102" style="position:absolute;visibility:visible;mso-wrap-style:square" from="7587,26484" to="7587,369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" strokecolor="black [3213]">
                        <v:stroke joinstyle="miter"/>
                        <o:lock v:ext="edit" shapetype="f"/>
                      </v:line>
                      <v:oval id="椭圆 1045319196" o:spid="_x0000_s1103" style="position:absolute;left:55894;top:26751;width:9346;height:93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" filled="f" strokecolor="black [3213]">
                        <v:stroke joinstyle="miter"/>
                      </v:oval>
                      <v:line id="直接连接符 1238070095" o:spid="_x0000_s1104" style="position:absolute;visibility:visible;mso-wrap-style:square" from="9026,29251" to="9026,34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" strokecolor="black [3213]">
                        <v:stroke joinstyle="miter"/>
                        <o:lock v:ext="edit" shapetype="f"/>
                      </v:line>
                      <v:line id="直接连接符 1619336511" o:spid="_x0000_s1105" style="position:absolute;visibility:visible;mso-wrap-style:square" from="60529,28497" to="60529,34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" strokecolor="black [3213]">
                        <v:stroke startarrow="classic" startarrowwidth="narrow" endarrowwidth="narrow" joinstyle="miter"/>
                        <o:lock v:ext="edit" shapetype="f"/>
                      </v:line>
                    </v:group>
                    <v:shape id="任意多边形: 形状 926921141" o:spid="_x0000_s1106" style="position:absolute;left:14374;top:6519;width:15568;height:1828;visibility:visible;mso-wrap-style:square;v-text-anchor:middle" coordsize="1498486,182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" path="m,l1477107,v73191,173734,-55447,203597,-175846,171385e" filled="f" strokecolor="black [3213]">
                      <v:stroke joinstyle="miter"/>
                      <v:path arrowok="t" o:connecttype="custom" o:connectlocs="0,0;1534523,0;1351842,171385" o:connectangles="0,0,0"/>
                    </v:shape>
                  </v:group>
                  <v:shape id="任意多边形: 形状 1939895825" o:spid="_x0000_s1107" style="position:absolute;left:20285;top:9311;width:6546;height:5314;visibility:visible;mso-wrap-style:square;v-text-anchor:middle" coordsize="644217,531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" path="m117152,c3196,23341,-48976,120822,59488,218303r490151,78260c715769,395416,638882,494271,504331,531341e" filled="f" strokecolor="black [3213]">
                    <v:stroke joinstyle="miter"/>
                    <v:path arrowok="t" o:connecttype="custom" o:connectlocs="119031,0;60442,218303;558454,296563;512419,531341" o:connectangles="0,0,0,0"/>
                  </v:shape>
                  <v:shape id="任意多边形: 形状 2110023706" o:spid="_x0000_s1108" style="position:absolute;left:19825;top:15915;width:7087;height:4183;visibility:visible;mso-wrap-style:square;v-text-anchor:middle" coordsize="708646,4183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" path="m66729,c-66746,141443,26885,199215,114540,245036l580705,191247v135467,9960,163358,73710,83671,227106e" filled="f" strokecolor="black [3213]">
                    <v:stroke joinstyle="miter"/>
                    <v:path arrowok="t" o:connecttype="custom" o:connectlocs="66729,0;114540,245036;580705,191247;664376,418353" o:connectangles="0,0,0,0"/>
                  </v:shape>
                  <v:shape id="任意多边形: 形状 1804366098" o:spid="_x0000_s1109" style="position:absolute;left:42046;top:7210;width:8466;height:3467;visibility:visible;mso-wrap-style:square;v-text-anchor:middle" coordsize="846605,346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" path="m,c9961,119530,49804,179293,173318,179294l717176,155388v161365,33867,155389,133475,71718,191248e" filled="f" strokecolor="black [3213]">
                    <v:stroke joinstyle="miter"/>
                    <v:path arrowok="t" o:connecttype="custom" o:connectlocs="0,0;173318,179294;717176,155388;788894,346636" o:connectangles="0,0,0,0"/>
                  </v:shape>
                  <v:shape id="任意多边形: 形状 1828972075" o:spid="_x0000_s1110" style="position:absolute;left:44229;top:10954;width:6972;height:3706;visibility:visible;mso-wrap-style:square;v-text-anchor:middle" coordsize="661122,370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" path="m60617,c-60904,123515,20773,193239,126358,209177r460188,17929c662248,268942,702091,298824,598499,370542e" filled="f" strokecolor="black [3213]">
                    <v:stroke joinstyle="miter"/>
                    <v:path arrowok="t" o:connecttype="custom" o:connectlocs="63925,0;133254,209177;618556,227106;631161,370542" o:connectangles="0,0,0,0"/>
                  </v:shape>
                  <v:shape id="任意多边形: 形状 1674059419" o:spid="_x0000_s1111" style="position:absolute;left:44779;top:15335;width:6095;height:3287;visibility:visible;mso-wrap-style:square;v-text-anchor:middle" coordsize="571441,328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" path="m89129,c-28409,25898,-20439,117538,59247,167341r472141,53789c589160,274918,587168,328706,507482,328706e" filled="f" strokecolor="black [3213]">
                    <v:stroke joinstyle="miter"/>
                    <v:path arrowok="t" o:connecttype="custom" o:connectlocs="95065,0;63193,167341;566780,221130;541282,328706" o:connectangles="0,0,0,0"/>
                  </v:shape>
                  <v:shape id="任意多边形: 形状 125466262" o:spid="_x0000_s1112" style="position:absolute;left:44229;top:18421;width:989;height:1196;visibility:visible;mso-wrap-style:square;v-text-anchor:middle" coordsize="98812,119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" path="m39047,119591c-30679,43889,-4780,-1929,98812,62e" filled="f" strokecolor="black [3213]">
                    <v:stroke joinstyle="miter"/>
                    <v:path arrowok="t" o:connecttype="custom" o:connectlocs="39047,119591;98812,62" o:connectangles="0,0"/>
                  </v:shape>
                </v:group>
                <v:rect id="Rectangle 58566" o:spid="_x0000_s1113" style="position:absolute;left:3696;top:2392;width:1361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7E21EC69" w14:textId="77777777" w:rsidR="00B90F46" w:rsidRDefault="00B90F46" w:rsidP="00B90F46">
                        <w:pPr>
                          <w:rPr>
                            <w:color w:val="181717"/>
                            <w:kern w:val="44"/>
                            <w:sz w:val="18"/>
                          </w:rPr>
                        </w:pPr>
                        <w:r>
                          <w:rPr>
                            <w:color w:val="181717"/>
                            <w:kern w:val="44"/>
                            <w:sz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58566" o:spid="_x0000_s1114" style="position:absolute;left:4582;top:6736;width:141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" filled="f" stroked="f">
                  <v:textbox style="mso-fit-shape-to-text:t" inset="1mm,0,1mm,0">
                    <w:txbxContent>
                      <w:p w14:paraId="76777246" w14:textId="77777777" w:rsidR="00B90F46" w:rsidRPr="008154A1" w:rsidRDefault="00B90F46" w:rsidP="00B90F46">
                        <w:pP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</w:pPr>
                        <w:r w:rsidRPr="008154A1">
                          <w:rPr>
                            <w:rFonts w:hint="eastAsia"/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58566" o:spid="_x0000_s1115" style="position:absolute;left:16586;top:6668;width:141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5F67EAA1" w14:textId="77777777" w:rsidR="00B90F46" w:rsidRPr="008154A1" w:rsidRDefault="00B90F46" w:rsidP="00B90F46">
                        <w:pP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58566" o:spid="_x0000_s1116" style="position:absolute;left:15967;top:12018;width:154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" filled="f" stroked="f">
                  <v:textbox style="mso-fit-shape-to-text:t" inset="1mm,0,1mm,0">
                    <w:txbxContent>
                      <w:p w14:paraId="30A0FE6D" w14:textId="77777777" w:rsidR="00B90F46" w:rsidRPr="008154A1" w:rsidRDefault="00B90F46" w:rsidP="00B90F46">
                        <w:pP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58566" o:spid="_x0000_s1117" style="position:absolute;left:19509;top:12066;width:1526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" filled="f" stroked="f">
                  <v:textbox style="mso-fit-shape-to-text:t" inset="1mm,0,1mm,0">
                    <w:txbxContent>
                      <w:p w14:paraId="2B4D7091" w14:textId="77777777" w:rsidR="00B90F46" w:rsidRPr="008154A1" w:rsidRDefault="00B90F46" w:rsidP="00B90F46">
                        <w:pP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color w:val="181717"/>
                            <w:kern w:val="44"/>
                            <w:sz w:val="18"/>
                          </w:rPr>
                          <w:t>C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F83209">
        <w:rPr>
          <w:rFonts w:hint="eastAsia"/>
          <w:color w:val="373A3C"/>
          <w:kern w:val="0"/>
        </w:rPr>
        <w:t>1</w:t>
      </w:r>
      <w:r w:rsidR="00F83209">
        <w:rPr>
          <w:color w:val="373A3C"/>
          <w:kern w:val="0"/>
        </w:rPr>
        <w:t>．</w:t>
      </w:r>
      <w:r w:rsidR="00F83209">
        <w:t>如图所示是法拉第发现电磁感应现象的实验示意图，</w:t>
      </w:r>
      <w:r w:rsidR="00F83209">
        <w:t>A</w:t>
      </w:r>
      <w:r w:rsidR="00F83209">
        <w:t>、</w:t>
      </w:r>
      <w:r w:rsidR="00F83209">
        <w:t>B</w:t>
      </w:r>
      <w:r w:rsidR="00F83209">
        <w:t>是套在同一铁芯上的两个线圈。当开关</w:t>
      </w:r>
      <w:r w:rsidR="00F83209">
        <w:t>S</w:t>
      </w:r>
      <w:r w:rsidR="00F83209">
        <w:t>闭合的瞬间，</w:t>
      </w:r>
      <w:r w:rsidR="00F83209">
        <w:rPr>
          <w:rFonts w:hint="eastAsia"/>
        </w:rPr>
        <w:t>穿过</w:t>
      </w:r>
      <w:r w:rsidR="00F83209">
        <w:rPr>
          <w:rFonts w:hint="eastAsia"/>
        </w:rPr>
        <w:t>B</w:t>
      </w:r>
      <w:r w:rsidR="00F83209">
        <w:rPr>
          <w:rFonts w:hint="eastAsia"/>
        </w:rPr>
        <w:t>线圈的磁通量</w:t>
      </w:r>
      <w:r w:rsidR="00F83209">
        <w:rPr>
          <w:rFonts w:hint="eastAsia"/>
        </w:rPr>
        <w:t>_</w:t>
      </w:r>
      <w:r w:rsidR="00F83209">
        <w:t>_______</w:t>
      </w:r>
      <w:r w:rsidR="00F83209">
        <w:rPr>
          <w14:ligatures w14:val="standardContextual"/>
        </w:rPr>
        <w:t>（选择：</w:t>
      </w:r>
      <w:r w:rsidR="00F83209">
        <w:rPr>
          <w14:ligatures w14:val="standardContextual"/>
        </w:rPr>
        <w:t>A</w:t>
      </w:r>
      <w:r w:rsidR="00F83209">
        <w:rPr>
          <w14:ligatures w14:val="standardContextual"/>
        </w:rPr>
        <w:t>．</w:t>
      </w:r>
      <w:r w:rsidR="00F83209">
        <w:rPr>
          <w:rFonts w:hint="eastAsia"/>
          <w14:ligatures w14:val="standardContextual"/>
        </w:rPr>
        <w:t>增加</w:t>
      </w:r>
      <w:r w:rsidR="00F83209">
        <w:rPr>
          <w14:ligatures w14:val="standardContextual"/>
        </w:rPr>
        <w:tab/>
        <w:t>B</w:t>
      </w:r>
      <w:r w:rsidR="00F83209">
        <w:rPr>
          <w14:ligatures w14:val="standardContextual"/>
        </w:rPr>
        <w:t>．</w:t>
      </w:r>
      <w:r w:rsidR="00F83209">
        <w:rPr>
          <w:rFonts w:hint="eastAsia"/>
          <w14:ligatures w14:val="standardContextual"/>
        </w:rPr>
        <w:t>不变</w:t>
      </w:r>
      <w:r w:rsidR="00F83209">
        <w:rPr>
          <w14:ligatures w14:val="standardContextual"/>
        </w:rPr>
        <w:tab/>
        <w:t>C</w:t>
      </w:r>
      <w:r w:rsidR="00F83209">
        <w:rPr>
          <w14:ligatures w14:val="standardContextual"/>
        </w:rPr>
        <w:t>．</w:t>
      </w:r>
      <w:r w:rsidR="00F83209">
        <w:rPr>
          <w:rFonts w:hint="eastAsia"/>
          <w14:ligatures w14:val="standardContextual"/>
        </w:rPr>
        <w:t>减少</w:t>
      </w:r>
      <w:r w:rsidR="00F83209">
        <w:rPr>
          <w14:ligatures w14:val="standardContextual"/>
        </w:rPr>
        <w:t>）</w:t>
      </w:r>
      <w:r w:rsidR="00F83209">
        <w:rPr>
          <w:rFonts w:hint="eastAsia"/>
          <w14:ligatures w14:val="standardContextual"/>
        </w:rPr>
        <w:t>，</w:t>
      </w:r>
      <w:r w:rsidR="00F83209">
        <w:t>与线圈</w:t>
      </w:r>
      <w:r w:rsidR="00F83209">
        <w:t>B</w:t>
      </w:r>
      <w:r w:rsidR="00F83209">
        <w:t>相连接的灵敏电流计中电流的方向</w:t>
      </w:r>
      <w:r w:rsidR="00F83209">
        <w:rPr>
          <w:rFonts w:hint="eastAsia"/>
        </w:rPr>
        <w:t>为</w:t>
      </w:r>
      <w:r w:rsidR="00F83209">
        <w:rPr>
          <w:rFonts w:hint="eastAsia"/>
        </w:rPr>
        <w:t>_</w:t>
      </w:r>
      <w:r w:rsidR="00F83209">
        <w:t>_______</w:t>
      </w:r>
      <w:r w:rsidR="00F83209">
        <w:rPr>
          <w14:ligatures w14:val="standardContextual"/>
        </w:rPr>
        <w:t>（选择：</w:t>
      </w:r>
      <w:r w:rsidR="00F83209">
        <w:rPr>
          <w14:ligatures w14:val="standardContextual"/>
        </w:rPr>
        <w:t>A</w:t>
      </w:r>
      <w:r w:rsidR="00F83209">
        <w:rPr>
          <w14:ligatures w14:val="standardContextual"/>
        </w:rPr>
        <w:t>．</w:t>
      </w:r>
      <w:r w:rsidR="00F83209">
        <w:rPr>
          <w:rFonts w:hint="eastAsia"/>
          <w14:ligatures w14:val="standardContextual"/>
        </w:rPr>
        <w:t>D</w:t>
      </w:r>
      <w:r w:rsidR="00F83209">
        <w:rPr>
          <w:rFonts w:ascii="宋体" w:hAnsi="宋体" w:hint="eastAsia"/>
          <w14:ligatures w14:val="standardContextual"/>
        </w:rPr>
        <w:t>→</w:t>
      </w:r>
      <w:r w:rsidR="00F83209">
        <w:rPr>
          <w14:ligatures w14:val="standardContextual"/>
        </w:rPr>
        <w:t>C</w:t>
      </w:r>
      <w:r w:rsidR="00F83209">
        <w:rPr>
          <w14:ligatures w14:val="standardContextual"/>
        </w:rPr>
        <w:tab/>
        <w:t>B</w:t>
      </w:r>
      <w:r w:rsidR="00F83209">
        <w:rPr>
          <w14:ligatures w14:val="standardContextual"/>
        </w:rPr>
        <w:t>．</w:t>
      </w:r>
      <w:r w:rsidR="00F83209">
        <w:rPr>
          <w14:ligatures w14:val="standardContextual"/>
        </w:rPr>
        <w:t>C</w:t>
      </w:r>
      <w:r w:rsidR="00F83209">
        <w:rPr>
          <w:rFonts w:ascii="宋体" w:hAnsi="宋体" w:hint="eastAsia"/>
          <w14:ligatures w14:val="standardContextual"/>
        </w:rPr>
        <w:t>→</w:t>
      </w:r>
      <w:r w:rsidR="00F83209">
        <w:rPr>
          <w:rFonts w:hint="eastAsia"/>
          <w14:ligatures w14:val="standardContextual"/>
        </w:rPr>
        <w:t>D</w:t>
      </w:r>
      <w:r w:rsidR="00F83209">
        <w:rPr>
          <w14:ligatures w14:val="standardContextual"/>
        </w:rPr>
        <w:t>）</w:t>
      </w:r>
      <w:r w:rsidR="00F83209">
        <w:t>。</w:t>
      </w:r>
    </w:p>
    <w:p w14:paraId="389A095B" w14:textId="77777777" w:rsidR="00F83209" w:rsidRDefault="00F83209" w:rsidP="00F83209">
      <w:pPr>
        <w:rPr>
          <w:color w:val="373A3C"/>
          <w:kern w:val="0"/>
        </w:rPr>
      </w:pPr>
    </w:p>
    <w:p w14:paraId="37B03D34" w14:textId="2ECB98F9" w:rsidR="00F83209" w:rsidRDefault="00B90F46" w:rsidP="00F83209">
      <w:pPr>
        <w:rPr>
          <w:bCs/>
          <w:color w:val="000000"/>
        </w:rPr>
      </w:pPr>
      <w:r>
        <w:rPr>
          <w:rFonts w:hint="eastAsia"/>
          <w:noProof/>
          <w:color w:val="373A3C"/>
          <w:kern w:val="0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EA2B966" wp14:editId="47100B6C">
                <wp:simplePos x="0" y="0"/>
                <wp:positionH relativeFrom="column">
                  <wp:posOffset>3368095</wp:posOffset>
                </wp:positionH>
                <wp:positionV relativeFrom="paragraph">
                  <wp:posOffset>38346</wp:posOffset>
                </wp:positionV>
                <wp:extent cx="1830705" cy="1414145"/>
                <wp:effectExtent l="0" t="0" r="17145" b="14605"/>
                <wp:wrapSquare wrapText="bothSides"/>
                <wp:docPr id="1623298597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0705" cy="1414145"/>
                          <a:chOff x="0" y="-16532"/>
                          <a:chExt cx="1831546" cy="1416061"/>
                        </a:xfrm>
                      </wpg:grpSpPr>
                      <wpg:grpSp>
                        <wpg:cNvPr id="1564831910" name="组合 3"/>
                        <wpg:cNvGrpSpPr/>
                        <wpg:grpSpPr>
                          <a:xfrm>
                            <a:off x="0" y="-16532"/>
                            <a:ext cx="1490947" cy="1416061"/>
                            <a:chOff x="0" y="-16532"/>
                            <a:chExt cx="1490947" cy="1416061"/>
                          </a:xfrm>
                        </wpg:grpSpPr>
                        <wps:wsp>
                          <wps:cNvPr id="1326954191" name="直接连接符 1"/>
                          <wps:cNvCnPr/>
                          <wps:spPr>
                            <a:xfrm>
                              <a:off x="381000" y="1139190"/>
                              <a:ext cx="0" cy="152492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5948739" name="直接连接符 2"/>
                          <wps:cNvCnPr/>
                          <wps:spPr>
                            <a:xfrm>
                              <a:off x="331470" y="1071880"/>
                              <a:ext cx="0" cy="296476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1852885" name="直接连接符 3"/>
                          <wps:cNvCnPr/>
                          <wps:spPr>
                            <a:xfrm flipH="1">
                              <a:off x="381000" y="1224280"/>
                              <a:ext cx="872303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4949675" name="直接连接符 4"/>
                          <wps:cNvCnPr/>
                          <wps:spPr>
                            <a:xfrm flipH="1">
                              <a:off x="1253490" y="1139190"/>
                              <a:ext cx="176488" cy="85227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654171" name="直接连接符 5"/>
                          <wps:cNvCnPr/>
                          <wps:spPr>
                            <a:xfrm flipH="1">
                              <a:off x="825500" y="748030"/>
                              <a:ext cx="315151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28470010" name="直接连接符 6"/>
                          <wps:cNvCnPr/>
                          <wps:spPr>
                            <a:xfrm flipH="1" flipV="1">
                              <a:off x="937260" y="185420"/>
                              <a:ext cx="101419" cy="10445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63799447" name="直接连接符 7"/>
                          <wps:cNvCnPr/>
                          <wps:spPr>
                            <a:xfrm flipV="1">
                              <a:off x="941361" y="185477"/>
                              <a:ext cx="101419" cy="10445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3900810" name="椭圆 8"/>
                          <wps:cNvSpPr/>
                          <wps:spPr>
                            <a:xfrm>
                              <a:off x="916940" y="166370"/>
                              <a:ext cx="143365" cy="14331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9393479" name="Shape 37429"/>
                          <wps:cNvSpPr>
                            <a:spLocks noChangeAspect="1"/>
                          </wps:cNvSpPr>
                          <wps:spPr>
                            <a:xfrm>
                              <a:off x="1059180" y="777240"/>
                              <a:ext cx="76178" cy="3806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66648" h="433337">
                                  <a:moveTo>
                                    <a:pt x="866648" y="433337"/>
                                  </a:moveTo>
                                  <a:cubicBezTo>
                                    <a:pt x="866648" y="194018"/>
                                    <a:pt x="672643" y="0"/>
                                    <a:pt x="433324" y="0"/>
                                  </a:cubicBezTo>
                                  <a:cubicBezTo>
                                    <a:pt x="194005" y="0"/>
                                    <a:pt x="0" y="194018"/>
                                    <a:pt x="0" y="433337"/>
                                  </a:cubicBez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1"/>
                              </a:solidFill>
                              <a:miter lim="100000"/>
                            </a:ln>
                          </wps:spPr>
                          <wps:style>
                            <a:lnRef idx="1">
                              <a:srgbClr val="00A0E8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/>
                        </wps:wsp>
                        <wps:wsp>
                          <wps:cNvPr id="992099910" name="Shape 37429"/>
                          <wps:cNvSpPr>
                            <a:spLocks noChangeAspect="1"/>
                          </wps:cNvSpPr>
                          <wps:spPr>
                            <a:xfrm>
                              <a:off x="982980" y="777240"/>
                              <a:ext cx="76178" cy="3806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66648" h="433337">
                                  <a:moveTo>
                                    <a:pt x="866648" y="433337"/>
                                  </a:moveTo>
                                  <a:cubicBezTo>
                                    <a:pt x="866648" y="194018"/>
                                    <a:pt x="672643" y="0"/>
                                    <a:pt x="433324" y="0"/>
                                  </a:cubicBezTo>
                                  <a:cubicBezTo>
                                    <a:pt x="194005" y="0"/>
                                    <a:pt x="0" y="194018"/>
                                    <a:pt x="0" y="433337"/>
                                  </a:cubicBez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1"/>
                              </a:solidFill>
                              <a:miter lim="100000"/>
                            </a:ln>
                          </wps:spPr>
                          <wps:style>
                            <a:lnRef idx="1">
                              <a:srgbClr val="00A0E8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/>
                        </wps:wsp>
                        <wps:wsp>
                          <wps:cNvPr id="1302501547" name="Shape 37429"/>
                          <wps:cNvSpPr>
                            <a:spLocks noChangeAspect="1"/>
                          </wps:cNvSpPr>
                          <wps:spPr>
                            <a:xfrm>
                              <a:off x="908050" y="777240"/>
                              <a:ext cx="76178" cy="3806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66648" h="433337">
                                  <a:moveTo>
                                    <a:pt x="866648" y="433337"/>
                                  </a:moveTo>
                                  <a:cubicBezTo>
                                    <a:pt x="866648" y="194018"/>
                                    <a:pt x="672643" y="0"/>
                                    <a:pt x="433324" y="0"/>
                                  </a:cubicBezTo>
                                  <a:cubicBezTo>
                                    <a:pt x="194005" y="0"/>
                                    <a:pt x="0" y="194018"/>
                                    <a:pt x="0" y="433337"/>
                                  </a:cubicBez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1"/>
                              </a:solidFill>
                              <a:miter lim="100000"/>
                            </a:ln>
                          </wps:spPr>
                          <wps:style>
                            <a:lnRef idx="1">
                              <a:srgbClr val="00A0E8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/>
                        </wps:wsp>
                        <wps:wsp>
                          <wps:cNvPr id="1275315751" name="Shape 37429"/>
                          <wps:cNvSpPr>
                            <a:spLocks noChangeAspect="1"/>
                          </wps:cNvSpPr>
                          <wps:spPr>
                            <a:xfrm>
                              <a:off x="830580" y="777240"/>
                              <a:ext cx="76178" cy="3806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66648" h="433337">
                                  <a:moveTo>
                                    <a:pt x="866648" y="433337"/>
                                  </a:moveTo>
                                  <a:cubicBezTo>
                                    <a:pt x="866648" y="194018"/>
                                    <a:pt x="672643" y="0"/>
                                    <a:pt x="433324" y="0"/>
                                  </a:cubicBezTo>
                                  <a:cubicBezTo>
                                    <a:pt x="194005" y="0"/>
                                    <a:pt x="0" y="194018"/>
                                    <a:pt x="0" y="433337"/>
                                  </a:cubicBezTo>
                                </a:path>
                              </a:pathLst>
                            </a:custGeom>
                            <a:ln w="9525" cap="flat">
                              <a:solidFill>
                                <a:schemeClr val="tx1"/>
                              </a:solidFill>
                              <a:miter lim="100000"/>
                            </a:ln>
                          </wps:spPr>
                          <wps:style>
                            <a:lnRef idx="1">
                              <a:srgbClr val="00A0E8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/>
                        </wps:wsp>
                        <wps:wsp>
                          <wps:cNvPr id="1339963729" name="椭圆 9"/>
                          <wps:cNvSpPr/>
                          <wps:spPr>
                            <a:xfrm>
                              <a:off x="1431290" y="471170"/>
                              <a:ext cx="59657" cy="59662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5655139" name="椭圆 10"/>
                          <wps:cNvSpPr/>
                          <wps:spPr>
                            <a:xfrm>
                              <a:off x="462280" y="468630"/>
                              <a:ext cx="59657" cy="59662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1221812" name="任意多边形: 形状 11"/>
                          <wps:cNvSpPr/>
                          <wps:spPr>
                            <a:xfrm>
                              <a:off x="0" y="500380"/>
                              <a:ext cx="489627" cy="720325"/>
                            </a:xfrm>
                            <a:custGeom>
                              <a:avLst/>
                              <a:gdLst>
                                <a:gd name="connsiteX0" fmla="*/ 223520 w 232410"/>
                                <a:gd name="connsiteY0" fmla="*/ 0 h 770890"/>
                                <a:gd name="connsiteX1" fmla="*/ 0 w 232410"/>
                                <a:gd name="connsiteY1" fmla="*/ 1270 h 770890"/>
                                <a:gd name="connsiteX2" fmla="*/ 5080 w 232410"/>
                                <a:gd name="connsiteY2" fmla="*/ 770890 h 770890"/>
                                <a:gd name="connsiteX3" fmla="*/ 232410 w 232410"/>
                                <a:gd name="connsiteY3" fmla="*/ 765810 h 770890"/>
                                <a:gd name="connsiteX0" fmla="*/ 223520 w 232410"/>
                                <a:gd name="connsiteY0" fmla="*/ 0 h 770890"/>
                                <a:gd name="connsiteX1" fmla="*/ 0 w 232410"/>
                                <a:gd name="connsiteY1" fmla="*/ 1270 h 770890"/>
                                <a:gd name="connsiteX2" fmla="*/ 5080 w 232410"/>
                                <a:gd name="connsiteY2" fmla="*/ 770890 h 770890"/>
                                <a:gd name="connsiteX3" fmla="*/ 232410 w 232410"/>
                                <a:gd name="connsiteY3" fmla="*/ 770890 h 770890"/>
                                <a:gd name="connsiteX0" fmla="*/ 223520 w 232410"/>
                                <a:gd name="connsiteY0" fmla="*/ 0 h 770890"/>
                                <a:gd name="connsiteX1" fmla="*/ 0 w 232410"/>
                                <a:gd name="connsiteY1" fmla="*/ 1270 h 770890"/>
                                <a:gd name="connsiteX2" fmla="*/ 5080 w 232410"/>
                                <a:gd name="connsiteY2" fmla="*/ 770890 h 770890"/>
                                <a:gd name="connsiteX3" fmla="*/ 232410 w 232410"/>
                                <a:gd name="connsiteY3" fmla="*/ 770890 h 770890"/>
                                <a:gd name="connsiteX0" fmla="*/ 224008 w 232898"/>
                                <a:gd name="connsiteY0" fmla="*/ 0 h 770890"/>
                                <a:gd name="connsiteX1" fmla="*/ 488 w 232898"/>
                                <a:gd name="connsiteY1" fmla="*/ 1270 h 770890"/>
                                <a:gd name="connsiteX2" fmla="*/ 488 w 232898"/>
                                <a:gd name="connsiteY2" fmla="*/ 770890 h 770890"/>
                                <a:gd name="connsiteX3" fmla="*/ 232898 w 232898"/>
                                <a:gd name="connsiteY3" fmla="*/ 770890 h 770890"/>
                                <a:gd name="connsiteX0" fmla="*/ 343763 w 343763"/>
                                <a:gd name="connsiteY0" fmla="*/ 0 h 770890"/>
                                <a:gd name="connsiteX1" fmla="*/ 488 w 343763"/>
                                <a:gd name="connsiteY1" fmla="*/ 1270 h 770890"/>
                                <a:gd name="connsiteX2" fmla="*/ 488 w 343763"/>
                                <a:gd name="connsiteY2" fmla="*/ 770890 h 770890"/>
                                <a:gd name="connsiteX3" fmla="*/ 232898 w 343763"/>
                                <a:gd name="connsiteY3" fmla="*/ 770890 h 7708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43763" h="770890">
                                  <a:moveTo>
                                    <a:pt x="343763" y="0"/>
                                  </a:moveTo>
                                  <a:lnTo>
                                    <a:pt x="488" y="1270"/>
                                  </a:lnTo>
                                  <a:cubicBezTo>
                                    <a:pt x="2181" y="257810"/>
                                    <a:pt x="-1205" y="514350"/>
                                    <a:pt x="488" y="770890"/>
                                  </a:cubicBezTo>
                                  <a:lnTo>
                                    <a:pt x="232898" y="77089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9117479" name="任意多边形: 形状 12"/>
                          <wps:cNvSpPr/>
                          <wps:spPr>
                            <a:xfrm>
                              <a:off x="488950" y="233680"/>
                              <a:ext cx="429312" cy="581913"/>
                            </a:xfrm>
                            <a:custGeom>
                              <a:avLst/>
                              <a:gdLst>
                                <a:gd name="connsiteX0" fmla="*/ 223520 w 232410"/>
                                <a:gd name="connsiteY0" fmla="*/ 0 h 770890"/>
                                <a:gd name="connsiteX1" fmla="*/ 0 w 232410"/>
                                <a:gd name="connsiteY1" fmla="*/ 1270 h 770890"/>
                                <a:gd name="connsiteX2" fmla="*/ 5080 w 232410"/>
                                <a:gd name="connsiteY2" fmla="*/ 770890 h 770890"/>
                                <a:gd name="connsiteX3" fmla="*/ 232410 w 232410"/>
                                <a:gd name="connsiteY3" fmla="*/ 765810 h 770890"/>
                                <a:gd name="connsiteX0" fmla="*/ 223520 w 232410"/>
                                <a:gd name="connsiteY0" fmla="*/ 0 h 770890"/>
                                <a:gd name="connsiteX1" fmla="*/ 0 w 232410"/>
                                <a:gd name="connsiteY1" fmla="*/ 1270 h 770890"/>
                                <a:gd name="connsiteX2" fmla="*/ 5080 w 232410"/>
                                <a:gd name="connsiteY2" fmla="*/ 770890 h 770890"/>
                                <a:gd name="connsiteX3" fmla="*/ 232410 w 232410"/>
                                <a:gd name="connsiteY3" fmla="*/ 770890 h 770890"/>
                                <a:gd name="connsiteX0" fmla="*/ 223520 w 232410"/>
                                <a:gd name="connsiteY0" fmla="*/ 0 h 770890"/>
                                <a:gd name="connsiteX1" fmla="*/ 0 w 232410"/>
                                <a:gd name="connsiteY1" fmla="*/ 1270 h 770890"/>
                                <a:gd name="connsiteX2" fmla="*/ 5080 w 232410"/>
                                <a:gd name="connsiteY2" fmla="*/ 770890 h 770890"/>
                                <a:gd name="connsiteX3" fmla="*/ 232410 w 232410"/>
                                <a:gd name="connsiteY3" fmla="*/ 770890 h 770890"/>
                                <a:gd name="connsiteX0" fmla="*/ 224008 w 232898"/>
                                <a:gd name="connsiteY0" fmla="*/ 0 h 770890"/>
                                <a:gd name="connsiteX1" fmla="*/ 488 w 232898"/>
                                <a:gd name="connsiteY1" fmla="*/ 1270 h 770890"/>
                                <a:gd name="connsiteX2" fmla="*/ 488 w 232898"/>
                                <a:gd name="connsiteY2" fmla="*/ 770890 h 770890"/>
                                <a:gd name="connsiteX3" fmla="*/ 232898 w 232898"/>
                                <a:gd name="connsiteY3" fmla="*/ 770890 h 770890"/>
                                <a:gd name="connsiteX0" fmla="*/ 283311 w 283311"/>
                                <a:gd name="connsiteY0" fmla="*/ 0 h 770890"/>
                                <a:gd name="connsiteX1" fmla="*/ 488 w 283311"/>
                                <a:gd name="connsiteY1" fmla="*/ 1270 h 770890"/>
                                <a:gd name="connsiteX2" fmla="*/ 488 w 283311"/>
                                <a:gd name="connsiteY2" fmla="*/ 770890 h 770890"/>
                                <a:gd name="connsiteX3" fmla="*/ 232898 w 283311"/>
                                <a:gd name="connsiteY3" fmla="*/ 770890 h 770890"/>
                                <a:gd name="connsiteX0" fmla="*/ 290450 w 290450"/>
                                <a:gd name="connsiteY0" fmla="*/ 0 h 770890"/>
                                <a:gd name="connsiteX1" fmla="*/ 488 w 290450"/>
                                <a:gd name="connsiteY1" fmla="*/ 1270 h 770890"/>
                                <a:gd name="connsiteX2" fmla="*/ 488 w 290450"/>
                                <a:gd name="connsiteY2" fmla="*/ 770890 h 770890"/>
                                <a:gd name="connsiteX3" fmla="*/ 232898 w 290450"/>
                                <a:gd name="connsiteY3" fmla="*/ 770890 h 7708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90450" h="770890">
                                  <a:moveTo>
                                    <a:pt x="290450" y="0"/>
                                  </a:moveTo>
                                  <a:lnTo>
                                    <a:pt x="488" y="1270"/>
                                  </a:lnTo>
                                  <a:cubicBezTo>
                                    <a:pt x="2181" y="257810"/>
                                    <a:pt x="-1205" y="514350"/>
                                    <a:pt x="488" y="770890"/>
                                  </a:cubicBezTo>
                                  <a:lnTo>
                                    <a:pt x="232898" y="77089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5186289" name="任意多边形: 形状 13"/>
                          <wps:cNvSpPr/>
                          <wps:spPr>
                            <a:xfrm>
                              <a:off x="1060450" y="233680"/>
                              <a:ext cx="403785" cy="581914"/>
                            </a:xfrm>
                            <a:custGeom>
                              <a:avLst/>
                              <a:gdLst>
                                <a:gd name="connsiteX0" fmla="*/ 0 w 307340"/>
                                <a:gd name="connsiteY0" fmla="*/ 1270 h 438150"/>
                                <a:gd name="connsiteX1" fmla="*/ 306070 w 307340"/>
                                <a:gd name="connsiteY1" fmla="*/ 0 h 438150"/>
                                <a:gd name="connsiteX2" fmla="*/ 307340 w 307340"/>
                                <a:gd name="connsiteY2" fmla="*/ 434340 h 438150"/>
                                <a:gd name="connsiteX3" fmla="*/ 0 w 307340"/>
                                <a:gd name="connsiteY3" fmla="*/ 438150 h 438150"/>
                                <a:gd name="connsiteX0" fmla="*/ 0 w 307340"/>
                                <a:gd name="connsiteY0" fmla="*/ 1270 h 438150"/>
                                <a:gd name="connsiteX1" fmla="*/ 306070 w 307340"/>
                                <a:gd name="connsiteY1" fmla="*/ 0 h 438150"/>
                                <a:gd name="connsiteX2" fmla="*/ 307340 w 307340"/>
                                <a:gd name="connsiteY2" fmla="*/ 437510 h 438150"/>
                                <a:gd name="connsiteX3" fmla="*/ 0 w 307340"/>
                                <a:gd name="connsiteY3" fmla="*/ 438150 h 438150"/>
                                <a:gd name="connsiteX0" fmla="*/ 0 w 307340"/>
                                <a:gd name="connsiteY0" fmla="*/ 1270 h 438150"/>
                                <a:gd name="connsiteX1" fmla="*/ 306070 w 307340"/>
                                <a:gd name="connsiteY1" fmla="*/ 0 h 438150"/>
                                <a:gd name="connsiteX2" fmla="*/ 307340 w 307340"/>
                                <a:gd name="connsiteY2" fmla="*/ 437510 h 438150"/>
                                <a:gd name="connsiteX3" fmla="*/ 0 w 307340"/>
                                <a:gd name="connsiteY3" fmla="*/ 438150 h 438150"/>
                                <a:gd name="connsiteX0" fmla="*/ 0 w 307340"/>
                                <a:gd name="connsiteY0" fmla="*/ 1270 h 437510"/>
                                <a:gd name="connsiteX1" fmla="*/ 306070 w 307340"/>
                                <a:gd name="connsiteY1" fmla="*/ 0 h 437510"/>
                                <a:gd name="connsiteX2" fmla="*/ 307340 w 307340"/>
                                <a:gd name="connsiteY2" fmla="*/ 437510 h 437510"/>
                                <a:gd name="connsiteX3" fmla="*/ 22387 w 307340"/>
                                <a:gd name="connsiteY3" fmla="*/ 437510 h 437510"/>
                                <a:gd name="connsiteX0" fmla="*/ 0 w 357014"/>
                                <a:gd name="connsiteY0" fmla="*/ 1 h 437510"/>
                                <a:gd name="connsiteX1" fmla="*/ 355744 w 357014"/>
                                <a:gd name="connsiteY1" fmla="*/ 0 h 437510"/>
                                <a:gd name="connsiteX2" fmla="*/ 357014 w 357014"/>
                                <a:gd name="connsiteY2" fmla="*/ 437510 h 437510"/>
                                <a:gd name="connsiteX3" fmla="*/ 72061 w 357014"/>
                                <a:gd name="connsiteY3" fmla="*/ 437510 h 437510"/>
                                <a:gd name="connsiteX0" fmla="*/ 0 w 357014"/>
                                <a:gd name="connsiteY0" fmla="*/ 1 h 437510"/>
                                <a:gd name="connsiteX1" fmla="*/ 355744 w 357014"/>
                                <a:gd name="connsiteY1" fmla="*/ 0 h 437510"/>
                                <a:gd name="connsiteX2" fmla="*/ 357014 w 357014"/>
                                <a:gd name="connsiteY2" fmla="*/ 437510 h 437510"/>
                                <a:gd name="connsiteX3" fmla="*/ 72061 w 357014"/>
                                <a:gd name="connsiteY3" fmla="*/ 437510 h 437510"/>
                                <a:gd name="connsiteX0" fmla="*/ 0 w 357014"/>
                                <a:gd name="connsiteY0" fmla="*/ 1 h 437510"/>
                                <a:gd name="connsiteX1" fmla="*/ 355744 w 357014"/>
                                <a:gd name="connsiteY1" fmla="*/ 0 h 437510"/>
                                <a:gd name="connsiteX2" fmla="*/ 357014 w 357014"/>
                                <a:gd name="connsiteY2" fmla="*/ 437510 h 437510"/>
                                <a:gd name="connsiteX3" fmla="*/ 72061 w 357014"/>
                                <a:gd name="connsiteY3" fmla="*/ 437510 h 437510"/>
                                <a:gd name="connsiteX0" fmla="*/ 0 w 357014"/>
                                <a:gd name="connsiteY0" fmla="*/ 1 h 437510"/>
                                <a:gd name="connsiteX1" fmla="*/ 355744 w 357014"/>
                                <a:gd name="connsiteY1" fmla="*/ 0 h 437510"/>
                                <a:gd name="connsiteX2" fmla="*/ 357014 w 357014"/>
                                <a:gd name="connsiteY2" fmla="*/ 437510 h 437510"/>
                                <a:gd name="connsiteX3" fmla="*/ 59506 w 357014"/>
                                <a:gd name="connsiteY3" fmla="*/ 437510 h 437510"/>
                                <a:gd name="connsiteX0" fmla="*/ 0 w 364784"/>
                                <a:gd name="connsiteY0" fmla="*/ 1 h 437510"/>
                                <a:gd name="connsiteX1" fmla="*/ 363514 w 364784"/>
                                <a:gd name="connsiteY1" fmla="*/ 0 h 437510"/>
                                <a:gd name="connsiteX2" fmla="*/ 364784 w 364784"/>
                                <a:gd name="connsiteY2" fmla="*/ 437510 h 437510"/>
                                <a:gd name="connsiteX3" fmla="*/ 67276 w 364784"/>
                                <a:gd name="connsiteY3" fmla="*/ 437510 h 43751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64784" h="437510">
                                  <a:moveTo>
                                    <a:pt x="0" y="1"/>
                                  </a:moveTo>
                                  <a:lnTo>
                                    <a:pt x="363514" y="0"/>
                                  </a:lnTo>
                                  <a:cubicBezTo>
                                    <a:pt x="363937" y="144780"/>
                                    <a:pt x="364361" y="292730"/>
                                    <a:pt x="364784" y="437510"/>
                                  </a:cubicBezTo>
                                  <a:lnTo>
                                    <a:pt x="67276" y="43751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5231029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6520" y="577538"/>
                              <a:ext cx="1361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B3EB2E" w14:textId="77777777" w:rsidR="00B90F46" w:rsidRPr="009E74D2" w:rsidRDefault="00B90F46" w:rsidP="00B90F46">
                                <w:pPr>
                                  <w:rPr>
                                    <w:bCs/>
                                    <w:i/>
                                    <w:iCs/>
                                    <w:sz w:val="18"/>
                                  </w:rPr>
                                </w:pPr>
                                <w:r w:rsidRPr="009E74D2">
                                  <w:rPr>
                                    <w:rFonts w:hint="eastAsia"/>
                                    <w:bCs/>
                                    <w:i/>
                                    <w:iCs/>
                                    <w:sz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90401955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7790" y="-16532"/>
                              <a:ext cx="14185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5215C2" w14:textId="77777777" w:rsidR="00B90F46" w:rsidRPr="009E74D2" w:rsidRDefault="00B90F46" w:rsidP="00B90F46">
                                <w:pPr>
                                  <w:rPr>
                                    <w:bCs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bCs/>
                                    <w:i/>
                                    <w:iCs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485852969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962" y="1201409"/>
                              <a:ext cx="14185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B6D4F4" w14:textId="77777777" w:rsidR="00B90F46" w:rsidRPr="009E74D2" w:rsidRDefault="00B90F46" w:rsidP="00B90F46">
                                <w:pPr>
                                  <w:rPr>
                                    <w:bCs/>
                                    <w:i/>
                                    <w:iCs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bCs/>
                                    <w:i/>
                                    <w:iCs/>
                                    <w:sz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50451201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2362" y="1181382"/>
                              <a:ext cx="13613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0AAB70" w14:textId="77777777" w:rsidR="00B90F46" w:rsidRPr="009E74D2" w:rsidRDefault="00B90F46" w:rsidP="00B90F46">
                                <w:pPr>
                                  <w:rPr>
                                    <w:bCs/>
                                    <w:sz w:val="18"/>
                                    <w:vertAlign w:val="subscript"/>
                                  </w:rPr>
                                </w:pPr>
                                <w:r w:rsidRPr="009E74D2">
                                  <w:rPr>
                                    <w:bCs/>
                                    <w:sz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244624035" name="任意多边形: 形状 4"/>
                        <wps:cNvSpPr/>
                        <wps:spPr>
                          <a:xfrm>
                            <a:off x="1421336" y="500373"/>
                            <a:ext cx="410210" cy="720090"/>
                          </a:xfrm>
                          <a:custGeom>
                            <a:avLst/>
                            <a:gdLst>
                              <a:gd name="connsiteX0" fmla="*/ 0 w 410210"/>
                              <a:gd name="connsiteY0" fmla="*/ 720090 h 720090"/>
                              <a:gd name="connsiteX1" fmla="*/ 410210 w 410210"/>
                              <a:gd name="connsiteY1" fmla="*/ 720090 h 720090"/>
                              <a:gd name="connsiteX2" fmla="*/ 410210 w 410210"/>
                              <a:gd name="connsiteY2" fmla="*/ 0 h 720090"/>
                              <a:gd name="connsiteX3" fmla="*/ 58420 w 410210"/>
                              <a:gd name="connsiteY3" fmla="*/ 0 h 72009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410210" h="720090">
                                <a:moveTo>
                                  <a:pt x="0" y="720090"/>
                                </a:moveTo>
                                <a:lnTo>
                                  <a:pt x="410210" y="720090"/>
                                </a:lnTo>
                                <a:lnTo>
                                  <a:pt x="410210" y="0"/>
                                </a:lnTo>
                                <a:lnTo>
                                  <a:pt x="5842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EA2B966" id="组合 5" o:spid="_x0000_s1118" style="position:absolute;left:0;text-align:left;margin-left:265.2pt;margin-top:3pt;width:144.15pt;height:111.35pt;z-index:251675648;mso-position-horizontal-relative:text;mso-position-vertical-relative:text" coordorigin=",-165" coordsize="18315,14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">
                <v:group id="组合 3" o:spid="_x0000_s1119" style="position:absolute;top:-165;width:14909;height:14160" coordorigin=",-165" coordsize="14909,14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">
                  <v:line id="直接连接符 1" o:spid="_x0000_s1120" style="position:absolute;visibility:visible;mso-wrap-style:square" from="3810,11391" to="3810,12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" strokecolor="black [3213]">
                    <v:stroke joinstyle="miter"/>
                  </v:line>
                  <v:line id="直接连接符 2" o:spid="_x0000_s1121" style="position:absolute;visibility:visible;mso-wrap-style:square" from="3314,10718" to="3314,13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" strokecolor="black [3213]">
                    <v:stroke joinstyle="miter"/>
                  </v:line>
                  <v:line id="直接连接符 3" o:spid="_x0000_s1122" style="position:absolute;flip:x;visibility:visible;mso-wrap-style:square" from="3810,12242" to="12533,12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" strokecolor="black [3213]">
                    <v:stroke joinstyle="miter"/>
                  </v:line>
                  <v:line id="直接连接符 4" o:spid="_x0000_s1123" style="position:absolute;flip:x;visibility:visible;mso-wrap-style:square" from="12534,11391" to="14299,12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" strokecolor="black [3213]">
                    <v:stroke joinstyle="miter"/>
                  </v:line>
                  <v:line id="直接连接符 5" o:spid="_x0000_s1124" style="position:absolute;flip:x;visibility:visible;mso-wrap-style:square" from="8255,7480" to="11406,7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" strokecolor="black [3213]">
                    <v:stroke joinstyle="miter"/>
                  </v:line>
                  <v:line id="直接连接符 6" o:spid="_x0000_s1125" style="position:absolute;flip:x y;visibility:visible;mso-wrap-style:square" from="9372,1854" to="10386,28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" strokecolor="black [3213]" strokeweight=".5pt">
                    <v:stroke joinstyle="miter"/>
                  </v:line>
                  <v:line id="直接连接符 7" o:spid="_x0000_s1126" style="position:absolute;flip:y;visibility:visible;mso-wrap-style:square" from="9413,1854" to="10427,2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" strokecolor="black [3213]" strokeweight=".5pt">
                    <v:stroke joinstyle="miter"/>
                  </v:line>
                  <v:oval id="椭圆 8" o:spid="_x0000_s1127" style="position:absolute;left:9169;top:1663;width:1434;height:14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" filled="f" strokecolor="black [3213]">
                    <v:stroke joinstyle="miter"/>
                  </v:oval>
                  <v:shape id="Shape 37429" o:spid="_x0000_s1128" style="position:absolute;left:10591;top:7772;width:762;height:381;visibility:visible;mso-wrap-style:squar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" path="m866648,433337c866648,194018,672643,,433324,,194005,,,194018,,433337e" filled="f" strokecolor="black [3213]">
                    <v:stroke miterlimit="1" joinstyle="miter"/>
                    <v:path arrowok="t" textboxrect="0,0,866648,433337"/>
                    <o:lock v:ext="edit" aspectratio="t"/>
                  </v:shape>
                  <v:shape id="Shape 37429" o:spid="_x0000_s1129" style="position:absolute;left:9829;top:7772;width:762;height:381;visibility:visible;mso-wrap-style:squar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" path="m866648,433337c866648,194018,672643,,433324,,194005,,,194018,,433337e" filled="f" strokecolor="black [3213]">
                    <v:stroke miterlimit="1" joinstyle="miter"/>
                    <v:path arrowok="t" textboxrect="0,0,866648,433337"/>
                    <o:lock v:ext="edit" aspectratio="t"/>
                  </v:shape>
                  <v:shape id="Shape 37429" o:spid="_x0000_s1130" style="position:absolute;left:9080;top:7772;width:762;height:381;visibility:visible;mso-wrap-style:squar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" path="m866648,433337c866648,194018,672643,,433324,,194005,,,194018,,433337e" filled="f" strokecolor="black [3213]">
                    <v:stroke miterlimit="1" joinstyle="miter"/>
                    <v:path arrowok="t" textboxrect="0,0,866648,433337"/>
                    <o:lock v:ext="edit" aspectratio="t"/>
                  </v:shape>
                  <v:shape id="Shape 37429" o:spid="_x0000_s1131" style="position:absolute;left:8305;top:7772;width:762;height:381;visibility:visible;mso-wrap-style:squar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" path="m866648,433337c866648,194018,672643,,433324,,194005,,,194018,,433337e" filled="f" strokecolor="black [3213]">
                    <v:stroke miterlimit="1" joinstyle="miter"/>
                    <v:path arrowok="t" textboxrect="0,0,866648,433337"/>
                    <o:lock v:ext="edit" aspectratio="t"/>
                  </v:shape>
                  <v:oval id="椭圆 9" o:spid="_x0000_s1132" style="position:absolute;left:14312;top:4711;width:597;height:5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" fillcolor="black [3213]" stroked="f">
                    <v:stroke joinstyle="miter"/>
                  </v:oval>
                  <v:oval id="椭圆 10" o:spid="_x0000_s1133" style="position:absolute;left:4622;top:4686;width:597;height:5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" fillcolor="black [3213]" stroked="f">
                    <v:stroke joinstyle="miter"/>
                  </v:oval>
                  <v:shape id="任意多边形: 形状 11" o:spid="_x0000_s1134" style="position:absolute;top:5003;width:4896;height:7204;visibility:visible;mso-wrap-style:square;v-text-anchor:middle" coordsize="343763,770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" path="m343763,l488,1270v1693,256540,-1693,513080,,769620l232898,770890e" filled="f" strokecolor="black [3213]">
                    <v:stroke joinstyle="miter"/>
                    <v:path arrowok="t" o:connecttype="custom" o:connectlocs="489627,0;695,1187;695,720325;331720,720325" o:connectangles="0,0,0,0"/>
                  </v:shape>
                  <v:shape id="任意多边形: 形状 12" o:spid="_x0000_s1135" style="position:absolute;left:4889;top:2336;width:4293;height:5819;visibility:visible;mso-wrap-style:square;v-text-anchor:middle" coordsize="290450,770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" path="m290450,l488,1270v1693,256540,-1693,513080,,769620l232898,770890e" filled="f" strokecolor="black [3213]">
                    <v:stroke joinstyle="miter"/>
                    <v:path arrowok="t" o:connecttype="custom" o:connectlocs="429312,0;721,959;721,581913;344245,581913" o:connectangles="0,0,0,0"/>
                  </v:shape>
                  <v:shape id="任意多边形: 形状 13" o:spid="_x0000_s1136" style="position:absolute;left:10604;top:2336;width:4038;height:5819;visibility:visible;mso-wrap-style:square;v-text-anchor:middle" coordsize="364784,437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" path="m,1l363514,v423,144780,847,292730,1270,437510l67276,437510e" filled="f" strokecolor="black [3213]">
                    <v:stroke joinstyle="miter"/>
                    <v:path arrowok="t" o:connecttype="custom" o:connectlocs="0,1;402379,0;403785,581914;74469,581914" o:connectangles="0,0,0,0"/>
                  </v:shape>
                  <v:shape id="Text Box 225" o:spid="_x0000_s1137" type="#_x0000_t202" style="position:absolute;left:9165;top:5775;width:1361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4B3EB2E" w14:textId="77777777" w:rsidR="00B90F46" w:rsidRPr="009E74D2" w:rsidRDefault="00B90F46" w:rsidP="00B90F46">
                          <w:pPr>
                            <w:rPr>
                              <w:bCs/>
                              <w:i/>
                              <w:iCs/>
                              <w:sz w:val="18"/>
                            </w:rPr>
                          </w:pPr>
                          <w:r w:rsidRPr="009E74D2">
                            <w:rPr>
                              <w:rFonts w:hint="eastAsia"/>
                              <w:bCs/>
                              <w:i/>
                              <w:iCs/>
                              <w:sz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25" o:spid="_x0000_s1138" type="#_x0000_t202" style="position:absolute;left:9177;top:-165;width:1419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255215C2" w14:textId="77777777" w:rsidR="00B90F46" w:rsidRPr="009E74D2" w:rsidRDefault="00B90F46" w:rsidP="00B90F46">
                          <w:pPr>
                            <w:rPr>
                              <w:bCs/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bCs/>
                              <w:i/>
                              <w:iCs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25" o:spid="_x0000_s1139" type="#_x0000_t202" style="position:absolute;left:3819;top:12014;width:141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43B6D4F4" w14:textId="77777777" w:rsidR="00B90F46" w:rsidRPr="009E74D2" w:rsidRDefault="00B90F46" w:rsidP="00B90F46">
                          <w:pPr>
                            <w:rPr>
                              <w:bCs/>
                              <w:i/>
                              <w:iCs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bCs/>
                              <w:i/>
                              <w:iCs/>
                              <w:sz w:val="18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225" o:spid="_x0000_s1140" type="#_x0000_t202" style="position:absolute;left:12923;top:11813;width:1361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" filled="f" stroked="f">
                    <v:textbox style="mso-fit-shape-to-text:t" inset="1mm,0,1mm,0">
                      <w:txbxContent>
                        <w:p w14:paraId="210AAB70" w14:textId="77777777" w:rsidR="00B90F46" w:rsidRPr="009E74D2" w:rsidRDefault="00B90F46" w:rsidP="00B90F46">
                          <w:pPr>
                            <w:rPr>
                              <w:bCs/>
                              <w:sz w:val="18"/>
                              <w:vertAlign w:val="subscript"/>
                            </w:rPr>
                          </w:pPr>
                          <w:r w:rsidRPr="009E74D2">
                            <w:rPr>
                              <w:bCs/>
                              <w:sz w:val="18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shape id="任意多边形: 形状 4" o:spid="_x0000_s1141" style="position:absolute;left:14213;top:5003;width:4102;height:7201;visibility:visible;mso-wrap-style:square;v-text-anchor:middle" coordsize="410210,720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" path="m,720090r410210,l410210,,58420,e" filled="f" strokecolor="black [3213]">
                  <v:stroke joinstyle="miter"/>
                  <v:path arrowok="t" o:connecttype="custom" o:connectlocs="0,720090;410210,720090;410210,0;58420,0" o:connectangles="0,0,0,0"/>
                </v:shape>
                <w10:wrap type="square"/>
              </v:group>
            </w:pict>
          </mc:Fallback>
        </mc:AlternateContent>
      </w:r>
      <w:r w:rsidR="00F83209">
        <w:rPr>
          <w:rFonts w:hint="eastAsia"/>
          <w:color w:val="373A3C"/>
          <w:kern w:val="0"/>
        </w:rPr>
        <w:t>2</w:t>
      </w:r>
      <w:r w:rsidR="00F83209">
        <w:rPr>
          <w:color w:val="373A3C"/>
          <w:kern w:val="0"/>
        </w:rPr>
        <w:t>．</w:t>
      </w:r>
      <w:r w:rsidR="00F83209">
        <w:rPr>
          <w:rFonts w:hint="eastAsia"/>
          <w:bCs/>
          <w:color w:val="000000"/>
        </w:rPr>
        <w:t>如图为研究自感现象的实验电路图，其中灯泡</w:t>
      </w:r>
      <w:r w:rsidR="00F83209">
        <w:rPr>
          <w:rFonts w:hint="eastAsia"/>
          <w:bCs/>
          <w:color w:val="000000"/>
        </w:rPr>
        <w:t>A</w:t>
      </w:r>
      <w:r w:rsidR="00F83209">
        <w:rPr>
          <w:rFonts w:hint="eastAsia"/>
          <w:bCs/>
          <w:color w:val="000000"/>
        </w:rPr>
        <w:t>与带有铁芯且电阻较小的线圈</w:t>
      </w:r>
      <w:r w:rsidR="00F83209">
        <w:rPr>
          <w:rFonts w:hint="eastAsia"/>
          <w:bCs/>
          <w:color w:val="000000"/>
        </w:rPr>
        <w:t>L</w:t>
      </w:r>
      <w:r w:rsidR="00F83209">
        <w:rPr>
          <w:rFonts w:hint="eastAsia"/>
          <w:bCs/>
          <w:color w:val="000000"/>
        </w:rPr>
        <w:t>并联。将开关</w:t>
      </w:r>
      <w:r w:rsidR="00F83209">
        <w:rPr>
          <w:rFonts w:hint="eastAsia"/>
          <w:bCs/>
          <w:color w:val="000000"/>
        </w:rPr>
        <w:t>S</w:t>
      </w:r>
      <w:r w:rsidR="00F83209">
        <w:rPr>
          <w:rFonts w:hint="eastAsia"/>
          <w:bCs/>
          <w:color w:val="000000"/>
        </w:rPr>
        <w:t>闭合，灯泡</w:t>
      </w:r>
      <w:r w:rsidR="00F83209">
        <w:rPr>
          <w:rFonts w:hint="eastAsia"/>
          <w:bCs/>
          <w:color w:val="000000"/>
        </w:rPr>
        <w:t>A</w:t>
      </w:r>
      <w:r w:rsidR="00F83209">
        <w:rPr>
          <w:rFonts w:hint="eastAsia"/>
          <w:bCs/>
          <w:color w:val="000000"/>
        </w:rPr>
        <w:t>正常发光。</w:t>
      </w:r>
    </w:p>
    <w:p w14:paraId="7F28D286" w14:textId="2B928380" w:rsidR="00F83209" w:rsidRDefault="00F83209" w:rsidP="00F83209">
      <w:pPr>
        <w:rPr>
          <w:bCs/>
          <w:color w:val="000000"/>
        </w:rPr>
      </w:pP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1</w:t>
      </w:r>
      <w:r>
        <w:rPr>
          <w:rFonts w:hint="eastAsia"/>
          <w:bCs/>
          <w:color w:val="000000"/>
        </w:rPr>
        <w:t>）断开开关</w:t>
      </w:r>
      <w:r>
        <w:rPr>
          <w:rFonts w:hint="eastAsia"/>
          <w:bCs/>
          <w:color w:val="000000"/>
        </w:rPr>
        <w:t>S</w:t>
      </w:r>
      <w:r>
        <w:rPr>
          <w:rFonts w:hint="eastAsia"/>
          <w:bCs/>
          <w:color w:val="000000"/>
        </w:rPr>
        <w:t>瞬间，可以观察到灯泡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的发光情况是：</w:t>
      </w:r>
    </w:p>
    <w:p w14:paraId="5C214854" w14:textId="77777777" w:rsidR="00F83209" w:rsidRDefault="00F83209" w:rsidP="00F83209">
      <w:pPr>
        <w:rPr>
          <w:bCs/>
          <w:color w:val="000000"/>
        </w:rPr>
      </w:pPr>
      <w:r>
        <w:rPr>
          <w:rFonts w:hint="eastAsia"/>
          <w:bCs/>
          <w:color w:val="000000"/>
        </w:rPr>
        <w:t>_</w:t>
      </w:r>
      <w:r>
        <w:rPr>
          <w:bCs/>
          <w:color w:val="000000"/>
        </w:rPr>
        <w:t>______________________________________</w:t>
      </w:r>
      <w:r>
        <w:rPr>
          <w:rFonts w:hint="eastAsia"/>
          <w:bCs/>
          <w:color w:val="000000"/>
        </w:rPr>
        <w:t>。</w:t>
      </w:r>
    </w:p>
    <w:p w14:paraId="03E09CDB" w14:textId="474B9AA1" w:rsidR="00F83209" w:rsidRDefault="00F83209" w:rsidP="00F83209">
      <w:pPr>
        <w:rPr>
          <w:bCs/>
          <w:color w:val="000000"/>
        </w:rPr>
      </w:pPr>
      <w:r>
        <w:rPr>
          <w:rFonts w:hint="eastAsia"/>
          <w:bCs/>
          <w:color w:val="000000"/>
        </w:rPr>
        <w:t>（</w:t>
      </w:r>
      <w:r>
        <w:rPr>
          <w:bCs/>
          <w:color w:val="000000"/>
        </w:rPr>
        <w:t>2</w:t>
      </w:r>
      <w:r>
        <w:rPr>
          <w:rFonts w:hint="eastAsia"/>
          <w:bCs/>
          <w:color w:val="000000"/>
        </w:rPr>
        <w:t>）断开开关</w:t>
      </w:r>
      <w:r>
        <w:rPr>
          <w:rFonts w:hint="eastAsia"/>
          <w:bCs/>
          <w:color w:val="000000"/>
        </w:rPr>
        <w:t>S</w:t>
      </w:r>
      <w:r>
        <w:rPr>
          <w:rFonts w:hint="eastAsia"/>
          <w:bCs/>
          <w:color w:val="000000"/>
        </w:rPr>
        <w:t>瞬间灯泡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中电流的方向，与开关</w:t>
      </w:r>
      <w:r>
        <w:rPr>
          <w:rFonts w:hint="eastAsia"/>
          <w:bCs/>
          <w:color w:val="000000"/>
        </w:rPr>
        <w:t>S</w:t>
      </w:r>
      <w:r>
        <w:rPr>
          <w:rFonts w:hint="eastAsia"/>
          <w:bCs/>
          <w:color w:val="000000"/>
        </w:rPr>
        <w:t>闭合时灯泡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中电流的方向</w:t>
      </w:r>
      <w:r>
        <w:rPr>
          <w:rFonts w:hint="eastAsia"/>
          <w:bCs/>
          <w:color w:val="000000"/>
        </w:rPr>
        <w:t>_</w:t>
      </w:r>
      <w:r>
        <w:rPr>
          <w:bCs/>
          <w:color w:val="000000"/>
        </w:rPr>
        <w:t>_______</w:t>
      </w:r>
      <w:r>
        <w:rPr>
          <w14:ligatures w14:val="standardContextual"/>
        </w:rPr>
        <w:t>（选择：</w:t>
      </w:r>
      <w:r>
        <w:rPr>
          <w14:ligatures w14:val="standardContextual"/>
        </w:rPr>
        <w:t>A</w:t>
      </w:r>
      <w:r>
        <w:rPr>
          <w14:ligatures w14:val="standardContextual"/>
        </w:rPr>
        <w:t>．</w:t>
      </w:r>
      <w:r>
        <w:rPr>
          <w:rFonts w:hint="eastAsia"/>
          <w14:ligatures w14:val="standardContextual"/>
        </w:rPr>
        <w:t>相同</w:t>
      </w:r>
      <w:r>
        <w:rPr>
          <w14:ligatures w14:val="standardContextual"/>
        </w:rPr>
        <w:tab/>
      </w:r>
      <w:r>
        <w:rPr>
          <w14:ligatures w14:val="standardContextual"/>
        </w:rPr>
        <w:tab/>
        <w:t>B</w:t>
      </w:r>
      <w:r>
        <w:rPr>
          <w14:ligatures w14:val="standardContextual"/>
        </w:rPr>
        <w:t>．</w:t>
      </w:r>
      <w:r>
        <w:rPr>
          <w:rFonts w:hint="eastAsia"/>
          <w14:ligatures w14:val="standardContextual"/>
        </w:rPr>
        <w:t>相反</w:t>
      </w:r>
      <w:r>
        <w:rPr>
          <w14:ligatures w14:val="standardContextual"/>
        </w:rPr>
        <w:tab/>
      </w:r>
      <w:r>
        <w:rPr>
          <w14:ligatures w14:val="standardContextual"/>
        </w:rPr>
        <w:tab/>
        <w:t>C</w:t>
      </w:r>
      <w:r>
        <w:rPr>
          <w14:ligatures w14:val="standardContextual"/>
        </w:rPr>
        <w:t>．</w:t>
      </w:r>
      <w:r>
        <w:rPr>
          <w:rFonts w:hint="eastAsia"/>
          <w14:ligatures w14:val="standardContextual"/>
        </w:rPr>
        <w:t>可能相同，也可能相反</w:t>
      </w:r>
      <w:r>
        <w:rPr>
          <w14:ligatures w14:val="standardContextual"/>
        </w:rPr>
        <w:t>）</w:t>
      </w:r>
    </w:p>
    <w:p w14:paraId="43B25BE1" w14:textId="77777777" w:rsidR="00F83209" w:rsidRDefault="00F83209" w:rsidP="00F83209"/>
    <w:p w14:paraId="5AEE24F8" w14:textId="4A71C093" w:rsidR="00F83209" w:rsidRDefault="004650A0" w:rsidP="00F83209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08F5AC2F" wp14:editId="71CC73BF">
                <wp:simplePos x="0" y="0"/>
                <wp:positionH relativeFrom="column">
                  <wp:posOffset>4004945</wp:posOffset>
                </wp:positionH>
                <wp:positionV relativeFrom="paragraph">
                  <wp:posOffset>77470</wp:posOffset>
                </wp:positionV>
                <wp:extent cx="1364615" cy="887730"/>
                <wp:effectExtent l="0" t="19050" r="26035" b="7620"/>
                <wp:wrapSquare wrapText="bothSides"/>
                <wp:docPr id="1772531680" name="组合 3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4615" cy="887730"/>
                          <a:chOff x="-1" y="0"/>
                          <a:chExt cx="1365572" cy="887730"/>
                        </a:xfrm>
                      </wpg:grpSpPr>
                      <wpg:grpSp>
                        <wpg:cNvPr id="342813595" name="组合 342813595"/>
                        <wpg:cNvGrpSpPr/>
                        <wpg:grpSpPr>
                          <a:xfrm>
                            <a:off x="-1" y="0"/>
                            <a:ext cx="1288153" cy="887730"/>
                            <a:chOff x="7669" y="12598"/>
                            <a:chExt cx="2285" cy="1578"/>
                          </a:xfrm>
                        </wpg:grpSpPr>
                        <wps:wsp>
                          <wps:cNvPr id="1222788462" name="Rectangle 101"/>
                          <wps:cNvSpPr>
                            <a:spLocks noChangeArrowheads="1"/>
                          </wps:cNvSpPr>
                          <wps:spPr bwMode="auto">
                            <a:xfrm rot="1877968">
                              <a:off x="7916" y="13167"/>
                              <a:ext cx="101" cy="4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177031884" name="Line 10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29" y="12942"/>
                              <a:ext cx="570" cy="91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78812190" name="Line 10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507" y="12702"/>
                              <a:ext cx="15" cy="70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223388439" name="Text Box 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69" y="13115"/>
                              <a:ext cx="252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5AC2785" w14:textId="77777777" w:rsidR="00F83209" w:rsidRPr="00B90F46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90F46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641528271" name="Text Box 1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75" y="13115"/>
                              <a:ext cx="298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DD5E82D" w14:textId="77777777" w:rsidR="00F83209" w:rsidRPr="00B90F46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90F46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B90F46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694567302" name="Line 1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97" y="13467"/>
                              <a:ext cx="48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12983443" name="Text Box 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83" y="13824"/>
                              <a:ext cx="309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7938A6D" w14:textId="77777777" w:rsidR="00F83209" w:rsidRPr="00B90F46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90F46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341886725" name="Text Box 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69" y="12645"/>
                              <a:ext cx="274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D5FDEE5" w14:textId="77777777" w:rsidR="00F83209" w:rsidRPr="00B90F46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90F46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555223160" name="Line 10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647" y="12702"/>
                              <a:ext cx="15" cy="70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98563264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02" y="12598"/>
                              <a:ext cx="252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7D764E3" w14:textId="77777777" w:rsidR="00F83209" w:rsidRPr="00B90F46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90F46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997364474" name="任意多边形: 形状 300"/>
                        <wps:cNvSpPr/>
                        <wps:spPr>
                          <a:xfrm>
                            <a:off x="15055" y="533595"/>
                            <a:ext cx="1082596" cy="153513"/>
                          </a:xfrm>
                          <a:custGeom>
                            <a:avLst/>
                            <a:gdLst>
                              <a:gd name="csX0" fmla="*/ 94777 w 1082596"/>
                              <a:gd name="csY0" fmla="*/ 0 h 153513"/>
                              <a:gd name="csX1" fmla="*/ 0 w 1082596"/>
                              <a:gd name="csY1" fmla="*/ 153513 h 153513"/>
                              <a:gd name="csX2" fmla="*/ 1082596 w 1082596"/>
                              <a:gd name="csY2" fmla="*/ 153513 h 15351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082596" h="153513">
                                <a:moveTo>
                                  <a:pt x="94777" y="0"/>
                                </a:moveTo>
                                <a:lnTo>
                                  <a:pt x="0" y="153513"/>
                                </a:lnTo>
                                <a:lnTo>
                                  <a:pt x="1082596" y="153513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4033991" name="任意多边形: 形状 301"/>
                        <wps:cNvSpPr/>
                        <wps:spPr>
                          <a:xfrm>
                            <a:off x="230914" y="221938"/>
                            <a:ext cx="1134657" cy="112130"/>
                          </a:xfrm>
                          <a:custGeom>
                            <a:avLst/>
                            <a:gdLst>
                              <a:gd name="csX0" fmla="*/ 0 w 1134657"/>
                              <a:gd name="csY0" fmla="*/ 112130 h 112130"/>
                              <a:gd name="csX1" fmla="*/ 70749 w 1134657"/>
                              <a:gd name="csY1" fmla="*/ 0 h 112130"/>
                              <a:gd name="csX2" fmla="*/ 1134657 w 1134657"/>
                              <a:gd name="csY2" fmla="*/ 0 h 11213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134657" h="112130">
                                <a:moveTo>
                                  <a:pt x="0" y="112130"/>
                                </a:moveTo>
                                <a:lnTo>
                                  <a:pt x="70749" y="0"/>
                                </a:lnTo>
                                <a:lnTo>
                                  <a:pt x="1134657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8F5AC2F" id="组合 302" o:spid="_x0000_s1142" style="position:absolute;left:0;text-align:left;margin-left:315.35pt;margin-top:6.1pt;width:107.45pt;height:69.9pt;z-index:251710464;mso-position-horizontal-relative:text;mso-position-vertical-relative:text;mso-width-relative:margin" coordorigin="" coordsize="13655,88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">
                <v:group id="组合 342813595" o:spid="_x0000_s1143" style="position:absolute;width:12881;height:8877" coordorigin="7669,12598" coordsize="2285,1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">
                  <v:rect id="Rectangle 101" o:spid="_x0000_s1144" style="position:absolute;left:7916;top:13167;width:101;height:405;rotation:2051242fd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" strokeweight="1pt">
                    <v:textbox style="mso-fit-shape-to-text:t" inset="1mm,0,1mm,0"/>
                  </v:rect>
                  <v:line id="Line 102" o:spid="_x0000_s1145" style="position:absolute;flip:x;visibility:visible;mso-wrap-style:square" from="8629,12942" to="9199,13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" strokeweight="1.5pt"/>
                  <v:line id="Line 103" o:spid="_x0000_s1146" style="position:absolute;flip:x y;visibility:visible;mso-wrap-style:square" from="8507,12702" to="8522,13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" strokeweight=".5pt">
                    <v:stroke endarrow="block" endarrowwidth="narrow"/>
                  </v:line>
                  <v:shape id="Text Box 104" o:spid="_x0000_s1147" type="#_x0000_t202" style="position:absolute;left:7669;top:13115;width:252;height:3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45AC2785" w14:textId="77777777" w:rsidR="00F83209" w:rsidRPr="00B90F46" w:rsidRDefault="00F83209" w:rsidP="00F83209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90F46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06" o:spid="_x0000_s1148" type="#_x0000_t202" style="position:absolute;left:9075;top:13115;width:298;height:3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DD5E82D" w14:textId="77777777" w:rsidR="00F83209" w:rsidRPr="00B90F46" w:rsidRDefault="00F83209" w:rsidP="00F83209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90F46"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B90F46"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107" o:spid="_x0000_s1149" style="position:absolute;visibility:visible;mso-wrap-style:square" from="8997,13467" to="9477,13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" strokeweight=".5pt">
                    <v:stroke endarrow="block" endarrowwidth="narrow"/>
                  </v:line>
                  <v:shape id="Text Box 108" o:spid="_x0000_s1150" type="#_x0000_t202" style="position:absolute;left:8483;top:13824;width:309;height:3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" filled="f" stroked="f">
                    <v:textbox style="mso-fit-shape-to-text:t" inset="1mm,0,1mm,0">
                      <w:txbxContent>
                        <w:p w14:paraId="47938A6D" w14:textId="77777777" w:rsidR="00F83209" w:rsidRPr="00B90F46" w:rsidRDefault="00F83209" w:rsidP="00F8320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90F46">
                            <w:rPr>
                              <w:rFonts w:hint="eastAsia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09" o:spid="_x0000_s1151" type="#_x0000_t202" style="position:absolute;left:9069;top:12645;width:274;height:3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D5FDEE5" w14:textId="77777777" w:rsidR="00F83209" w:rsidRPr="00B90F46" w:rsidRDefault="00F83209" w:rsidP="00F8320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90F46">
                            <w:rPr>
                              <w:rFonts w:hint="eastAsia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line id="Line 103" o:spid="_x0000_s1152" style="position:absolute;flip:x y;visibility:visible;mso-wrap-style:square" from="9647,12702" to="9662,13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" strokeweight=".5pt">
                    <v:stroke endarrow="block" endarrowwidth="narrow"/>
                  </v:line>
                  <v:shape id="Text Box 105" o:spid="_x0000_s1153" type="#_x0000_t202" style="position:absolute;left:9702;top:12598;width:252;height:3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37D764E3" w14:textId="77777777" w:rsidR="00F83209" w:rsidRPr="00B90F46" w:rsidRDefault="00F83209" w:rsidP="00F83209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90F46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任意多边形: 形状 300" o:spid="_x0000_s1154" style="position:absolute;left:150;top:5335;width:10826;height:1536;visibility:visible;mso-wrap-style:square;v-text-anchor:middle" coordsize="1082596,153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" path="m94777,l,153513r1082596,e" filled="f" strokecolor="black [3213]" strokeweight=".5pt">
                  <v:stroke joinstyle="miter"/>
                  <v:path arrowok="t" o:connecttype="custom" o:connectlocs="94777,0;0,153513;1082596,153513" o:connectangles="0,0,0"/>
                </v:shape>
                <v:shape id="任意多边形: 形状 301" o:spid="_x0000_s1155" style="position:absolute;left:2309;top:2219;width:11346;height:1121;visibility:visible;mso-wrap-style:square;v-text-anchor:middle" coordsize="1134657,112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" path="m,112130l70749,,1134657,e" filled="f" strokecolor="black [3213]" strokeweight=".5pt">
                  <v:stroke joinstyle="miter"/>
                  <v:path arrowok="t" o:connecttype="custom" o:connectlocs="0,112130;70749,0;1134657,0" o:connectangles="0,0,0"/>
                </v:shape>
                <w10:wrap type="square"/>
              </v:group>
            </w:pict>
          </mc:Fallback>
        </mc:AlternateContent>
      </w:r>
      <w:r w:rsidR="00F83209">
        <w:rPr>
          <w:rFonts w:hint="eastAsia"/>
        </w:rPr>
        <w:t>3</w:t>
      </w:r>
      <w:r w:rsidR="00F83209">
        <w:rPr>
          <w:rFonts w:hint="eastAsia"/>
        </w:rPr>
        <w:t>．</w:t>
      </w:r>
      <w:r w:rsidR="00F83209">
        <w:rPr>
          <w:rFonts w:hint="eastAsia"/>
          <w:szCs w:val="22"/>
        </w:rPr>
        <w:t>过山车的</w:t>
      </w:r>
      <w:hyperlink r:id="rId13" w:tgtFrame="_blank" w:history="1">
        <w:r w:rsidR="00F83209">
          <w:rPr>
            <w:rFonts w:hint="eastAsia"/>
            <w:szCs w:val="22"/>
          </w:rPr>
          <w:t>磁力</w:t>
        </w:r>
      </w:hyperlink>
      <w:r w:rsidR="00F83209">
        <w:rPr>
          <w:rFonts w:hint="eastAsia"/>
        </w:rPr>
        <w:t>刹车系统可</w:t>
      </w:r>
      <w:r w:rsidR="00F83209">
        <w:rPr>
          <w:rFonts w:hint="eastAsia"/>
          <w:szCs w:val="22"/>
        </w:rPr>
        <w:t>简化为如图模型，相距为</w:t>
      </w:r>
      <w:r w:rsidR="00F83209">
        <w:rPr>
          <w:i/>
          <w:iCs/>
          <w:szCs w:val="22"/>
        </w:rPr>
        <w:t>L</w:t>
      </w:r>
      <w:r w:rsidR="00F83209">
        <w:rPr>
          <w:rFonts w:hint="eastAsia"/>
          <w:szCs w:val="22"/>
        </w:rPr>
        <w:t>、水平放置的导轨处于磁感应强度大小为</w:t>
      </w:r>
      <w:r w:rsidR="00F83209">
        <w:rPr>
          <w:i/>
          <w:iCs/>
          <w:szCs w:val="22"/>
        </w:rPr>
        <w:t>B</w:t>
      </w:r>
      <w:r w:rsidR="00F83209">
        <w:rPr>
          <w:rFonts w:hint="eastAsia"/>
          <w:szCs w:val="22"/>
        </w:rPr>
        <w:t>，方向竖直向上的匀强磁场中，整个回路中的电阻等效为</w:t>
      </w:r>
      <w:r w:rsidR="00F83209">
        <w:rPr>
          <w:i/>
          <w:iCs/>
          <w:szCs w:val="22"/>
        </w:rPr>
        <w:t>R</w:t>
      </w:r>
      <w:r w:rsidR="00F83209">
        <w:rPr>
          <w:rFonts w:hint="eastAsia"/>
          <w:szCs w:val="22"/>
        </w:rPr>
        <w:t>，过山车上的刹车片等效为一根金属杆</w:t>
      </w:r>
      <w:r w:rsidR="00F83209">
        <w:rPr>
          <w:rFonts w:hint="eastAsia"/>
          <w:szCs w:val="22"/>
        </w:rPr>
        <w:t>M</w:t>
      </w:r>
      <w:r w:rsidR="00F83209">
        <w:rPr>
          <w:szCs w:val="22"/>
        </w:rPr>
        <w:t>N</w:t>
      </w:r>
      <w:r w:rsidR="00F83209">
        <w:rPr>
          <w:rFonts w:hint="eastAsia"/>
          <w:szCs w:val="22"/>
        </w:rPr>
        <w:t>，过山车的质量为</w:t>
      </w:r>
      <w:r w:rsidR="00F83209">
        <w:rPr>
          <w:i/>
          <w:iCs/>
          <w:szCs w:val="22"/>
        </w:rPr>
        <w:t>m</w:t>
      </w:r>
      <w:r w:rsidR="00F83209">
        <w:rPr>
          <w:rFonts w:hint="eastAsia"/>
          <w:szCs w:val="22"/>
        </w:rPr>
        <w:t>，</w:t>
      </w:r>
      <w:r w:rsidR="00F83209">
        <w:rPr>
          <w:rFonts w:hint="eastAsia"/>
        </w:rPr>
        <w:t>不计轨道摩擦和空气阻力。若过山车进入水平磁力刹车轨道，开始减速时的速率为</w:t>
      </w:r>
      <w:r w:rsidR="00F83209" w:rsidRPr="00F83209">
        <w:rPr>
          <w:rFonts w:ascii="Book Antiqua" w:hAnsi="Book Antiqua"/>
          <w:i/>
          <w:iCs/>
        </w:rPr>
        <w:t>v</w:t>
      </w:r>
      <w:r w:rsidR="00F83209">
        <w:rPr>
          <w:iCs/>
          <w:vertAlign w:val="subscript"/>
        </w:rPr>
        <w:t>0</w:t>
      </w:r>
      <w:r w:rsidR="00F83209">
        <w:rPr>
          <w:rFonts w:hint="eastAsia"/>
        </w:rPr>
        <w:t>，则：</w:t>
      </w:r>
    </w:p>
    <w:p w14:paraId="7D0D2CC2" w14:textId="77777777" w:rsidR="00F83209" w:rsidRDefault="00F83209" w:rsidP="00F83209">
      <w:pPr>
        <w:rPr>
          <w:iCs/>
          <w:szCs w:val="22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过山车开始减速时流过电阻</w:t>
      </w:r>
      <w:r>
        <w:rPr>
          <w:i/>
          <w:iCs/>
          <w:szCs w:val="22"/>
        </w:rPr>
        <w:t>R</w:t>
      </w:r>
      <w:r>
        <w:rPr>
          <w:rFonts w:hint="eastAsia"/>
          <w:iCs/>
          <w:szCs w:val="22"/>
        </w:rPr>
        <w:t>的感应电流大小为</w:t>
      </w:r>
      <w:r>
        <w:rPr>
          <w:i/>
          <w:iCs/>
          <w:szCs w:val="22"/>
        </w:rPr>
        <w:t>________</w:t>
      </w:r>
      <w:r>
        <w:rPr>
          <w:rFonts w:hint="eastAsia"/>
          <w:iCs/>
          <w:szCs w:val="22"/>
        </w:rPr>
        <w:t>。</w:t>
      </w:r>
    </w:p>
    <w:p w14:paraId="7D7B198A" w14:textId="77777777" w:rsidR="00F83209" w:rsidRDefault="00F83209" w:rsidP="00F83209">
      <w:pPr>
        <w:rPr>
          <w:szCs w:val="22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过山车</w:t>
      </w:r>
      <w:r>
        <w:rPr>
          <w:rFonts w:hint="eastAsia"/>
          <w:iCs/>
          <w:szCs w:val="22"/>
        </w:rPr>
        <w:t>从开始</w:t>
      </w:r>
      <w:r>
        <w:rPr>
          <w:rFonts w:hint="eastAsia"/>
        </w:rPr>
        <w:t>减速到</w:t>
      </w:r>
      <w:r>
        <w:rPr>
          <w:rFonts w:hint="eastAsia"/>
          <w:szCs w:val="22"/>
        </w:rPr>
        <w:t>停止的过程中，安培力对过山车做的功为</w:t>
      </w:r>
      <w:r>
        <w:rPr>
          <w:szCs w:val="22"/>
        </w:rPr>
        <w:t>________</w:t>
      </w:r>
      <w:r>
        <w:rPr>
          <w:rFonts w:hint="eastAsia"/>
          <w:szCs w:val="22"/>
        </w:rPr>
        <w:t>。</w:t>
      </w:r>
    </w:p>
    <w:p w14:paraId="768FC821" w14:textId="77777777" w:rsidR="00F83209" w:rsidRDefault="00F83209" w:rsidP="00F83209">
      <w:pPr>
        <w:rPr>
          <w:szCs w:val="22"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过山车</w:t>
      </w:r>
      <w:r>
        <w:rPr>
          <w:rFonts w:hint="eastAsia"/>
          <w:iCs/>
          <w:szCs w:val="22"/>
        </w:rPr>
        <w:t>从开始</w:t>
      </w:r>
      <w:r>
        <w:rPr>
          <w:rFonts w:hint="eastAsia"/>
        </w:rPr>
        <w:t>减速到</w:t>
      </w:r>
      <w:r>
        <w:rPr>
          <w:rFonts w:hint="eastAsia"/>
          <w:szCs w:val="22"/>
        </w:rPr>
        <w:t>停止的过程中，过山车的速率</w:t>
      </w:r>
      <w:r w:rsidRPr="00F83209">
        <w:rPr>
          <w:rFonts w:ascii="Book Antiqua" w:hAnsi="Book Antiqua"/>
          <w:i/>
          <w:szCs w:val="22"/>
        </w:rPr>
        <w:t>v</w:t>
      </w:r>
      <w:r>
        <w:rPr>
          <w:rFonts w:hint="eastAsia"/>
          <w:szCs w:val="22"/>
        </w:rPr>
        <w:t>随位移</w:t>
      </w:r>
      <w:r>
        <w:rPr>
          <w:rFonts w:hint="eastAsia"/>
          <w:i/>
          <w:szCs w:val="22"/>
        </w:rPr>
        <w:t>x</w:t>
      </w:r>
      <w:r>
        <w:rPr>
          <w:rFonts w:hint="eastAsia"/>
          <w:szCs w:val="22"/>
        </w:rPr>
        <w:t>变化的图像可能是</w:t>
      </w:r>
    </w:p>
    <w:p w14:paraId="04FD83B7" w14:textId="07294617" w:rsidR="00F83209" w:rsidRDefault="005F20A8" w:rsidP="00F83209">
      <w:r>
        <w:rPr>
          <w:noProof/>
        </w:rPr>
        <mc:AlternateContent>
          <mc:Choice Requires="wpg">
            <w:drawing>
              <wp:inline distT="0" distB="0" distL="0" distR="0" wp14:anchorId="5572A66A" wp14:editId="618CE139">
                <wp:extent cx="4345320" cy="1064493"/>
                <wp:effectExtent l="0" t="0" r="17145" b="2540"/>
                <wp:docPr id="355419994" name="组合 2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45320" cy="1064493"/>
                          <a:chOff x="0" y="0"/>
                          <a:chExt cx="4345320" cy="1064493"/>
                        </a:xfrm>
                      </wpg:grpSpPr>
                      <wpg:grpSp>
                        <wpg:cNvPr id="754144468" name="组合 284"/>
                        <wpg:cNvGrpSpPr/>
                        <wpg:grpSpPr>
                          <a:xfrm>
                            <a:off x="0" y="0"/>
                            <a:ext cx="4345320" cy="1064493"/>
                            <a:chOff x="0" y="0"/>
                            <a:chExt cx="4345320" cy="1064493"/>
                          </a:xfrm>
                        </wpg:grpSpPr>
                        <wpg:grpSp>
                          <wpg:cNvPr id="1399216718" name="组合 279"/>
                          <wpg:cNvGrpSpPr/>
                          <wpg:grpSpPr>
                            <a:xfrm>
                              <a:off x="0" y="0"/>
                              <a:ext cx="4345320" cy="1064493"/>
                              <a:chOff x="0" y="1"/>
                              <a:chExt cx="4345320" cy="1064493"/>
                            </a:xfrm>
                          </wpg:grpSpPr>
                          <wpg:grpSp>
                            <wpg:cNvPr id="1172415932" name="Group 41"/>
                            <wpg:cNvGrpSpPr/>
                            <wpg:grpSpPr>
                              <a:xfrm>
                                <a:off x="0" y="1"/>
                                <a:ext cx="4345320" cy="1064493"/>
                                <a:chOff x="2293" y="8834"/>
                                <a:chExt cx="7243" cy="1809"/>
                              </a:xfrm>
                            </wpg:grpSpPr>
                            <wpg:grpSp>
                              <wpg:cNvPr id="308601817" name="Group 43"/>
                              <wpg:cNvGrpSpPr/>
                              <wpg:grpSpPr>
                                <a:xfrm>
                                  <a:off x="2357" y="8850"/>
                                  <a:ext cx="1567" cy="1793"/>
                                  <a:chOff x="2630" y="8484"/>
                                  <a:chExt cx="1567" cy="1793"/>
                                </a:xfrm>
                              </wpg:grpSpPr>
                              <wps:wsp>
                                <wps:cNvPr id="1547032204" name="Text Box 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91" y="8484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99D0527" w14:textId="77777777" w:rsidR="00F83209" w:rsidRPr="006946E0" w:rsidRDefault="00F83209" w:rsidP="00F83209">
                                      <w:pPr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155787950" name="Text Box 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93" y="9691"/>
                                    <a:ext cx="204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CEFC1DF" w14:textId="77777777" w:rsidR="00F83209" w:rsidRPr="006946E0" w:rsidRDefault="00F83209" w:rsidP="00F83209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94062142" name="Text Box 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30" y="9554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079A942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416507263" name="Text Box 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72" y="9940"/>
                                    <a:ext cx="281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9772CBA" w14:textId="77777777" w:rsidR="00F83209" w:rsidRPr="006946E0" w:rsidRDefault="00F83209" w:rsidP="00F83209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Cs w:val="21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2133516519" name="Group 51"/>
                              <wpg:cNvGrpSpPr/>
                              <wpg:grpSpPr>
                                <a:xfrm>
                                  <a:off x="2293" y="8834"/>
                                  <a:ext cx="5892" cy="1808"/>
                                  <a:chOff x="2658" y="8511"/>
                                  <a:chExt cx="5892" cy="1808"/>
                                </a:xfrm>
                              </wpg:grpSpPr>
                              <wps:wsp>
                                <wps:cNvPr id="1799269140" name="Text Box 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866" y="8511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59E89F6" w14:textId="77777777" w:rsidR="00F83209" w:rsidRPr="006946E0" w:rsidRDefault="00F83209" w:rsidP="00F83209">
                                      <w:pPr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127095200" name="Text Box 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53" y="9713"/>
                                    <a:ext cx="204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5521871" w14:textId="77777777" w:rsidR="00F83209" w:rsidRPr="006946E0" w:rsidRDefault="00F83209" w:rsidP="00F83209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874596827" name="Text Box 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96" y="9599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ED55F6C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859188805" name="Text Box 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32" y="9982"/>
                                    <a:ext cx="269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BD1494E" w14:textId="77777777" w:rsidR="00F83209" w:rsidRPr="006946E0" w:rsidRDefault="00F83209" w:rsidP="00F83209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Cs w:val="21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062570475" name="Line 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03" y="9084"/>
                                    <a:ext cx="907" cy="6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783111021" name="Text Box 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36" y="8904"/>
                                    <a:ext cx="279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B1DE716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043805015" name="Text Box 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395" y="8915"/>
                                    <a:ext cx="279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B515B47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124154199" name="Text Box 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271" y="8925"/>
                                    <a:ext cx="279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62B8174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862547522" name="Text Box 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58" y="8915"/>
                                    <a:ext cx="279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B88367C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1326438332" name="Group 59"/>
                              <wpg:cNvGrpSpPr/>
                              <wpg:grpSpPr>
                                <a:xfrm>
                                  <a:off x="7975" y="8834"/>
                                  <a:ext cx="1561" cy="1808"/>
                                  <a:chOff x="8398" y="8614"/>
                                  <a:chExt cx="1561" cy="1808"/>
                                </a:xfrm>
                              </wpg:grpSpPr>
                              <wps:wsp>
                                <wps:cNvPr id="899707023" name="Text Box 6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652" y="8614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C69FC69" w14:textId="77777777" w:rsidR="00F83209" w:rsidRPr="006946E0" w:rsidRDefault="00F83209" w:rsidP="00F83209">
                                      <w:pPr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344418094" name="Text Box 6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755" y="9816"/>
                                    <a:ext cx="204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7BB926D" w14:textId="77777777" w:rsidR="00F83209" w:rsidRPr="006946E0" w:rsidRDefault="00F83209" w:rsidP="00F83209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060881832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98" y="9702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3B5FB63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460557242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25" y="10085"/>
                                    <a:ext cx="281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945B7ED" w14:textId="77777777" w:rsidR="00F83209" w:rsidRPr="006946E0" w:rsidRDefault="00F83209" w:rsidP="00F83209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Cs w:val="21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1961962766" name="Group 67"/>
                              <wpg:cNvGrpSpPr/>
                              <wpg:grpSpPr>
                                <a:xfrm>
                                  <a:off x="6113" y="8834"/>
                                  <a:ext cx="1546" cy="1808"/>
                                  <a:chOff x="6624" y="8500"/>
                                  <a:chExt cx="1546" cy="1808"/>
                                </a:xfrm>
                              </wpg:grpSpPr>
                              <wps:wsp>
                                <wps:cNvPr id="228206305" name="Text Box 7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864" y="8500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922138A" w14:textId="77777777" w:rsidR="00F83209" w:rsidRPr="006946E0" w:rsidRDefault="00F83209" w:rsidP="00F83209">
                                      <w:pPr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167018119" name="Text Box 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966" y="9716"/>
                                    <a:ext cx="204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6FA8C87" w14:textId="77777777" w:rsidR="00F83209" w:rsidRPr="006946E0" w:rsidRDefault="00F83209" w:rsidP="00F83209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i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634601133" name="Text Box 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24" y="9588"/>
                                    <a:ext cx="216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B74353" w14:textId="77777777" w:rsidR="00F83209" w:rsidRPr="006946E0" w:rsidRDefault="00F83209" w:rsidP="00F8320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693780774" name="Text Box 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45" y="9971"/>
                                    <a:ext cx="269" cy="3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ADE6CA0" w14:textId="77777777" w:rsidR="00F83209" w:rsidRPr="006946E0" w:rsidRDefault="00F83209" w:rsidP="00F83209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6946E0">
                                        <w:rPr>
                                          <w:rFonts w:hint="eastAsia"/>
                                          <w:szCs w:val="21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1257179602" name="任意多边形: 形状 278"/>
                            <wps:cNvSpPr/>
                            <wps:spPr>
                              <a:xfrm>
                                <a:off x="167382" y="87325"/>
                                <a:ext cx="789039" cy="644012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81076333" name="任意多边形: 形状 278"/>
                            <wps:cNvSpPr/>
                            <wps:spPr>
                              <a:xfrm>
                                <a:off x="1288259" y="86975"/>
                                <a:ext cx="789039" cy="644012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43360040" name="任意多边形: 形状 278"/>
                            <wps:cNvSpPr/>
                            <wps:spPr>
                              <a:xfrm>
                                <a:off x="2421744" y="87326"/>
                                <a:ext cx="789039" cy="644012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66497838" name="任意多边形: 形状 278"/>
                            <wps:cNvSpPr/>
                            <wps:spPr>
                              <a:xfrm>
                                <a:off x="3538410" y="86834"/>
                                <a:ext cx="789039" cy="644012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283427113" name="任意多边形: 形状 283"/>
                          <wps:cNvSpPr/>
                          <wps:spPr>
                            <a:xfrm>
                              <a:off x="3542721" y="355413"/>
                              <a:ext cx="458573" cy="375763"/>
                            </a:xfrm>
                            <a:custGeom>
                              <a:avLst/>
                              <a:gdLst>
                                <a:gd name="csX0" fmla="*/ 0 w 458573"/>
                                <a:gd name="csY0" fmla="*/ 0 h 365211"/>
                                <a:gd name="csX1" fmla="*/ 148281 w 458573"/>
                                <a:gd name="csY1" fmla="*/ 0 h 365211"/>
                                <a:gd name="csX2" fmla="*/ 148281 w 458573"/>
                                <a:gd name="csY2" fmla="*/ 129060 h 365211"/>
                                <a:gd name="csX3" fmla="*/ 307546 w 458573"/>
                                <a:gd name="csY3" fmla="*/ 129060 h 365211"/>
                                <a:gd name="csX4" fmla="*/ 307546 w 458573"/>
                                <a:gd name="csY4" fmla="*/ 247135 h 365211"/>
                                <a:gd name="csX5" fmla="*/ 458573 w 458573"/>
                                <a:gd name="csY5" fmla="*/ 247135 h 365211"/>
                                <a:gd name="csX6" fmla="*/ 458573 w 458573"/>
                                <a:gd name="csY6" fmla="*/ 365211 h 365211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  <a:cxn ang="0">
                                  <a:pos x="csX5" y="csY5"/>
                                </a:cxn>
                                <a:cxn ang="0">
                                  <a:pos x="csX6" y="csY6"/>
                                </a:cxn>
                              </a:cxnLst>
                              <a:rect l="l" t="t" r="r" b="b"/>
                              <a:pathLst>
                                <a:path w="458573" h="365211">
                                  <a:moveTo>
                                    <a:pt x="0" y="0"/>
                                  </a:moveTo>
                                  <a:lnTo>
                                    <a:pt x="148281" y="0"/>
                                  </a:lnTo>
                                  <a:lnTo>
                                    <a:pt x="148281" y="129060"/>
                                  </a:lnTo>
                                  <a:lnTo>
                                    <a:pt x="307546" y="129060"/>
                                  </a:lnTo>
                                  <a:lnTo>
                                    <a:pt x="307546" y="247135"/>
                                  </a:lnTo>
                                  <a:lnTo>
                                    <a:pt x="458573" y="247135"/>
                                  </a:lnTo>
                                  <a:lnTo>
                                    <a:pt x="458573" y="365211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39738659" name="任意多边形: 形状 285"/>
                        <wps:cNvSpPr/>
                        <wps:spPr>
                          <a:xfrm>
                            <a:off x="170198" y="346998"/>
                            <a:ext cx="599032" cy="383853"/>
                          </a:xfrm>
                          <a:custGeom>
                            <a:avLst/>
                            <a:gdLst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72 h 383853"/>
                              <a:gd name="csX1" fmla="*/ 599032 w 599032"/>
                              <a:gd name="csY1" fmla="*/ 383853 h 38385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99032" h="383853">
                                <a:moveTo>
                                  <a:pt x="0" y="72"/>
                                </a:moveTo>
                                <a:cubicBezTo>
                                  <a:pt x="253074" y="-3851"/>
                                  <a:pt x="499473" y="152449"/>
                                  <a:pt x="599032" y="383853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5108980" name="任意多边形: 形状 285"/>
                        <wps:cNvSpPr/>
                        <wps:spPr>
                          <a:xfrm flipH="1" flipV="1">
                            <a:off x="2424495" y="343661"/>
                            <a:ext cx="599032" cy="383853"/>
                          </a:xfrm>
                          <a:custGeom>
                            <a:avLst/>
                            <a:gdLst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0 h 383781"/>
                              <a:gd name="csX1" fmla="*/ 599032 w 599032"/>
                              <a:gd name="csY1" fmla="*/ 383781 h 383781"/>
                              <a:gd name="csX0" fmla="*/ 0 w 599032"/>
                              <a:gd name="csY0" fmla="*/ 72 h 383853"/>
                              <a:gd name="csX1" fmla="*/ 599032 w 599032"/>
                              <a:gd name="csY1" fmla="*/ 383853 h 38385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99032" h="383853">
                                <a:moveTo>
                                  <a:pt x="0" y="72"/>
                                </a:moveTo>
                                <a:cubicBezTo>
                                  <a:pt x="253074" y="-3851"/>
                                  <a:pt x="499473" y="152449"/>
                                  <a:pt x="599032" y="383853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572A66A" id="组合 286" o:spid="_x0000_s1156" style="width:342.15pt;height:83.8pt;mso-position-horizontal-relative:char;mso-position-vertical-relative:line" coordsize="43453,106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">
                <v:group id="组合 284" o:spid="_x0000_s1157" style="position:absolute;width:43453;height:10644" coordsize="43453,10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">
                  <v:group id="组合 279" o:spid="_x0000_s1158" style="position:absolute;width:43453;height:10644" coordorigin="" coordsize="43453,10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">
                    <v:group id="_x0000_s1159" style="position:absolute;width:43453;height:10644" coordorigin="2293,8834" coordsize="7243,18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">
                      <v:group id="Group 43" o:spid="_x0000_s1160" style="position:absolute;left:2357;top:8850;width:1567;height:1793" coordorigin="2630,8484" coordsize="1567,1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">
                        <v:shape id="Text Box 46" o:spid="_x0000_s1161" type="#_x0000_t202" style="position:absolute;left:2891;top:8484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699D0527" w14:textId="77777777" w:rsidR="00F83209" w:rsidRPr="006946E0" w:rsidRDefault="00F83209" w:rsidP="00F83209">
                                <w:pP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Text Box 47" o:spid="_x0000_s1162" type="#_x0000_t202" style="position:absolute;left:3993;top:9691;width:204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" filled="f" stroked="f">
                          <v:textbox style="mso-fit-shape-to-text:t" inset="1mm,0,1mm,0">
                            <w:txbxContent>
                              <w:p w14:paraId="4CEFC1DF" w14:textId="77777777" w:rsidR="00F83209" w:rsidRPr="006946E0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48" o:spid="_x0000_s1163" type="#_x0000_t202" style="position:absolute;left:2630;top:9554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4079A942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49" o:spid="_x0000_s1164" type="#_x0000_t202" style="position:absolute;left:3272;top:9940;width:281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59772CBA" w14:textId="77777777" w:rsidR="00F83209" w:rsidRPr="006946E0" w:rsidRDefault="00F83209" w:rsidP="00F83209">
                                <w:pPr>
                                  <w:rPr>
                                    <w:szCs w:val="21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group id="Group 51" o:spid="_x0000_s1165" style="position:absolute;left:2293;top:8834;width:5892;height:1808" coordorigin="2658,8511" coordsize="5892,1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">
                        <v:shape id="Text Box 54" o:spid="_x0000_s1166" type="#_x0000_t202" style="position:absolute;left:4866;top:8511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" filled="f" stroked="f">
                          <v:textbox style="mso-fit-shape-to-text:t" inset="1mm,0,1mm,0">
                            <w:txbxContent>
                              <w:p w14:paraId="159E89F6" w14:textId="77777777" w:rsidR="00F83209" w:rsidRPr="006946E0" w:rsidRDefault="00F83209" w:rsidP="00F83209">
                                <w:pP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Text Box 55" o:spid="_x0000_s1167" type="#_x0000_t202" style="position:absolute;left:5953;top:9713;width:204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15521871" w14:textId="77777777" w:rsidR="00F83209" w:rsidRPr="006946E0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56" o:spid="_x0000_s1168" type="#_x0000_t202" style="position:absolute;left:4596;top:9599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1ED55F6C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57" o:spid="_x0000_s1169" type="#_x0000_t202" style="position:absolute;left:5232;top:9982;width:269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5BD1494E" w14:textId="77777777" w:rsidR="00F83209" w:rsidRPr="006946E0" w:rsidRDefault="00F83209" w:rsidP="00F83209">
                                <w:pPr>
                                  <w:rPr>
                                    <w:szCs w:val="21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line id="Line 58" o:spid="_x0000_s1170" style="position:absolute;visibility:visible;mso-wrap-style:square" from="4803,9084" to="5710,9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" strokeweight="1pt"/>
                        <v:shape id="Text Box 56" o:spid="_x0000_s1171" type="#_x0000_t202" style="position:absolute;left:4536;top:8904;width:279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" filled="f" stroked="f">
                          <v:textbox style="mso-fit-shape-to-text:t" inset="1mm,0,1mm,0">
                            <w:txbxContent>
                              <w:p w14:paraId="2B1DE716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56" o:spid="_x0000_s1172" type="#_x0000_t202" style="position:absolute;left:6395;top:8915;width:279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1B515B47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56" o:spid="_x0000_s1173" type="#_x0000_t202" style="position:absolute;left:8271;top:8925;width:279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562B8174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56" o:spid="_x0000_s1174" type="#_x0000_t202" style="position:absolute;left:2658;top:8915;width:279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7B88367C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group id="Group 59" o:spid="_x0000_s1175" style="position:absolute;left:7975;top:8834;width:1561;height:1808" coordorigin="8398,8614" coordsize="1561,1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">
                        <v:shape id="Text Box 62" o:spid="_x0000_s1176" type="#_x0000_t202" style="position:absolute;left:8652;top:8614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7C69FC69" w14:textId="77777777" w:rsidR="00F83209" w:rsidRPr="006946E0" w:rsidRDefault="00F83209" w:rsidP="00F83209">
                                <w:pP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Text Box 63" o:spid="_x0000_s1177" type="#_x0000_t202" style="position:absolute;left:9755;top:9816;width:204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27BB926D" w14:textId="77777777" w:rsidR="00F83209" w:rsidRPr="006946E0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64" o:spid="_x0000_s1178" type="#_x0000_t202" style="position:absolute;left:8398;top:9702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63B5FB63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65" o:spid="_x0000_s1179" type="#_x0000_t202" style="position:absolute;left:9025;top:10085;width:281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7945B7ED" w14:textId="77777777" w:rsidR="00F83209" w:rsidRPr="006946E0" w:rsidRDefault="00F83209" w:rsidP="00F83209">
                                <w:pPr>
                                  <w:rPr>
                                    <w:szCs w:val="21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</v:group>
                      <v:group id="Group 67" o:spid="_x0000_s1180" style="position:absolute;left:6113;top:8834;width:1546;height:1808" coordorigin="6624,8500" coordsize="1546,1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">
                        <v:shape id="Text Box 70" o:spid="_x0000_s1181" type="#_x0000_t202" style="position:absolute;left:6864;top:8500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6922138A" w14:textId="77777777" w:rsidR="00F83209" w:rsidRPr="006946E0" w:rsidRDefault="00F83209" w:rsidP="00F83209">
                                <w:pP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Text Box 71" o:spid="_x0000_s1182" type="#_x0000_t202" style="position:absolute;left:7966;top:9716;width:204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56FA8C87" w14:textId="77777777" w:rsidR="00F83209" w:rsidRPr="006946E0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72" o:spid="_x0000_s1183" type="#_x0000_t202" style="position:absolute;left:6624;top:9588;width:216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19B74353" w14:textId="77777777" w:rsidR="00F83209" w:rsidRPr="006946E0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73" o:spid="_x0000_s1184" type="#_x0000_t202" style="position:absolute;left:7245;top:9971;width:269;height:3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2ADE6CA0" w14:textId="77777777" w:rsidR="00F83209" w:rsidRPr="006946E0" w:rsidRDefault="00F83209" w:rsidP="00F83209">
                                <w:pPr>
                                  <w:rPr>
                                    <w:szCs w:val="21"/>
                                  </w:rPr>
                                </w:pPr>
                                <w:r w:rsidRPr="006946E0">
                                  <w:rPr>
                                    <w:rFonts w:hint="eastAsia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任意多边形: 形状 278" o:spid="_x0000_s1185" style="position:absolute;left:1673;top:873;width:7891;height:6440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4012;789039,644012" o:connectangles="0,0,0"/>
                    </v:shape>
                    <v:shape id="任意多边形: 形状 278" o:spid="_x0000_s1186" style="position:absolute;left:12882;top:869;width:7890;height:6440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4012;789039,644012" o:connectangles="0,0,0"/>
                    </v:shape>
                    <v:shape id="任意多边形: 形状 278" o:spid="_x0000_s1187" style="position:absolute;left:24217;top:873;width:7890;height:6440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4012;789039,644012" o:connectangles="0,0,0"/>
                    </v:shape>
                    <v:shape id="任意多边形: 形状 278" o:spid="_x0000_s1188" style="position:absolute;left:35384;top:868;width:7890;height:6440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4012;789039,644012" o:connectangles="0,0,0"/>
                    </v:shape>
                  </v:group>
                  <v:shape id="任意多边形: 形状 283" o:spid="_x0000_s1189" style="position:absolute;left:35427;top:3554;width:4585;height:3757;visibility:visible;mso-wrap-style:square;v-text-anchor:middle" coordsize="458573,365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" path="m,l148281,r,129060l307546,129060r,118075l458573,247135r,118076e" filled="f" strokecolor="black [3213]" strokeweight="1pt">
                    <v:stroke joinstyle="miter"/>
                    <v:path arrowok="t" o:connecttype="custom" o:connectlocs="0,0;148281,0;148281,132789;307546,132789;307546,254275;458573,254275;458573,375763" o:connectangles="0,0,0,0,0,0,0"/>
                  </v:shape>
                </v:group>
                <v:shape id="任意多边形: 形状 285" o:spid="_x0000_s1190" style="position:absolute;left:1701;top:3469;width:5991;height:3839;visibility:visible;mso-wrap-style:square;v-text-anchor:middle" coordsize="599032,383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" path="m,72c253074,-3851,499473,152449,599032,383853e" filled="f" strokecolor="black [3213]" strokeweight="1pt">
                  <v:stroke joinstyle="miter"/>
                  <v:path arrowok="t" o:connecttype="custom" o:connectlocs="0,72;599032,383853" o:connectangles="0,0"/>
                </v:shape>
                <v:shape id="任意多边形: 形状 285" o:spid="_x0000_s1191" style="position:absolute;left:24244;top:3436;width:5991;height:3839;flip:x y;visibility:visible;mso-wrap-style:square;v-text-anchor:middle" coordsize="599032,383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" path="m,72c253074,-3851,499473,152449,599032,383853e" filled="f" strokecolor="black [3213]" strokeweight="1pt">
                  <v:stroke joinstyle="miter"/>
                  <v:path arrowok="t" o:connecttype="custom" o:connectlocs="0,72;599032,383853" o:connectangles="0,0"/>
                </v:shape>
                <w10:anchorlock/>
              </v:group>
            </w:pict>
          </mc:Fallback>
        </mc:AlternateContent>
      </w:r>
    </w:p>
    <w:p w14:paraId="0CB2C259" w14:textId="796CBBC4" w:rsidR="00F83209" w:rsidRDefault="00F83209">
      <w:pPr>
        <w:widowControl/>
        <w:jc w:val="left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br w:type="page"/>
      </w:r>
    </w:p>
    <w:p w14:paraId="02D2F39F" w14:textId="77777777" w:rsidR="00F83209" w:rsidRDefault="00F83209" w:rsidP="00F83209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lastRenderedPageBreak/>
        <w:t>三、</w:t>
      </w:r>
      <w:r>
        <w:rPr>
          <w:shd w:val="clear" w:color="auto" w:fill="FFFFFF"/>
          <w:lang w:bidi="ar"/>
        </w:rPr>
        <w:t>高铁</w:t>
      </w:r>
      <w:r>
        <w:rPr>
          <w:rFonts w:hint="eastAsia"/>
          <w:shd w:val="clear" w:color="auto" w:fill="FFFFFF"/>
          <w:lang w:bidi="ar"/>
        </w:rPr>
        <w:t>列车（</w:t>
      </w:r>
      <w:r>
        <w:rPr>
          <w:rFonts w:hint="eastAsia"/>
          <w:shd w:val="clear" w:color="auto" w:fill="FFFFFF"/>
          <w:lang w:bidi="ar"/>
        </w:rPr>
        <w:t>2</w:t>
      </w:r>
      <w:r>
        <w:rPr>
          <w:shd w:val="clear" w:color="auto" w:fill="FFFFFF"/>
          <w:lang w:bidi="ar"/>
        </w:rPr>
        <w:t>3</w:t>
      </w:r>
      <w:r>
        <w:rPr>
          <w:rFonts w:hint="eastAsia"/>
          <w:shd w:val="clear" w:color="auto" w:fill="FFFFFF"/>
          <w:lang w:bidi="ar"/>
        </w:rPr>
        <w:t>分）</w:t>
      </w:r>
    </w:p>
    <w:p w14:paraId="71D8D534" w14:textId="40DC12B3" w:rsidR="00F83209" w:rsidRDefault="00F83209" w:rsidP="00F83209">
      <w:pPr>
        <w:pStyle w:val="af2"/>
        <w:ind w:firstLine="441"/>
      </w:pPr>
      <w:r>
        <w:rPr>
          <w:rFonts w:hint="eastAsia"/>
        </w:rPr>
        <w:t>随着现代科技的进步，乘坐</w:t>
      </w:r>
      <w:r>
        <w:t>高铁</w:t>
      </w:r>
      <w:r>
        <w:rPr>
          <w:rFonts w:hint="eastAsia"/>
        </w:rPr>
        <w:t>列车已经成为人们</w:t>
      </w:r>
      <w:r>
        <w:t>快速、安全</w:t>
      </w:r>
      <w:r>
        <w:rPr>
          <w:rFonts w:hint="eastAsia"/>
        </w:rPr>
        <w:t>的一种出行</w:t>
      </w:r>
      <w:commentRangeStart w:id="2"/>
      <w:r>
        <w:rPr>
          <w:rFonts w:hint="eastAsia"/>
        </w:rPr>
        <w:t>方式</w:t>
      </w:r>
      <w:commentRangeEnd w:id="2"/>
      <w:r w:rsidR="002C2B59">
        <w:rPr>
          <w:rStyle w:val="ae"/>
          <w:rFonts w:hint="eastAsia"/>
          <w:szCs w:val="24"/>
        </w:rPr>
        <w:commentReference w:id="2"/>
      </w:r>
      <w:r>
        <w:rPr>
          <w:rFonts w:hint="eastAsia"/>
        </w:rPr>
        <w:t>。</w:t>
      </w:r>
    </w:p>
    <w:p w14:paraId="4541B329" w14:textId="55C62136" w:rsidR="00F83209" w:rsidRDefault="006946E0" w:rsidP="00F83209">
      <w:r>
        <w:rPr>
          <w:rFonts w:hint="eastAsia"/>
          <w:noProof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3E61FCB0" wp14:editId="2F13F7FE">
                <wp:simplePos x="0" y="0"/>
                <wp:positionH relativeFrom="margin">
                  <wp:posOffset>3790315</wp:posOffset>
                </wp:positionH>
                <wp:positionV relativeFrom="paragraph">
                  <wp:posOffset>51435</wp:posOffset>
                </wp:positionV>
                <wp:extent cx="1247140" cy="1097280"/>
                <wp:effectExtent l="0" t="0" r="0" b="7620"/>
                <wp:wrapSquare wrapText="bothSides"/>
                <wp:docPr id="1888650889" name="组合 18886508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7140" cy="1097280"/>
                          <a:chOff x="0" y="0"/>
                          <a:chExt cx="1247140" cy="1097280"/>
                        </a:xfrm>
                      </wpg:grpSpPr>
                      <pic:pic xmlns:pic="http://schemas.openxmlformats.org/drawingml/2006/picture">
                        <pic:nvPicPr>
                          <pic:cNvPr id="251565082" name="图片 251565082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74320"/>
                            <a:ext cx="1247140" cy="8229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6238006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198" y="102198"/>
                            <a:ext cx="27539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E076DA6" w14:textId="77777777" w:rsidR="00F83209" w:rsidRPr="006946E0" w:rsidRDefault="00F83209" w:rsidP="00F83209">
                              <w:pPr>
                                <w:rPr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6946E0">
                                <w:rPr>
                                  <w:rFonts w:hint="eastAsia"/>
                                  <w:bCs/>
                                  <w:sz w:val="18"/>
                                  <w:szCs w:val="18"/>
                                </w:rPr>
                                <w:t>滑</w:t>
                              </w:r>
                              <w:r w:rsidRPr="006946E0">
                                <w:rPr>
                                  <w:bCs/>
                                  <w:sz w:val="18"/>
                                  <w:szCs w:val="18"/>
                                </w:rPr>
                                <w:t>板</w:t>
                              </w:r>
                            </w:p>
                          </w:txbxContent>
                        </wps:txbx>
                        <wps:bodyPr rot="0" vert="horz" wrap="none" lIns="36000" tIns="0" rIns="0" bIns="0" anchor="t" anchorCtr="0">
                          <a:spAutoFit/>
                        </wps:bodyPr>
                      </wps:wsp>
                      <wps:wsp>
                        <wps:cNvPr id="117903309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48640" y="0"/>
                            <a:ext cx="39032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3434907" w14:textId="77777777" w:rsidR="00F83209" w:rsidRPr="006946E0" w:rsidRDefault="00F83209" w:rsidP="00F83209">
                              <w:pPr>
                                <w:rPr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6946E0">
                                <w:rPr>
                                  <w:rFonts w:hint="eastAsia"/>
                                  <w:bCs/>
                                  <w:sz w:val="18"/>
                                  <w:szCs w:val="18"/>
                                </w:rPr>
                                <w:t>接触线</w:t>
                              </w:r>
                            </w:p>
                          </w:txbxContent>
                        </wps:txbx>
                        <wps:bodyPr rot="0" vert="horz" wrap="none" lIns="36000" tIns="0" rIns="0" bIns="0" anchor="t" anchorCtr="0">
                          <a:spAutoFit/>
                        </wps:bodyPr>
                      </wps:wsp>
                      <wps:wsp>
                        <wps:cNvPr id="459816879" name="下箭头 27"/>
                        <wps:cNvSpPr/>
                        <wps:spPr>
                          <a:xfrm rot="2981838">
                            <a:off x="620966" y="151332"/>
                            <a:ext cx="73615" cy="258111"/>
                          </a:xfrm>
                          <a:prstGeom prst="downArrow">
                            <a:avLst>
                              <a:gd name="adj1" fmla="val 50000"/>
                              <a:gd name="adj2" fmla="val 99609"/>
                            </a:avLst>
                          </a:prstGeom>
                          <a:solidFill>
                            <a:srgbClr val="0000FF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3600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61FCB0" id="组合 1888650889" o:spid="_x0000_s1192" style="position:absolute;left:0;text-align:left;margin-left:298.45pt;margin-top:4.05pt;width:98.2pt;height:86.4pt;z-index:251651072;mso-position-horizontal-relative:margin;mso-position-vertical-relative:text" coordsize="12471,1097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251565082" o:spid="_x0000_s1193" type="#_x0000_t75" style="position:absolute;top:2743;width:12471;height:82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">
                  <v:imagedata r:id="rId15" o:title=""/>
                </v:shape>
                <v:shape id="文本框 2" o:spid="_x0000_s1194" type="#_x0000_t202" style="position:absolute;left:1021;top:1021;width:275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" filled="f" stroked="f">
                  <v:textbox style="mso-fit-shape-to-text:t" inset="1mm,0,0,0">
                    <w:txbxContent>
                      <w:p w14:paraId="5E076DA6" w14:textId="77777777" w:rsidR="00F83209" w:rsidRPr="006946E0" w:rsidRDefault="00F83209" w:rsidP="00F83209">
                        <w:pPr>
                          <w:rPr>
                            <w:bCs/>
                            <w:sz w:val="18"/>
                            <w:szCs w:val="18"/>
                          </w:rPr>
                        </w:pPr>
                        <w:r w:rsidRPr="006946E0">
                          <w:rPr>
                            <w:rFonts w:hint="eastAsia"/>
                            <w:bCs/>
                            <w:sz w:val="18"/>
                            <w:szCs w:val="18"/>
                          </w:rPr>
                          <w:t>滑</w:t>
                        </w:r>
                        <w:r w:rsidRPr="006946E0">
                          <w:rPr>
                            <w:bCs/>
                            <w:sz w:val="18"/>
                            <w:szCs w:val="18"/>
                          </w:rPr>
                          <w:t>板</w:t>
                        </w:r>
                      </w:p>
                    </w:txbxContent>
                  </v:textbox>
                </v:shape>
                <v:shape id="文本框 2" o:spid="_x0000_s1195" type="#_x0000_t202" style="position:absolute;left:5486;width:390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" filled="f" stroked="f">
                  <v:textbox style="mso-fit-shape-to-text:t" inset="1mm,0,0,0">
                    <w:txbxContent>
                      <w:p w14:paraId="33434907" w14:textId="77777777" w:rsidR="00F83209" w:rsidRPr="006946E0" w:rsidRDefault="00F83209" w:rsidP="00F83209">
                        <w:pPr>
                          <w:rPr>
                            <w:bCs/>
                            <w:sz w:val="18"/>
                            <w:szCs w:val="18"/>
                          </w:rPr>
                        </w:pPr>
                        <w:r w:rsidRPr="006946E0">
                          <w:rPr>
                            <w:rFonts w:hint="eastAsia"/>
                            <w:bCs/>
                            <w:sz w:val="18"/>
                            <w:szCs w:val="18"/>
                          </w:rPr>
                          <w:t>接触线</w:t>
                        </w:r>
                      </w:p>
                    </w:txbxContent>
                  </v:textbox>
                </v:shape>
                <v:shapetype id="_x0000_t67" coordsize="21600,21600" o:spt="67" adj="16200,5400" path="m0@0l@1@0@1,0@2,0@2@0,21600@0,10800,216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10800,0;0,@0;10800,21600;21600,@0" o:connectangles="270,180,90,0" textboxrect="@1,0,@2,@6"/>
                  <v:handles>
                    <v:h position="#1,#0" xrange="0,10800" yrange="0,21600"/>
                  </v:handles>
                </v:shapetype>
                <v:shape id="下箭头 27" o:spid="_x0000_s1196" type="#_x0000_t67" style="position:absolute;left:6210;top:1512;width:736;height:2581;rotation:325696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" adj="15464" fillcolor="blue" stroked="f" strokeweight="1pt">
                  <v:textbox inset="1mm"/>
                </v:shape>
                <w10:wrap type="square" anchorx="margin"/>
              </v:group>
            </w:pict>
          </mc:Fallback>
        </mc:AlternateContent>
      </w:r>
    </w:p>
    <w:p w14:paraId="26781FCF" w14:textId="69FDB626" w:rsidR="00F83209" w:rsidRDefault="00F83209" w:rsidP="00F83209">
      <w:pPr>
        <w:rPr>
          <w:color w:val="373A3C"/>
          <w:kern w:val="0"/>
          <w:sz w:val="24"/>
        </w:rPr>
      </w:pPr>
      <w:r>
        <w:t>1</w:t>
      </w:r>
      <w:r>
        <w:t>．</w:t>
      </w:r>
      <w:r>
        <w:rPr>
          <w:rFonts w:hint="eastAsia"/>
        </w:rPr>
        <w:t>如图，高铁列车运行时通过车顶受电弓上的滑板与接触线接触（二者均有磨损），从而获得高压交流电，则滑板与接触线之间</w:t>
      </w:r>
    </w:p>
    <w:p w14:paraId="6969129A" w14:textId="5007179E" w:rsidR="00F83209" w:rsidRDefault="00F83209" w:rsidP="00F83209">
      <w:r>
        <w:rPr>
          <w:rFonts w:hint="eastAsia"/>
        </w:rPr>
        <w:t>A</w:t>
      </w:r>
      <w:r>
        <w:rPr>
          <w:rFonts w:hint="eastAsia"/>
        </w:rPr>
        <w:t>．只存在摩擦力</w:t>
      </w:r>
      <w:r>
        <w:tab/>
      </w:r>
      <w:r>
        <w:tab/>
      </w:r>
      <w:r>
        <w:tab/>
        <w:t>C</w:t>
      </w:r>
      <w:r>
        <w:rPr>
          <w:rFonts w:hint="eastAsia"/>
        </w:rPr>
        <w:t>．既存在摩擦力，又存在压力</w:t>
      </w:r>
    </w:p>
    <w:p w14:paraId="7EFB85F1" w14:textId="3421BC1F" w:rsidR="00F83209" w:rsidRDefault="00F83209" w:rsidP="00F83209">
      <w:r>
        <w:t>B</w:t>
      </w:r>
      <w:r>
        <w:rPr>
          <w:rFonts w:hint="eastAsia"/>
        </w:rPr>
        <w:t>．只存在压力</w:t>
      </w:r>
      <w:r>
        <w:tab/>
      </w:r>
      <w:r>
        <w:tab/>
      </w:r>
      <w:r>
        <w:tab/>
        <w:t>D</w:t>
      </w:r>
      <w:r>
        <w:rPr>
          <w:rFonts w:hint="eastAsia"/>
        </w:rPr>
        <w:t>．既不存在摩擦力，也不存在压力</w:t>
      </w:r>
    </w:p>
    <w:p w14:paraId="21976CC0" w14:textId="7496A866" w:rsidR="00F83209" w:rsidRDefault="009A7E88" w:rsidP="00F83209">
      <w:r w:rsidRPr="00090DA5"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0F0D2EC2" wp14:editId="2A9CF591">
                <wp:simplePos x="0" y="0"/>
                <wp:positionH relativeFrom="column">
                  <wp:posOffset>4391025</wp:posOffset>
                </wp:positionH>
                <wp:positionV relativeFrom="paragraph">
                  <wp:posOffset>85090</wp:posOffset>
                </wp:positionV>
                <wp:extent cx="836930" cy="1581785"/>
                <wp:effectExtent l="0" t="0" r="1270" b="18415"/>
                <wp:wrapSquare wrapText="bothSides"/>
                <wp:docPr id="1479399938" name="组合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36930" cy="1581785"/>
                          <a:chOff x="0" y="0"/>
                          <a:chExt cx="838514" cy="1582353"/>
                        </a:xfrm>
                      </wpg:grpSpPr>
                      <wpg:grpSp>
                        <wpg:cNvPr id="747805885" name="组合 747805885"/>
                        <wpg:cNvGrpSpPr/>
                        <wpg:grpSpPr>
                          <a:xfrm>
                            <a:off x="0" y="12731"/>
                            <a:ext cx="704824" cy="1569622"/>
                            <a:chOff x="0" y="12731"/>
                            <a:chExt cx="704824" cy="1569622"/>
                          </a:xfrm>
                        </wpg:grpSpPr>
                        <wps:wsp>
                          <wps:cNvPr id="740895553" name="立方体 740895553"/>
                          <wps:cNvSpPr/>
                          <wps:spPr>
                            <a:xfrm>
                              <a:off x="0" y="1320635"/>
                              <a:ext cx="704824" cy="261718"/>
                            </a:xfrm>
                            <a:prstGeom prst="cube">
                              <a:avLst>
                                <a:gd name="adj" fmla="val 89830"/>
                              </a:avLst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650712318" name="矩形: 圆角 1650712318"/>
                          <wps:cNvSpPr/>
                          <wps:spPr>
                            <a:xfrm>
                              <a:off x="334412" y="12731"/>
                              <a:ext cx="36000" cy="1424293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gradFill>
                              <a:gsLst>
                                <a:gs pos="0">
                                  <a:schemeClr val="tx1"/>
                                </a:gs>
                                <a:gs pos="47000">
                                  <a:schemeClr val="bg1"/>
                                </a:gs>
                                <a:gs pos="97000">
                                  <a:schemeClr val="tx1"/>
                                </a:gs>
                              </a:gsLst>
                              <a:lin ang="0" scaled="0"/>
                            </a:gra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272721038" name="直接连接符 272721038"/>
                        <wps:cNvCnPr>
                          <a:cxnSpLocks/>
                        </wps:cNvCnPr>
                        <wps:spPr>
                          <a:xfrm flipH="1">
                            <a:off x="351834" y="597547"/>
                            <a:ext cx="70723" cy="6592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3298584" name="直接连接符 273298584"/>
                        <wps:cNvCnPr>
                          <a:cxnSpLocks/>
                        </wps:cNvCnPr>
                        <wps:spPr>
                          <a:xfrm flipH="1" flipV="1">
                            <a:off x="194196" y="372512"/>
                            <a:ext cx="121341" cy="6297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1168428" name="直接连接符 1991168428"/>
                        <wps:cNvCnPr>
                          <a:cxnSpLocks/>
                        </wps:cNvCnPr>
                        <wps:spPr>
                          <a:xfrm flipH="1">
                            <a:off x="529056" y="1056461"/>
                            <a:ext cx="34311" cy="6070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769207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6296" y="486886"/>
                            <a:ext cx="4250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72A348F" w14:textId="77777777" w:rsidR="00090DA5" w:rsidRDefault="00090DA5" w:rsidP="00090DA5">
                              <w:pPr>
                                <w:rPr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竖直杆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134509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3890" y="267052"/>
                            <a:ext cx="13803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92F24BF" w14:textId="77777777" w:rsidR="00090DA5" w:rsidRDefault="00090DA5" w:rsidP="00090DA5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4946179" name="弧形 24946179"/>
                        <wps:cNvSpPr/>
                        <wps:spPr>
                          <a:xfrm rot="8711952">
                            <a:off x="292820" y="403304"/>
                            <a:ext cx="65253" cy="65253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1227181908" name="任意多边形: 形状 1227181908"/>
                        <wps:cNvSpPr/>
                        <wps:spPr>
                          <a:xfrm>
                            <a:off x="121068" y="1117168"/>
                            <a:ext cx="460411" cy="132753"/>
                          </a:xfrm>
                          <a:custGeom>
                            <a:avLst/>
                            <a:gdLst>
                              <a:gd name="csX0" fmla="*/ 21431 w 460411"/>
                              <a:gd name="csY0" fmla="*/ 0 h 132753"/>
                              <a:gd name="csX1" fmla="*/ 116336 w 460411"/>
                              <a:gd name="csY1" fmla="*/ 14484 h 132753"/>
                              <a:gd name="csX2" fmla="*/ 230206 w 460411"/>
                              <a:gd name="csY2" fmla="*/ 20234 h 132753"/>
                              <a:gd name="csX3" fmla="*/ 344077 w 460411"/>
                              <a:gd name="csY3" fmla="*/ 14484 h 132753"/>
                              <a:gd name="csX4" fmla="*/ 438980 w 460411"/>
                              <a:gd name="csY4" fmla="*/ 0 h 132753"/>
                              <a:gd name="csX5" fmla="*/ 460411 w 460411"/>
                              <a:gd name="csY5" fmla="*/ 110423 h 132753"/>
                              <a:gd name="csX6" fmla="*/ 355581 w 460411"/>
                              <a:gd name="csY6" fmla="*/ 126422 h 132753"/>
                              <a:gd name="csX7" fmla="*/ 230206 w 460411"/>
                              <a:gd name="csY7" fmla="*/ 132753 h 132753"/>
                              <a:gd name="csX8" fmla="*/ 104831 w 460411"/>
                              <a:gd name="csY8" fmla="*/ 126422 h 132753"/>
                              <a:gd name="csX9" fmla="*/ 0 w 460411"/>
                              <a:gd name="csY9" fmla="*/ 110423 h 13275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  <a:cxn ang="0">
                                <a:pos x="csX7" y="csY7"/>
                              </a:cxn>
                              <a:cxn ang="0">
                                <a:pos x="csX8" y="csY8"/>
                              </a:cxn>
                              <a:cxn ang="0">
                                <a:pos x="csX9" y="csY9"/>
                              </a:cxn>
                            </a:cxnLst>
                            <a:rect l="l" t="t" r="r" b="b"/>
                            <a:pathLst>
                              <a:path w="460411" h="132753">
                                <a:moveTo>
                                  <a:pt x="21431" y="0"/>
                                </a:moveTo>
                                <a:lnTo>
                                  <a:pt x="116336" y="14484"/>
                                </a:lnTo>
                                <a:cubicBezTo>
                                  <a:pt x="153776" y="18286"/>
                                  <a:pt x="191763" y="20234"/>
                                  <a:pt x="230206" y="20234"/>
                                </a:cubicBezTo>
                                <a:cubicBezTo>
                                  <a:pt x="268649" y="20234"/>
                                  <a:pt x="306637" y="18286"/>
                                  <a:pt x="344077" y="14484"/>
                                </a:cubicBezTo>
                                <a:lnTo>
                                  <a:pt x="438980" y="0"/>
                                </a:lnTo>
                                <a:lnTo>
                                  <a:pt x="460411" y="110423"/>
                                </a:lnTo>
                                <a:lnTo>
                                  <a:pt x="355581" y="126422"/>
                                </a:lnTo>
                                <a:cubicBezTo>
                                  <a:pt x="314359" y="130609"/>
                                  <a:pt x="272533" y="132753"/>
                                  <a:pt x="230206" y="132753"/>
                                </a:cubicBezTo>
                                <a:cubicBezTo>
                                  <a:pt x="187879" y="132753"/>
                                  <a:pt x="146054" y="130609"/>
                                  <a:pt x="104831" y="126422"/>
                                </a:cubicBezTo>
                                <a:lnTo>
                                  <a:pt x="0" y="1104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wrap="square" rtlCol="0" anchor="ctr">
                          <a:noAutofit/>
                        </wps:bodyPr>
                      </wps:wsp>
                      <wps:wsp>
                        <wps:cNvPr id="981874032" name="椭圆 981874032"/>
                        <wps:cNvSpPr/>
                        <wps:spPr>
                          <a:xfrm>
                            <a:off x="322792" y="0"/>
                            <a:ext cx="58084" cy="5808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482953042" name="直接连接符 1482953042"/>
                        <wps:cNvCnPr>
                          <a:cxnSpLocks/>
                        </wps:cNvCnPr>
                        <wps:spPr>
                          <a:xfrm flipH="1">
                            <a:off x="199673" y="58084"/>
                            <a:ext cx="150350" cy="121375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3297303" name="直接连接符 463297303"/>
                        <wps:cNvCnPr>
                          <a:cxnSpLocks/>
                        </wps:cNvCnPr>
                        <wps:spPr>
                          <a:xfrm>
                            <a:off x="350023" y="1212075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23721165" name="直接连接符 1923721165"/>
                        <wps:cNvCnPr>
                          <a:cxnSpLocks/>
                        </wps:cNvCnPr>
                        <wps:spPr>
                          <a:xfrm rot="-120000">
                            <a:off x="388034" y="1212075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7275337" name="直接连接符 1517275337"/>
                        <wps:cNvCnPr>
                          <a:cxnSpLocks/>
                        </wps:cNvCnPr>
                        <wps:spPr>
                          <a:xfrm rot="-480000">
                            <a:off x="540078" y="1195436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650192" name="直接连接符 203650192"/>
                        <wps:cNvCnPr>
                          <a:cxnSpLocks/>
                        </wps:cNvCnPr>
                        <wps:spPr>
                          <a:xfrm rot="-360000">
                            <a:off x="502067" y="1202345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5849911" name="直接连接符 425849911"/>
                        <wps:cNvCnPr>
                          <a:cxnSpLocks/>
                        </wps:cNvCnPr>
                        <wps:spPr>
                          <a:xfrm rot="-240000">
                            <a:off x="426045" y="1211342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2869430" name="直接连接符 1942869430"/>
                        <wps:cNvCnPr>
                          <a:cxnSpLocks/>
                        </wps:cNvCnPr>
                        <wps:spPr>
                          <a:xfrm rot="-240000">
                            <a:off x="464056" y="1207992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7409743" name="直接连接符 397409743"/>
                        <wps:cNvCnPr>
                          <a:cxnSpLocks/>
                        </wps:cNvCnPr>
                        <wps:spPr>
                          <a:xfrm rot="540000">
                            <a:off x="155352" y="1195436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6009266" name="直接连接符 2006009266"/>
                        <wps:cNvCnPr>
                          <a:cxnSpLocks/>
                        </wps:cNvCnPr>
                        <wps:spPr>
                          <a:xfrm rot="180000">
                            <a:off x="306035" y="1211455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8598981" name="直接连接符 458598981"/>
                        <wps:cNvCnPr>
                          <a:cxnSpLocks/>
                        </wps:cNvCnPr>
                        <wps:spPr>
                          <a:xfrm rot="240000">
                            <a:off x="268024" y="1210198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6193812" name="直接连接符 1286193812"/>
                        <wps:cNvCnPr>
                          <a:cxnSpLocks/>
                        </wps:cNvCnPr>
                        <wps:spPr>
                          <a:xfrm rot="420000">
                            <a:off x="192002" y="1201506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53026913" name="直接连接符 1253026913"/>
                        <wps:cNvCnPr>
                          <a:cxnSpLocks/>
                        </wps:cNvCnPr>
                        <wps:spPr>
                          <a:xfrm rot="360000">
                            <a:off x="230013" y="1206323"/>
                            <a:ext cx="0" cy="3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9191496" name="椭圆 1199191496"/>
                        <wps:cNvSpPr/>
                        <wps:spPr>
                          <a:xfrm>
                            <a:off x="161391" y="1258081"/>
                            <a:ext cx="66740" cy="66740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100000">
                                <a:schemeClr val="tx1"/>
                              </a:gs>
                              <a:gs pos="0">
                                <a:schemeClr val="bg1"/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9982777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3266" y="871364"/>
                            <a:ext cx="425248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7CDCDFF" w14:textId="1EC60151" w:rsidR="00090DA5" w:rsidRDefault="00090DA5" w:rsidP="00090DA5">
                              <w:pPr>
                                <w:rPr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</w:rPr>
                                <w:t>角度盘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747709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54048" y="1074889"/>
                            <a:ext cx="114057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9F0776F" w14:textId="0BE07436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 w:rsidRPr="00090DA5"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341668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65557" y="1073622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1A9BA50" w14:textId="403993E9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7561106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5923" y="1068563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BEC22CA" w14:textId="7ACDEFE8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8517767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908" y="1066032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BB67712" w14:textId="366ABD5F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3256338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8628" y="1056461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7EFC652" w14:textId="31BAFA7E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312628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6485" y="1071092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6B3029B" w14:textId="77777777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1333016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0610" y="1074889"/>
                            <a:ext cx="114057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C54AF5C" w14:textId="77777777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 w:rsidRPr="00090DA5"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3655858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77146" y="1064053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B97B339" w14:textId="77777777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09620653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38332" y="1068563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B8583AD" w14:textId="0EC2B61F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83787477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04796" y="1071092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CDC717A" w14:textId="59E36C60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6340188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93687" y="1074889"/>
                            <a:ext cx="114125" cy="207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7721BF7" w14:textId="008D569D" w:rsidR="00090DA5" w:rsidRPr="00090DA5" w:rsidRDefault="00090DA5" w:rsidP="00090DA5">
                              <w:pPr>
                                <w:rPr>
                                  <w:color w:val="000000" w:themeColor="text1"/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0"/>
                                  <w:szCs w:val="1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F0D2EC2" id="组合 54" o:spid="_x0000_s1197" style="position:absolute;left:0;text-align:left;margin-left:345.75pt;margin-top:6.7pt;width:65.9pt;height:124.55pt;z-index:251677696;mso-position-horizontal-relative:text;mso-position-vertical-relative:text;mso-width-relative:margin" coordsize="8385,15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">
                <v:group id="组合 747805885" o:spid="_x0000_s1198" style="position:absolute;top:127;width:7048;height:15696" coordorigin=",127" coordsize="7048,15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"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立方体 740895553" o:spid="_x0000_s1199" type="#_x0000_t16" style="position:absolute;top:13206;width:7048;height:2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" adj="19403" filled="f" strokecolor="black [3213]"/>
                  <v:roundrect id="矩形: 圆角 1650712318" o:spid="_x0000_s1200" style="position:absolute;left:3344;top:127;width:360;height:14243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" fillcolor="black [3213]" strokecolor="black [3213]" strokeweight=".5pt">
                    <v:fill color2="black [3213]" angle="90" colors="0 black;30802f white;63570f black" focus="100%" type="gradient">
                      <o:fill v:ext="view" type="gradientUnscaled"/>
                    </v:fill>
                    <v:stroke joinstyle="miter"/>
                  </v:roundrect>
                </v:group>
                <v:line id="直接连接符 272721038" o:spid="_x0000_s1201" style="position:absolute;flip:x;visibility:visible;mso-wrap-style:square" from="3518,5975" to="4225,6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" strokecolor="black [3213]" strokeweight=".5pt">
                  <v:stroke joinstyle="miter"/>
                  <o:lock v:ext="edit" shapetype="f"/>
                </v:line>
                <v:line id="直接连接符 273298584" o:spid="_x0000_s1202" style="position:absolute;flip:x y;visibility:visible;mso-wrap-style:square" from="1941,3725" to="3155,4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" strokecolor="black [3213]" strokeweight=".5pt">
                  <v:stroke joinstyle="miter"/>
                  <o:lock v:ext="edit" shapetype="f"/>
                </v:line>
                <v:line id="直接连接符 1991168428" o:spid="_x0000_s1203" style="position:absolute;flip:x;visibility:visible;mso-wrap-style:square" from="5290,10564" to="5633,11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" strokecolor="black [3213]" strokeweight=".5pt">
                  <v:stroke joinstyle="miter"/>
                  <o:lock v:ext="edit" shapetype="f"/>
                </v:line>
                <v:shape id="文本框 2" o:spid="_x0000_s1204" type="#_x0000_t202" style="position:absolute;left:4062;top:4868;width:425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272A348F" w14:textId="77777777" w:rsidR="00090DA5" w:rsidRDefault="00090DA5" w:rsidP="00090DA5">
                        <w:pPr>
                          <w:rPr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18"/>
                          </w:rPr>
                          <w:t>竖直杆</w:t>
                        </w:r>
                      </w:p>
                    </w:txbxContent>
                  </v:textbox>
                </v:shape>
                <v:shape id="文本框 2" o:spid="_x0000_s1205" type="#_x0000_t202" style="position:absolute;left:738;top:2670;width:138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" filled="f" stroked="f">
                  <v:textbox style="mso-fit-shape-to-text:t" inset="1mm,0,1mm,0">
                    <w:txbxContent>
                      <w:p w14:paraId="192F24BF" w14:textId="77777777" w:rsidR="00090DA5" w:rsidRDefault="00090DA5" w:rsidP="00090DA5">
                        <w:pPr>
                          <w:rPr>
                            <w:i/>
                            <w:iCs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color w:val="000000" w:themeColor="text1"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v:shape id="弧形 24946179" o:spid="_x0000_s1206" style="position:absolute;left:2928;top:4033;width:652;height:652;rotation:9515775fd;visibility:visible;mso-wrap-style:square;v-text-anchor:middle" coordsize="65253,65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" path="m32626,nsc50645,,65253,14608,65253,32627r-32626,c32627,21751,32626,10876,32626,xem32626,nfc50645,,65253,14608,65253,32627e" filled="f" strokecolor="black [3213]" strokeweight=".5pt">
                  <v:stroke joinstyle="miter"/>
                  <v:path arrowok="t" o:connecttype="custom" o:connectlocs="32626,0;65253,32627" o:connectangles="0,0"/>
                </v:shape>
                <v:shape id="任意多边形: 形状 1227181908" o:spid="_x0000_s1207" style="position:absolute;left:1210;top:11171;width:4604;height:1328;visibility:visible;mso-wrap-style:square;v-text-anchor:middle" coordsize="460411,132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" path="m21431,r94905,14484c153776,18286,191763,20234,230206,20234v38443,,76431,-1948,113871,-5750l438980,r21431,110423l355581,126422v-41222,4187,-83048,6331,-125375,6331c187879,132753,146054,130609,104831,126422l,110423,21431,xe" fillcolor="white [3212]" strokecolor="black [3213]">
                  <v:stroke joinstyle="miter"/>
                  <v:path arrowok="t" o:connecttype="custom" o:connectlocs="21431,0;116336,14484;230206,20234;344077,14484;438980,0;460411,110423;355581,126422;230206,132753;104831,126422;0,110423" o:connectangles="0,0,0,0,0,0,0,0,0,0"/>
                </v:shape>
                <v:oval id="椭圆 981874032" o:spid="_x0000_s1208" style="position:absolute;left:3227;width:581;height:5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" fillcolor="black [3213]" stroked="f" strokeweight="1pt">
                  <v:stroke joinstyle="miter"/>
                </v:oval>
                <v:line id="直接连接符 1482953042" o:spid="_x0000_s1209" style="position:absolute;flip:x;visibility:visible;mso-wrap-style:square" from="1996,580" to="3500,12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" strokecolor="black [3213]" strokeweight=".5pt">
                  <v:stroke joinstyle="miter"/>
                  <o:lock v:ext="edit" shapetype="f"/>
                </v:line>
                <v:line id="直接连接符 463297303" o:spid="_x0000_s1210" style="position:absolute;visibility:visible;mso-wrap-style:square" from="3500,12120" to="3500,1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" strokecolor="black [3213]" strokeweight=".5pt">
                  <v:stroke joinstyle="miter"/>
                  <o:lock v:ext="edit" shapetype="f"/>
                </v:line>
                <v:line id="直接连接符 1923721165" o:spid="_x0000_s1211" style="position:absolute;rotation:-2;visibility:visible;mso-wrap-style:square" from="3880,12120" to="3880,12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" strokecolor="black [3213]" strokeweight=".5pt">
                  <v:stroke joinstyle="miter"/>
                  <o:lock v:ext="edit" shapetype="f"/>
                </v:line>
                <v:line id="直接连接符 1517275337" o:spid="_x0000_s1212" style="position:absolute;rotation:-8;visibility:visible;mso-wrap-style:square" from="5400,11954" to="5400,12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" strokecolor="black [3213]" strokeweight=".5pt">
                  <v:stroke joinstyle="miter"/>
                  <o:lock v:ext="edit" shapetype="f"/>
                </v:line>
                <v:line id="直接连接符 203650192" o:spid="_x0000_s1213" style="position:absolute;rotation:-6;visibility:visible;mso-wrap-style:square" from="5020,12023" to="5020,12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" strokecolor="black [3213]" strokeweight=".5pt">
                  <v:stroke joinstyle="miter"/>
                  <o:lock v:ext="edit" shapetype="f"/>
                </v:line>
                <v:line id="直接连接符 425849911" o:spid="_x0000_s1214" style="position:absolute;rotation:-4;visibility:visible;mso-wrap-style:square" from="4260,12113" to="4260,12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" strokecolor="black [3213]" strokeweight=".5pt">
                  <v:stroke joinstyle="miter"/>
                  <o:lock v:ext="edit" shapetype="f"/>
                </v:line>
                <v:line id="直接连接符 1942869430" o:spid="_x0000_s1215" style="position:absolute;rotation:-4;visibility:visible;mso-wrap-style:square" from="4640,12079" to="4640,12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" strokecolor="black [3213]" strokeweight=".5pt">
                  <v:stroke joinstyle="miter"/>
                  <o:lock v:ext="edit" shapetype="f"/>
                </v:line>
                <v:line id="直接连接符 397409743" o:spid="_x0000_s1216" style="position:absolute;rotation:9;visibility:visible;mso-wrap-style:square" from="1553,11954" to="1553,12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" strokecolor="black [3213]" strokeweight=".5pt">
                  <v:stroke joinstyle="miter"/>
                  <o:lock v:ext="edit" shapetype="f"/>
                </v:line>
                <v:line id="直接连接符 2006009266" o:spid="_x0000_s1217" style="position:absolute;rotation:3;visibility:visible;mso-wrap-style:square" from="3060,12114" to="3060,12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" strokecolor="black [3213]" strokeweight=".5pt">
                  <v:stroke joinstyle="miter"/>
                  <o:lock v:ext="edit" shapetype="f"/>
                </v:line>
                <v:line id="直接连接符 458598981" o:spid="_x0000_s1218" style="position:absolute;rotation:4;visibility:visible;mso-wrap-style:square" from="2680,12101" to="2680,12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" strokecolor="black [3213]" strokeweight=".5pt">
                  <v:stroke joinstyle="miter"/>
                  <o:lock v:ext="edit" shapetype="f"/>
                </v:line>
                <v:line id="直接连接符 1286193812" o:spid="_x0000_s1219" style="position:absolute;rotation:7;visibility:visible;mso-wrap-style:square" from="1920,12015" to="1920,12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" strokecolor="black [3213]" strokeweight=".5pt">
                  <v:stroke joinstyle="miter"/>
                  <o:lock v:ext="edit" shapetype="f"/>
                </v:line>
                <v:line id="直接连接符 1253026913" o:spid="_x0000_s1220" style="position:absolute;rotation:6;visibility:visible;mso-wrap-style:square" from="2300,12063" to="2300,12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" strokecolor="black [3213]" strokeweight=".5pt">
                  <v:stroke joinstyle="miter"/>
                  <o:lock v:ext="edit" shapetype="f"/>
                </v:line>
                <v:oval id="椭圆 1199191496" o:spid="_x0000_s1221" style="position:absolute;left:1613;top:12580;width:668;height: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" fillcolor="white [3212]" strokecolor="black [3213]">
                  <v:fill color2="black [3213]" rotate="t" focusposition=".5,.5" focussize="" focus="100%" type="gradientRadial"/>
                  <v:stroke joinstyle="miter"/>
                </v:oval>
                <v:shape id="文本框 2" o:spid="_x0000_s1222" type="#_x0000_t202" style="position:absolute;left:4132;top:8713;width:4253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" filled="f" stroked="f">
                  <v:textbox style="mso-fit-shape-to-text:t" inset="1mm,0,1mm,0">
                    <w:txbxContent>
                      <w:p w14:paraId="77CDCDFF" w14:textId="1EC60151" w:rsidR="00090DA5" w:rsidRDefault="00090DA5" w:rsidP="00090DA5">
                        <w:pPr>
                          <w:rPr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8"/>
                            <w:szCs w:val="18"/>
                          </w:rPr>
                          <w:t>角度盘</w:t>
                        </w:r>
                      </w:p>
                    </w:txbxContent>
                  </v:textbox>
                </v:shape>
                <v:shape id="文本框 2" o:spid="_x0000_s1223" type="#_x0000_t202" style="position:absolute;left:2540;top:10748;width:114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" filled="f" stroked="f">
                  <v:textbox style="mso-fit-shape-to-text:t" inset="1mm,0,1mm,0">
                    <w:txbxContent>
                      <w:p w14:paraId="49F0776F" w14:textId="0BE07436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 w:rsidRPr="00090DA5"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224" type="#_x0000_t202" style="position:absolute;left:3655;top:10736;width:11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" filled="f" stroked="f">
                  <v:textbox style="mso-fit-shape-to-text:t" inset="1mm,0,1mm,0">
                    <w:txbxContent>
                      <w:p w14:paraId="51A9BA50" w14:textId="403993E9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225" type="#_x0000_t202" style="position:absolute;left:1859;top:10685;width:11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7BEC22CA" w14:textId="7ACDEFE8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3</w:t>
                        </w:r>
                      </w:p>
                    </w:txbxContent>
                  </v:textbox>
                </v:shape>
                <v:shape id="文本框 2" o:spid="_x0000_s1226" type="#_x0000_t202" style="position:absolute;left:1479;top:10660;width:11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7BB67712" w14:textId="366ABD5F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4</w:t>
                        </w:r>
                      </w:p>
                    </w:txbxContent>
                  </v:textbox>
                </v:shape>
                <v:shape id="文本框 2" o:spid="_x0000_s1227" type="#_x0000_t202" style="position:absolute;left:1086;top:10564;width:11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" filled="f" stroked="f">
                  <v:textbox style="mso-fit-shape-to-text:t" inset="1mm,0,1mm,0">
                    <w:txbxContent>
                      <w:p w14:paraId="37EFC652" w14:textId="31BAFA7E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5</w:t>
                        </w:r>
                      </w:p>
                    </w:txbxContent>
                  </v:textbox>
                </v:shape>
                <v:shape id="文本框 2" o:spid="_x0000_s1228" type="#_x0000_t202" style="position:absolute;left:2164;top:10710;width:114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" filled="f" stroked="f">
                  <v:textbox style="mso-fit-shape-to-text:t" inset="1mm,0,1mm,0">
                    <w:txbxContent>
                      <w:p w14:paraId="16B3029B" w14:textId="77777777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229" type="#_x0000_t202" style="position:absolute;left:3306;top:10748;width:1140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" filled="f" stroked="f">
                  <v:textbox style="mso-fit-shape-to-text:t" inset="1mm,0,1mm,0">
                    <w:txbxContent>
                      <w:p w14:paraId="5C54AF5C" w14:textId="77777777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 w:rsidRPr="00090DA5"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230" type="#_x0000_t202" style="position:absolute;left:4771;top:10640;width:11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" filled="f" stroked="f">
                  <v:textbox style="mso-fit-shape-to-text:t" inset="1mm,0,1mm,0">
                    <w:txbxContent>
                      <w:p w14:paraId="5B97B339" w14:textId="77777777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5</w:t>
                        </w:r>
                      </w:p>
                    </w:txbxContent>
                  </v:textbox>
                </v:shape>
                <v:shape id="文本框 2" o:spid="_x0000_s1231" type="#_x0000_t202" style="position:absolute;left:4383;top:10685;width:11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1B8583AD" w14:textId="0EC2B61F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4</w:t>
                        </w:r>
                      </w:p>
                    </w:txbxContent>
                  </v:textbox>
                </v:shape>
                <v:shape id="文本框 2" o:spid="_x0000_s1232" type="#_x0000_t202" style="position:absolute;left:4047;top:10710;width:114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0CDC717A" w14:textId="59E36C60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3</w:t>
                        </w:r>
                      </w:p>
                    </w:txbxContent>
                  </v:textbox>
                </v:shape>
                <v:shape id="文本框 2" o:spid="_x0000_s1233" type="#_x0000_t202" style="position:absolute;left:2936;top:10748;width:1142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37721BF7" w14:textId="008D569D" w:rsidR="00090DA5" w:rsidRPr="00090DA5" w:rsidRDefault="00090DA5" w:rsidP="00090DA5">
                        <w:pPr>
                          <w:rPr>
                            <w:color w:val="000000" w:themeColor="text1"/>
                            <w:sz w:val="10"/>
                            <w:szCs w:val="10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0"/>
                            <w:szCs w:val="10"/>
                          </w:rPr>
                          <w:t>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124E7340" w14:textId="4E5A2DAA" w:rsidR="00F83209" w:rsidRDefault="00F83209" w:rsidP="00090DA5">
      <w:r>
        <w:t>2</w:t>
      </w:r>
      <w:r>
        <w:t>．</w:t>
      </w:r>
      <w:r>
        <w:rPr>
          <w:rFonts w:hint="eastAsia"/>
        </w:rPr>
        <w:t>如图，小葛同学在</w:t>
      </w:r>
      <w:r>
        <w:t>水平行驶的高铁车厢内</w:t>
      </w:r>
      <w:r>
        <w:rPr>
          <w:rFonts w:hint="eastAsia"/>
        </w:rPr>
        <w:t>放置了一个单摆，用来研究高铁的运动情况，</w:t>
      </w:r>
      <w:r>
        <w:t>已知摆长为</w:t>
      </w:r>
      <w:r>
        <w:rPr>
          <w:i/>
        </w:rPr>
        <w:t>L</w:t>
      </w:r>
      <w:r>
        <w:t>，摆球质量为</w:t>
      </w:r>
      <w:r>
        <w:rPr>
          <w:i/>
        </w:rPr>
        <w:t>m</w:t>
      </w:r>
      <w:r>
        <w:rPr>
          <w:rFonts w:hint="eastAsia"/>
        </w:rPr>
        <w:t>。若在一段时间内小葛观察到摆线与竖直杆之间的夹角始终为</w:t>
      </w:r>
      <w:r>
        <w:rPr>
          <w:i/>
          <w:iCs/>
        </w:rPr>
        <w:t>θ</w:t>
      </w:r>
      <w:r>
        <w:rPr>
          <w:rFonts w:hint="eastAsia"/>
        </w:rPr>
        <w:t>，则：</w:t>
      </w:r>
    </w:p>
    <w:p w14:paraId="66A82C19" w14:textId="35682A71" w:rsidR="00F83209" w:rsidRDefault="00F83209" w:rsidP="00F83209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高铁列车在此时间内</w:t>
      </w:r>
      <w:r>
        <w:t>向</w:t>
      </w:r>
      <w:r>
        <w:rPr>
          <w:rFonts w:hint="eastAsia"/>
        </w:rPr>
        <w:t>左做</w:t>
      </w:r>
      <w:r>
        <w:rPr>
          <w:rFonts w:hint="eastAsia"/>
        </w:rPr>
        <w:t>_</w:t>
      </w:r>
      <w:r>
        <w:t>___</w:t>
      </w:r>
      <w:r>
        <w:rPr>
          <w:rFonts w:hint="eastAsia"/>
        </w:rPr>
        <w:t>_</w:t>
      </w:r>
      <w:r>
        <w:t>_</w:t>
      </w:r>
      <w:r>
        <w:t>运动</w:t>
      </w:r>
      <w:r>
        <w:rPr>
          <w:rFonts w:hint="eastAsia"/>
        </w:rPr>
        <w:t>，其加速度大小为</w:t>
      </w:r>
      <w:r>
        <w:rPr>
          <w:rFonts w:hint="eastAsia"/>
        </w:rPr>
        <w:t>_</w:t>
      </w:r>
      <w:r>
        <w:t>______</w:t>
      </w:r>
      <w:r>
        <w:rPr>
          <w:rFonts w:hint="eastAsia"/>
        </w:rPr>
        <w:t>。</w:t>
      </w:r>
    </w:p>
    <w:p w14:paraId="0178636E" w14:textId="58B9314B" w:rsidR="00F83209" w:rsidRDefault="00F83209" w:rsidP="009A7E88">
      <w:r>
        <w:rPr>
          <w:rFonts w:hint="eastAsia"/>
        </w:rPr>
        <w:t>（</w:t>
      </w:r>
      <w:r>
        <w:t>2</w:t>
      </w:r>
      <w:r>
        <w:rPr>
          <w:rFonts w:hint="eastAsia"/>
        </w:rPr>
        <w:t>）若将角度盘中的刻度值替换成相应的加速度值，则这些加速度值是均匀变化的吗？为什么？</w:t>
      </w:r>
      <w:r>
        <w:t>____________________________________</w:t>
      </w:r>
      <w:r>
        <w:rPr>
          <w:rFonts w:hint="eastAsia"/>
        </w:rPr>
        <w:t>。</w:t>
      </w:r>
    </w:p>
    <w:p w14:paraId="028B2B9C" w14:textId="77777777" w:rsidR="00F83209" w:rsidRDefault="00F83209" w:rsidP="00F83209">
      <w:r>
        <w:rPr>
          <w:rFonts w:hint="eastAsia"/>
        </w:rPr>
        <w:t>（</w:t>
      </w:r>
      <w:r>
        <w:t>3</w:t>
      </w:r>
      <w:r>
        <w:rPr>
          <w:rFonts w:hint="eastAsia"/>
        </w:rPr>
        <w:t>）若在这段时间内小葛拉动摆球，使摆线再向右偏离一个很小的角度，然后放开摆球，单摆振动起来，则该振动的周期为</w:t>
      </w:r>
    </w:p>
    <w:p w14:paraId="3014BF70" w14:textId="459BA23D" w:rsidR="00F83209" w:rsidRDefault="00F83209" w:rsidP="00F83209">
      <w:pPr>
        <w:rPr>
          <w:rFonts w:ascii="宋体" w:hAnsi="宋体" w:hint="eastAsia"/>
        </w:rPr>
      </w:pPr>
      <w:r>
        <w:rPr>
          <w:color w:val="373A3C"/>
        </w:rPr>
        <w:t>A</w:t>
      </w:r>
      <w:r>
        <w:t>．</w:t>
      </w:r>
      <w:r>
        <w:rPr>
          <w:rFonts w:hint="eastAsia"/>
        </w:rPr>
        <w:t>2</w:t>
      </w:r>
      <w:r w:rsidRPr="00D33C58">
        <w:rPr>
          <w:rFonts w:asciiTheme="majorBidi" w:hAnsiTheme="majorBidi" w:cstheme="majorBidi"/>
        </w:rPr>
        <w:t>π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</w:instrText>
      </w:r>
      <w:r w:rsidR="00D33C58">
        <w:rPr>
          <w:rFonts w:hint="eastAsia"/>
          <w:i/>
          <w:iCs/>
        </w:rPr>
        <w:instrText>L</w:instrText>
      </w:r>
      <w:r>
        <w:rPr>
          <w:rFonts w:hint="eastAsia"/>
        </w:rPr>
        <w:instrText>,</w:instrText>
      </w:r>
      <w:r w:rsidRPr="00F83209">
        <w:rPr>
          <w:rFonts w:hint="eastAsia"/>
          <w:i/>
          <w:iCs/>
        </w:rPr>
        <w:instrText>g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>
        <w:tab/>
      </w:r>
      <w:r>
        <w:tab/>
      </w:r>
      <w:r>
        <w:rPr>
          <w:color w:val="373A3C"/>
        </w:rPr>
        <w:t>B</w:t>
      </w:r>
      <w:r>
        <w:t>．</w:t>
      </w:r>
      <w:r w:rsidR="00D33C58">
        <w:rPr>
          <w:rFonts w:hint="eastAsia"/>
        </w:rPr>
        <w:t>2</w:t>
      </w:r>
      <w:r w:rsidR="00D33C58" w:rsidRPr="00D33C58">
        <w:rPr>
          <w:rFonts w:asciiTheme="majorBidi" w:hAnsiTheme="majorBidi" w:cstheme="majorBidi"/>
        </w:rPr>
        <w:t>π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>EQ \R(\F(</w:instrText>
      </w:r>
      <w:r w:rsidR="00D33C58" w:rsidRPr="00D33C58">
        <w:rPr>
          <w:rFonts w:hint="eastAsia"/>
          <w:i/>
          <w:iCs/>
        </w:rPr>
        <w:instrText>L</w:instrText>
      </w:r>
      <w:r w:rsidR="00D33C58">
        <w:rPr>
          <w:rFonts w:hint="eastAsia"/>
        </w:rPr>
        <w:instrText>sin</w:instrText>
      </w:r>
      <w:r w:rsidR="00D33C58" w:rsidRPr="00D33C58">
        <w:rPr>
          <w:i/>
          <w:iCs/>
        </w:rPr>
        <w:instrText>θ</w:instrText>
      </w:r>
      <w:r w:rsidR="00D33C58">
        <w:rPr>
          <w:rFonts w:hint="eastAsia"/>
        </w:rPr>
        <w:instrText>,</w:instrText>
      </w:r>
      <w:r w:rsidR="00D33C58" w:rsidRPr="00F83209">
        <w:rPr>
          <w:rFonts w:hint="eastAsia"/>
          <w:i/>
          <w:iCs/>
        </w:rPr>
        <w:instrText>g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  <w:r w:rsidR="00D33C58">
        <w:tab/>
      </w:r>
      <w:r w:rsidR="00D33C58">
        <w:tab/>
      </w:r>
      <w:r>
        <w:rPr>
          <w:color w:val="373A3C"/>
        </w:rPr>
        <w:t>C</w:t>
      </w:r>
      <w:r>
        <w:t>．</w:t>
      </w:r>
      <w:r w:rsidR="00D33C58">
        <w:rPr>
          <w:rFonts w:hint="eastAsia"/>
        </w:rPr>
        <w:t>2</w:t>
      </w:r>
      <w:r w:rsidR="00D33C58" w:rsidRPr="00D33C58">
        <w:rPr>
          <w:rFonts w:asciiTheme="majorBidi" w:hAnsiTheme="majorBidi" w:cstheme="majorBidi"/>
        </w:rPr>
        <w:t>π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>EQ \R(\F(</w:instrText>
      </w:r>
      <w:r w:rsidR="00D33C58" w:rsidRPr="00D33C58">
        <w:rPr>
          <w:rFonts w:hint="eastAsia"/>
          <w:i/>
          <w:iCs/>
        </w:rPr>
        <w:instrText>L</w:instrText>
      </w:r>
      <w:r w:rsidR="00D33C58">
        <w:rPr>
          <w:rFonts w:hint="eastAsia"/>
        </w:rPr>
        <w:instrText>cos</w:instrText>
      </w:r>
      <w:r w:rsidR="00D33C58" w:rsidRPr="00D33C58">
        <w:rPr>
          <w:i/>
          <w:iCs/>
        </w:rPr>
        <w:instrText>θ</w:instrText>
      </w:r>
      <w:r w:rsidR="00D33C58">
        <w:rPr>
          <w:rFonts w:hint="eastAsia"/>
        </w:rPr>
        <w:instrText>,</w:instrText>
      </w:r>
      <w:r w:rsidR="00D33C58" w:rsidRPr="00F83209">
        <w:rPr>
          <w:rFonts w:hint="eastAsia"/>
          <w:i/>
          <w:iCs/>
        </w:rPr>
        <w:instrText>g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  <w:r w:rsidR="00D33C58">
        <w:tab/>
      </w:r>
      <w:r w:rsidR="00D33C58">
        <w:tab/>
      </w:r>
      <w:r>
        <w:rPr>
          <w:color w:val="373A3C"/>
        </w:rPr>
        <w:t>D</w:t>
      </w:r>
      <w:r>
        <w:t>．</w:t>
      </w:r>
      <w:r w:rsidR="00D33C58">
        <w:rPr>
          <w:rFonts w:hint="eastAsia"/>
        </w:rPr>
        <w:t>2</w:t>
      </w:r>
      <w:r w:rsidR="00D33C58" w:rsidRPr="00D33C58">
        <w:rPr>
          <w:rFonts w:asciiTheme="majorBidi" w:hAnsiTheme="majorBidi" w:cstheme="majorBidi"/>
        </w:rPr>
        <w:t>π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>EQ \R(\F(</w:instrText>
      </w:r>
      <w:r w:rsidR="00D33C58" w:rsidRPr="00D33C58">
        <w:rPr>
          <w:rFonts w:hint="eastAsia"/>
          <w:i/>
          <w:iCs/>
        </w:rPr>
        <w:instrText>L</w:instrText>
      </w:r>
      <w:r w:rsidR="00D33C58">
        <w:rPr>
          <w:rFonts w:hint="eastAsia"/>
        </w:rPr>
        <w:instrText>tan</w:instrText>
      </w:r>
      <w:r w:rsidR="00D33C58" w:rsidRPr="00D33C58">
        <w:rPr>
          <w:i/>
          <w:iCs/>
        </w:rPr>
        <w:instrText>θ</w:instrText>
      </w:r>
      <w:r w:rsidR="00D33C58">
        <w:rPr>
          <w:rFonts w:hint="eastAsia"/>
        </w:rPr>
        <w:instrText>,</w:instrText>
      </w:r>
      <w:r w:rsidR="00D33C58" w:rsidRPr="00F83209">
        <w:rPr>
          <w:rFonts w:hint="eastAsia"/>
          <w:i/>
          <w:iCs/>
        </w:rPr>
        <w:instrText>g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</w:p>
    <w:p w14:paraId="2836C2CC" w14:textId="77777777" w:rsidR="009A7E88" w:rsidRDefault="009A7E88" w:rsidP="00F83209"/>
    <w:p w14:paraId="270100C5" w14:textId="7B3E830F" w:rsidR="00F83209" w:rsidRDefault="00776A2F" w:rsidP="00F83209">
      <w:pPr>
        <w:rPr>
          <w:color w:val="373A3C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7395468A" wp14:editId="1C4AB6D8">
                <wp:simplePos x="0" y="0"/>
                <wp:positionH relativeFrom="column">
                  <wp:posOffset>4001213</wp:posOffset>
                </wp:positionH>
                <wp:positionV relativeFrom="paragraph">
                  <wp:posOffset>495731</wp:posOffset>
                </wp:positionV>
                <wp:extent cx="1266190" cy="875030"/>
                <wp:effectExtent l="0" t="0" r="29210" b="20320"/>
                <wp:wrapNone/>
                <wp:docPr id="1009316" name="组合 2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6190" cy="875030"/>
                          <a:chOff x="0" y="62230"/>
                          <a:chExt cx="1266190" cy="875030"/>
                        </a:xfrm>
                      </wpg:grpSpPr>
                      <wpg:grpSp>
                        <wpg:cNvPr id="333632399" name="组合 292"/>
                        <wpg:cNvGrpSpPr/>
                        <wpg:grpSpPr>
                          <a:xfrm>
                            <a:off x="0" y="242561"/>
                            <a:ext cx="1266190" cy="694063"/>
                            <a:chOff x="0" y="0"/>
                            <a:chExt cx="1266190" cy="694063"/>
                          </a:xfrm>
                        </wpg:grpSpPr>
                        <wps:wsp>
                          <wps:cNvPr id="1700350155" name="Line 4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661012"/>
                              <a:ext cx="12661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6312665" name="Line 4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791" y="0"/>
                              <a:ext cx="0" cy="535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8558278" name="Line 4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9827" y="0"/>
                              <a:ext cx="0" cy="535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3491694" name="Line 4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8863" y="0"/>
                              <a:ext cx="0" cy="535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1504066" name="Line 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694063"/>
                              <a:ext cx="12661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2076453" name="Line 4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6097" y="602255"/>
                              <a:ext cx="20002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352531" name="直接箭头连接符 19"/>
                          <wps:cNvCnPr/>
                          <wps:spPr>
                            <a:xfrm>
                              <a:off x="88135" y="124858"/>
                              <a:ext cx="434675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02363417" name="直接箭头连接符 19"/>
                          <wps:cNvCnPr/>
                          <wps:spPr>
                            <a:xfrm>
                              <a:off x="547171" y="128530"/>
                              <a:ext cx="434675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2118433881" name="组合 291"/>
                        <wpg:cNvGrpSpPr/>
                        <wpg:grpSpPr>
                          <a:xfrm>
                            <a:off x="5080" y="62230"/>
                            <a:ext cx="1074420" cy="875030"/>
                            <a:chOff x="7620" y="-8890"/>
                            <a:chExt cx="1074420" cy="875030"/>
                          </a:xfrm>
                        </wpg:grpSpPr>
                        <wpg:grpSp>
                          <wpg:cNvPr id="1844249756" name="组合 1844249756" descr="学科网(www.zxxk.com)--国内最大的教育资源门户，提供试卷、教案、课件、论文、素材及各类教学资源下载，还有大量而丰富的教学相关资讯！"/>
                          <wpg:cNvGrpSpPr>
                            <a:grpSpLocks/>
                          </wpg:cNvGrpSpPr>
                          <wpg:grpSpPr bwMode="auto">
                            <a:xfrm>
                              <a:off x="7620" y="-8890"/>
                              <a:ext cx="1074420" cy="875030"/>
                              <a:chOff x="76" y="6"/>
                              <a:chExt cx="1692" cy="1378"/>
                            </a:xfrm>
                          </wpg:grpSpPr>
                          <wpg:grpSp>
                            <wpg:cNvPr id="311356352" name="Group 426"/>
                            <wpg:cNvGrpSpPr>
                              <a:grpSpLocks/>
                            </wpg:cNvGrpSpPr>
                            <wpg:grpSpPr bwMode="auto">
                              <a:xfrm>
                                <a:off x="97" y="335"/>
                                <a:ext cx="173" cy="783"/>
                                <a:chOff x="4" y="55"/>
                                <a:chExt cx="325" cy="1326"/>
                              </a:xfrm>
                            </wpg:grpSpPr>
                            <wps:wsp>
                              <wps:cNvPr id="508445579" name="未知" descr="轮廓式菱形"/>
                              <wps:cNvSpPr>
                                <a:spLocks/>
                              </wps:cNvSpPr>
                              <wps:spPr bwMode="auto">
                                <a:xfrm>
                                  <a:off x="4" y="55"/>
                                  <a:ext cx="325" cy="1326"/>
                                </a:xfrm>
                                <a:custGeom>
                                  <a:avLst/>
                                  <a:gdLst>
                                    <a:gd name="T0" fmla="*/ 0 w 1054"/>
                                    <a:gd name="T1" fmla="*/ 2732 h 2773"/>
                                    <a:gd name="T2" fmla="*/ 179 w 1054"/>
                                    <a:gd name="T3" fmla="*/ 2245 h 2773"/>
                                    <a:gd name="T4" fmla="*/ 513 w 1054"/>
                                    <a:gd name="T5" fmla="*/ 321 h 2773"/>
                                    <a:gd name="T6" fmla="*/ 646 w 1054"/>
                                    <a:gd name="T7" fmla="*/ 321 h 2773"/>
                                    <a:gd name="T8" fmla="*/ 902 w 1054"/>
                                    <a:gd name="T9" fmla="*/ 2247 h 2773"/>
                                    <a:gd name="T10" fmla="*/ 1052 w 1054"/>
                                    <a:gd name="T11" fmla="*/ 2698 h 2773"/>
                                    <a:gd name="T12" fmla="*/ 889 w 1054"/>
                                    <a:gd name="T13" fmla="*/ 2698 h 2773"/>
                                    <a:gd name="T14" fmla="*/ 151 w 1054"/>
                                    <a:gd name="T15" fmla="*/ 2710 h 2773"/>
                                    <a:gd name="T16" fmla="*/ 0 w 1054"/>
                                    <a:gd name="T17" fmla="*/ 2710 h 27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054" h="2773">
                                      <a:moveTo>
                                        <a:pt x="0" y="2732"/>
                                      </a:moveTo>
                                      <a:cubicBezTo>
                                        <a:pt x="30" y="2651"/>
                                        <a:pt x="93" y="2647"/>
                                        <a:pt x="179" y="2245"/>
                                      </a:cubicBezTo>
                                      <a:cubicBezTo>
                                        <a:pt x="264" y="1844"/>
                                        <a:pt x="435" y="642"/>
                                        <a:pt x="513" y="321"/>
                                      </a:cubicBezTo>
                                      <a:cubicBezTo>
                                        <a:pt x="591" y="0"/>
                                        <a:pt x="581" y="0"/>
                                        <a:pt x="646" y="321"/>
                                      </a:cubicBezTo>
                                      <a:cubicBezTo>
                                        <a:pt x="711" y="642"/>
                                        <a:pt x="834" y="1851"/>
                                        <a:pt x="902" y="2247"/>
                                      </a:cubicBezTo>
                                      <a:cubicBezTo>
                                        <a:pt x="970" y="2643"/>
                                        <a:pt x="1054" y="2623"/>
                                        <a:pt x="1052" y="2698"/>
                                      </a:cubicBezTo>
                                      <a:cubicBezTo>
                                        <a:pt x="1050" y="2773"/>
                                        <a:pt x="1039" y="2696"/>
                                        <a:pt x="889" y="2698"/>
                                      </a:cubicBezTo>
                                      <a:cubicBezTo>
                                        <a:pt x="739" y="2700"/>
                                        <a:pt x="299" y="2708"/>
                                        <a:pt x="151" y="2710"/>
                                      </a:cubicBezTo>
                                      <a:cubicBezTo>
                                        <a:pt x="3" y="2712"/>
                                        <a:pt x="31" y="2710"/>
                                        <a:pt x="0" y="2710"/>
                                      </a:cubicBezTo>
                                    </a:path>
                                  </a:pathLst>
                                </a:custGeom>
                                <a:pattFill prst="openDmnd">
                                  <a:fgClr>
                                    <a:sysClr val="windowText" lastClr="000000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924787627" name="AutoShape 429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89" y="1198"/>
                                  <a:ext cx="161" cy="149"/>
                                </a:xfrm>
                                <a:custGeom>
                                  <a:avLst/>
                                  <a:gdLst>
                                    <a:gd name="G0" fmla="+- 3565 0 0"/>
                                    <a:gd name="G1" fmla="+- 21600 0 3565"/>
                                    <a:gd name="G2" fmla="*/ 3565 1 2"/>
                                    <a:gd name="G3" fmla="+- 21600 0 G2"/>
                                    <a:gd name="G4" fmla="+/ 3565 21600 2"/>
                                    <a:gd name="G5" fmla="+/ G1 0 2"/>
                                    <a:gd name="G6" fmla="*/ 21600 21600 3565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3565 0 G9"/>
                                    <a:gd name="G11" fmla="?: G10 G8 0"/>
                                    <a:gd name="G12" fmla="?: G10 G7 21600"/>
                                    <a:gd name="T0" fmla="*/ 19817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1783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3583 w 21600"/>
                                    <a:gd name="T9" fmla="*/ 3583 h 21600"/>
                                    <a:gd name="T10" fmla="*/ 18017 w 21600"/>
                                    <a:gd name="T11" fmla="*/ 18017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3565" y="21600"/>
                                      </a:lnTo>
                                      <a:lnTo>
                                        <a:pt x="18035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470064562" name="Rectangle 4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" y="1049"/>
                                  <a:ext cx="263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067802763" name="Rectangle 4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" y="117"/>
                                  <a:ext cx="83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699688838" name="Group 4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20" y="335"/>
                                <a:ext cx="173" cy="783"/>
                                <a:chOff x="4" y="55"/>
                                <a:chExt cx="325" cy="1326"/>
                              </a:xfrm>
                            </wpg:grpSpPr>
                            <wps:wsp>
                              <wps:cNvPr id="338158034" name="未知" descr="轮廓式菱形"/>
                              <wps:cNvSpPr>
                                <a:spLocks/>
                              </wps:cNvSpPr>
                              <wps:spPr bwMode="auto">
                                <a:xfrm>
                                  <a:off x="4" y="55"/>
                                  <a:ext cx="325" cy="1326"/>
                                </a:xfrm>
                                <a:custGeom>
                                  <a:avLst/>
                                  <a:gdLst>
                                    <a:gd name="T0" fmla="*/ 0 w 1054"/>
                                    <a:gd name="T1" fmla="*/ 2732 h 2773"/>
                                    <a:gd name="T2" fmla="*/ 179 w 1054"/>
                                    <a:gd name="T3" fmla="*/ 2245 h 2773"/>
                                    <a:gd name="T4" fmla="*/ 513 w 1054"/>
                                    <a:gd name="T5" fmla="*/ 321 h 2773"/>
                                    <a:gd name="T6" fmla="*/ 646 w 1054"/>
                                    <a:gd name="T7" fmla="*/ 321 h 2773"/>
                                    <a:gd name="T8" fmla="*/ 902 w 1054"/>
                                    <a:gd name="T9" fmla="*/ 2247 h 2773"/>
                                    <a:gd name="T10" fmla="*/ 1052 w 1054"/>
                                    <a:gd name="T11" fmla="*/ 2698 h 2773"/>
                                    <a:gd name="T12" fmla="*/ 889 w 1054"/>
                                    <a:gd name="T13" fmla="*/ 2698 h 2773"/>
                                    <a:gd name="T14" fmla="*/ 151 w 1054"/>
                                    <a:gd name="T15" fmla="*/ 2710 h 2773"/>
                                    <a:gd name="T16" fmla="*/ 0 w 1054"/>
                                    <a:gd name="T17" fmla="*/ 2710 h 27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054" h="2773">
                                      <a:moveTo>
                                        <a:pt x="0" y="2732"/>
                                      </a:moveTo>
                                      <a:cubicBezTo>
                                        <a:pt x="30" y="2651"/>
                                        <a:pt x="93" y="2647"/>
                                        <a:pt x="179" y="2245"/>
                                      </a:cubicBezTo>
                                      <a:cubicBezTo>
                                        <a:pt x="264" y="1844"/>
                                        <a:pt x="435" y="642"/>
                                        <a:pt x="513" y="321"/>
                                      </a:cubicBezTo>
                                      <a:cubicBezTo>
                                        <a:pt x="591" y="0"/>
                                        <a:pt x="581" y="0"/>
                                        <a:pt x="646" y="321"/>
                                      </a:cubicBezTo>
                                      <a:cubicBezTo>
                                        <a:pt x="711" y="642"/>
                                        <a:pt x="834" y="1851"/>
                                        <a:pt x="902" y="2247"/>
                                      </a:cubicBezTo>
                                      <a:cubicBezTo>
                                        <a:pt x="970" y="2643"/>
                                        <a:pt x="1054" y="2623"/>
                                        <a:pt x="1052" y="2698"/>
                                      </a:cubicBezTo>
                                      <a:cubicBezTo>
                                        <a:pt x="1050" y="2773"/>
                                        <a:pt x="1039" y="2696"/>
                                        <a:pt x="889" y="2698"/>
                                      </a:cubicBezTo>
                                      <a:cubicBezTo>
                                        <a:pt x="739" y="2700"/>
                                        <a:pt x="299" y="2708"/>
                                        <a:pt x="151" y="2710"/>
                                      </a:cubicBezTo>
                                      <a:cubicBezTo>
                                        <a:pt x="3" y="2712"/>
                                        <a:pt x="31" y="2710"/>
                                        <a:pt x="0" y="2710"/>
                                      </a:cubicBezTo>
                                    </a:path>
                                  </a:pathLst>
                                </a:custGeom>
                                <a:pattFill prst="openDmnd">
                                  <a:fgClr>
                                    <a:sysClr val="windowText" lastClr="000000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129507238" name="AutoShape 43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89" y="1198"/>
                                  <a:ext cx="161" cy="149"/>
                                </a:xfrm>
                                <a:custGeom>
                                  <a:avLst/>
                                  <a:gdLst>
                                    <a:gd name="G0" fmla="+- 3565 0 0"/>
                                    <a:gd name="G1" fmla="+- 21600 0 3565"/>
                                    <a:gd name="G2" fmla="*/ 3565 1 2"/>
                                    <a:gd name="G3" fmla="+- 21600 0 G2"/>
                                    <a:gd name="G4" fmla="+/ 3565 21600 2"/>
                                    <a:gd name="G5" fmla="+/ G1 0 2"/>
                                    <a:gd name="G6" fmla="*/ 21600 21600 3565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3565 0 G9"/>
                                    <a:gd name="G11" fmla="?: G10 G8 0"/>
                                    <a:gd name="G12" fmla="?: G10 G7 21600"/>
                                    <a:gd name="T0" fmla="*/ 19817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1783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3583 w 21600"/>
                                    <a:gd name="T9" fmla="*/ 3583 h 21600"/>
                                    <a:gd name="T10" fmla="*/ 18017 w 21600"/>
                                    <a:gd name="T11" fmla="*/ 18017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3565" y="21600"/>
                                      </a:lnTo>
                                      <a:lnTo>
                                        <a:pt x="18035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659827841" name="Rectangle 4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" y="1049"/>
                                  <a:ext cx="263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254606383" name="Rectangle 4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" y="117"/>
                                  <a:ext cx="83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412828715" name="Group 4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543" y="335"/>
                                <a:ext cx="173" cy="783"/>
                                <a:chOff x="4" y="55"/>
                                <a:chExt cx="325" cy="1326"/>
                              </a:xfrm>
                            </wpg:grpSpPr>
                            <wps:wsp>
                              <wps:cNvPr id="1586650774" name="未知" descr="轮廓式菱形"/>
                              <wps:cNvSpPr>
                                <a:spLocks/>
                              </wps:cNvSpPr>
                              <wps:spPr bwMode="auto">
                                <a:xfrm>
                                  <a:off x="4" y="55"/>
                                  <a:ext cx="325" cy="1326"/>
                                </a:xfrm>
                                <a:custGeom>
                                  <a:avLst/>
                                  <a:gdLst>
                                    <a:gd name="T0" fmla="*/ 0 w 1054"/>
                                    <a:gd name="T1" fmla="*/ 2732 h 2773"/>
                                    <a:gd name="T2" fmla="*/ 179 w 1054"/>
                                    <a:gd name="T3" fmla="*/ 2245 h 2773"/>
                                    <a:gd name="T4" fmla="*/ 513 w 1054"/>
                                    <a:gd name="T5" fmla="*/ 321 h 2773"/>
                                    <a:gd name="T6" fmla="*/ 646 w 1054"/>
                                    <a:gd name="T7" fmla="*/ 321 h 2773"/>
                                    <a:gd name="T8" fmla="*/ 902 w 1054"/>
                                    <a:gd name="T9" fmla="*/ 2247 h 2773"/>
                                    <a:gd name="T10" fmla="*/ 1052 w 1054"/>
                                    <a:gd name="T11" fmla="*/ 2698 h 2773"/>
                                    <a:gd name="T12" fmla="*/ 889 w 1054"/>
                                    <a:gd name="T13" fmla="*/ 2698 h 2773"/>
                                    <a:gd name="T14" fmla="*/ 151 w 1054"/>
                                    <a:gd name="T15" fmla="*/ 2710 h 2773"/>
                                    <a:gd name="T16" fmla="*/ 0 w 1054"/>
                                    <a:gd name="T17" fmla="*/ 2710 h 27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054" h="2773">
                                      <a:moveTo>
                                        <a:pt x="0" y="2732"/>
                                      </a:moveTo>
                                      <a:cubicBezTo>
                                        <a:pt x="30" y="2651"/>
                                        <a:pt x="93" y="2647"/>
                                        <a:pt x="179" y="2245"/>
                                      </a:cubicBezTo>
                                      <a:cubicBezTo>
                                        <a:pt x="264" y="1844"/>
                                        <a:pt x="435" y="642"/>
                                        <a:pt x="513" y="321"/>
                                      </a:cubicBezTo>
                                      <a:cubicBezTo>
                                        <a:pt x="591" y="0"/>
                                        <a:pt x="581" y="0"/>
                                        <a:pt x="646" y="321"/>
                                      </a:cubicBezTo>
                                      <a:cubicBezTo>
                                        <a:pt x="711" y="642"/>
                                        <a:pt x="834" y="1851"/>
                                        <a:pt x="902" y="2247"/>
                                      </a:cubicBezTo>
                                      <a:cubicBezTo>
                                        <a:pt x="970" y="2643"/>
                                        <a:pt x="1054" y="2623"/>
                                        <a:pt x="1052" y="2698"/>
                                      </a:cubicBezTo>
                                      <a:cubicBezTo>
                                        <a:pt x="1050" y="2773"/>
                                        <a:pt x="1039" y="2696"/>
                                        <a:pt x="889" y="2698"/>
                                      </a:cubicBezTo>
                                      <a:cubicBezTo>
                                        <a:pt x="739" y="2700"/>
                                        <a:pt x="299" y="2708"/>
                                        <a:pt x="151" y="2710"/>
                                      </a:cubicBezTo>
                                      <a:cubicBezTo>
                                        <a:pt x="3" y="2712"/>
                                        <a:pt x="31" y="2710"/>
                                        <a:pt x="0" y="2710"/>
                                      </a:cubicBezTo>
                                    </a:path>
                                  </a:pathLst>
                                </a:custGeom>
                                <a:pattFill prst="openDmnd">
                                  <a:fgClr>
                                    <a:sysClr val="windowText" lastClr="000000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762484365" name="AutoShape 441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89" y="1198"/>
                                  <a:ext cx="161" cy="149"/>
                                </a:xfrm>
                                <a:custGeom>
                                  <a:avLst/>
                                  <a:gdLst>
                                    <a:gd name="G0" fmla="+- 3565 0 0"/>
                                    <a:gd name="G1" fmla="+- 21600 0 3565"/>
                                    <a:gd name="G2" fmla="*/ 3565 1 2"/>
                                    <a:gd name="G3" fmla="+- 21600 0 G2"/>
                                    <a:gd name="G4" fmla="+/ 3565 21600 2"/>
                                    <a:gd name="G5" fmla="+/ G1 0 2"/>
                                    <a:gd name="G6" fmla="*/ 21600 21600 3565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3565 0 G9"/>
                                    <a:gd name="G11" fmla="?: G10 G8 0"/>
                                    <a:gd name="G12" fmla="?: G10 G7 21600"/>
                                    <a:gd name="T0" fmla="*/ 19817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1783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3583 w 21600"/>
                                    <a:gd name="T9" fmla="*/ 3583 h 21600"/>
                                    <a:gd name="T10" fmla="*/ 18017 w 21600"/>
                                    <a:gd name="T11" fmla="*/ 18017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3565" y="21600"/>
                                      </a:lnTo>
                                      <a:lnTo>
                                        <a:pt x="18035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599660148" name="Rectangle 4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" y="1049"/>
                                  <a:ext cx="263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773267196" name="Rectangle 4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" y="117"/>
                                  <a:ext cx="83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824253423" name="Group 44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4" y="1186"/>
                                <a:ext cx="741" cy="198"/>
                                <a:chOff x="0" y="0"/>
                                <a:chExt cx="1551" cy="413"/>
                              </a:xfrm>
                            </wpg:grpSpPr>
                            <wps:wsp>
                              <wps:cNvPr id="1827065808" name="Oval 4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" y="264"/>
                                  <a:ext cx="149" cy="14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46016756" name="Oval 4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9" y="257"/>
                                  <a:ext cx="149" cy="14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660747823" name="Oval 4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6" y="263"/>
                                  <a:ext cx="149" cy="14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112622616" name="Oval 4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5" y="256"/>
                                  <a:ext cx="149" cy="14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108877213" name="Oval 4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1" y="257"/>
                                  <a:ext cx="149" cy="14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2069443995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19"/>
                                  <a:ext cx="1236" cy="323"/>
                                </a:xfrm>
                                <a:custGeom>
                                  <a:avLst/>
                                  <a:gdLst>
                                    <a:gd name="T0" fmla="*/ 1133 w 1236"/>
                                    <a:gd name="T1" fmla="*/ 0 h 303"/>
                                    <a:gd name="T2" fmla="*/ 0 w 1236"/>
                                    <a:gd name="T3" fmla="*/ 0 h 303"/>
                                    <a:gd name="T4" fmla="*/ 0 w 1236"/>
                                    <a:gd name="T5" fmla="*/ 303 h 303"/>
                                    <a:gd name="T6" fmla="*/ 1236 w 1236"/>
                                    <a:gd name="T7" fmla="*/ 303 h 3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236" h="303">
                                      <a:moveTo>
                                        <a:pt x="1133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303"/>
                                      </a:lnTo>
                                      <a:lnTo>
                                        <a:pt x="1236" y="303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C0C0C0"/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509968727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1" y="0"/>
                                  <a:ext cx="740" cy="345"/>
                                </a:xfrm>
                                <a:custGeom>
                                  <a:avLst/>
                                  <a:gdLst>
                                    <a:gd name="T0" fmla="*/ 60 w 873"/>
                                    <a:gd name="T1" fmla="*/ 32 h 625"/>
                                    <a:gd name="T2" fmla="*/ 155 w 873"/>
                                    <a:gd name="T3" fmla="*/ 168 h 625"/>
                                    <a:gd name="T4" fmla="*/ 266 w 873"/>
                                    <a:gd name="T5" fmla="*/ 335 h 625"/>
                                    <a:gd name="T6" fmla="*/ 368 w 873"/>
                                    <a:gd name="T7" fmla="*/ 582 h 625"/>
                                    <a:gd name="T8" fmla="*/ 468 w 873"/>
                                    <a:gd name="T9" fmla="*/ 594 h 625"/>
                                    <a:gd name="T10" fmla="*/ 781 w 873"/>
                                    <a:gd name="T11" fmla="*/ 607 h 625"/>
                                    <a:gd name="T12" fmla="*/ 869 w 873"/>
                                    <a:gd name="T13" fmla="*/ 582 h 625"/>
                                    <a:gd name="T14" fmla="*/ 806 w 873"/>
                                    <a:gd name="T15" fmla="*/ 381 h 625"/>
                                    <a:gd name="T16" fmla="*/ 681 w 873"/>
                                    <a:gd name="T17" fmla="*/ 143 h 625"/>
                                    <a:gd name="T18" fmla="*/ 543 w 873"/>
                                    <a:gd name="T19" fmla="*/ 18 h 625"/>
                                    <a:gd name="T20" fmla="*/ 60 w 873"/>
                                    <a:gd name="T21" fmla="*/ 32 h 6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873" h="625">
                                      <a:moveTo>
                                        <a:pt x="60" y="32"/>
                                      </a:moveTo>
                                      <a:cubicBezTo>
                                        <a:pt x="0" y="57"/>
                                        <a:pt x="121" y="118"/>
                                        <a:pt x="155" y="168"/>
                                      </a:cubicBezTo>
                                      <a:cubicBezTo>
                                        <a:pt x="189" y="218"/>
                                        <a:pt x="231" y="266"/>
                                        <a:pt x="266" y="335"/>
                                      </a:cubicBezTo>
                                      <a:cubicBezTo>
                                        <a:pt x="301" y="404"/>
                                        <a:pt x="334" y="539"/>
                                        <a:pt x="368" y="582"/>
                                      </a:cubicBezTo>
                                      <a:cubicBezTo>
                                        <a:pt x="402" y="625"/>
                                        <a:pt x="399" y="590"/>
                                        <a:pt x="468" y="594"/>
                                      </a:cubicBezTo>
                                      <a:cubicBezTo>
                                        <a:pt x="537" y="598"/>
                                        <a:pt x="714" y="609"/>
                                        <a:pt x="781" y="607"/>
                                      </a:cubicBezTo>
                                      <a:cubicBezTo>
                                        <a:pt x="848" y="605"/>
                                        <a:pt x="865" y="620"/>
                                        <a:pt x="869" y="582"/>
                                      </a:cubicBezTo>
                                      <a:cubicBezTo>
                                        <a:pt x="873" y="544"/>
                                        <a:pt x="837" y="454"/>
                                        <a:pt x="806" y="381"/>
                                      </a:cubicBezTo>
                                      <a:cubicBezTo>
                                        <a:pt x="775" y="308"/>
                                        <a:pt x="725" y="203"/>
                                        <a:pt x="681" y="143"/>
                                      </a:cubicBezTo>
                                      <a:cubicBezTo>
                                        <a:pt x="637" y="83"/>
                                        <a:pt x="646" y="36"/>
                                        <a:pt x="543" y="18"/>
                                      </a:cubicBezTo>
                                      <a:cubicBezTo>
                                        <a:pt x="440" y="0"/>
                                        <a:pt x="161" y="29"/>
                                        <a:pt x="60" y="32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C0C0C0"/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603913215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986" y="97"/>
                                  <a:ext cx="248" cy="77"/>
                                </a:xfrm>
                                <a:custGeom>
                                  <a:avLst/>
                                  <a:gdLst>
                                    <a:gd name="T0" fmla="*/ 60 w 873"/>
                                    <a:gd name="T1" fmla="*/ 32 h 625"/>
                                    <a:gd name="T2" fmla="*/ 155 w 873"/>
                                    <a:gd name="T3" fmla="*/ 168 h 625"/>
                                    <a:gd name="T4" fmla="*/ 266 w 873"/>
                                    <a:gd name="T5" fmla="*/ 335 h 625"/>
                                    <a:gd name="T6" fmla="*/ 368 w 873"/>
                                    <a:gd name="T7" fmla="*/ 582 h 625"/>
                                    <a:gd name="T8" fmla="*/ 468 w 873"/>
                                    <a:gd name="T9" fmla="*/ 594 h 625"/>
                                    <a:gd name="T10" fmla="*/ 781 w 873"/>
                                    <a:gd name="T11" fmla="*/ 607 h 625"/>
                                    <a:gd name="T12" fmla="*/ 869 w 873"/>
                                    <a:gd name="T13" fmla="*/ 582 h 625"/>
                                    <a:gd name="T14" fmla="*/ 806 w 873"/>
                                    <a:gd name="T15" fmla="*/ 381 h 625"/>
                                    <a:gd name="T16" fmla="*/ 681 w 873"/>
                                    <a:gd name="T17" fmla="*/ 143 h 625"/>
                                    <a:gd name="T18" fmla="*/ 543 w 873"/>
                                    <a:gd name="T19" fmla="*/ 18 h 625"/>
                                    <a:gd name="T20" fmla="*/ 60 w 873"/>
                                    <a:gd name="T21" fmla="*/ 32 h 6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873" h="625">
                                      <a:moveTo>
                                        <a:pt x="60" y="32"/>
                                      </a:moveTo>
                                      <a:cubicBezTo>
                                        <a:pt x="0" y="57"/>
                                        <a:pt x="121" y="118"/>
                                        <a:pt x="155" y="168"/>
                                      </a:cubicBezTo>
                                      <a:cubicBezTo>
                                        <a:pt x="189" y="218"/>
                                        <a:pt x="231" y="266"/>
                                        <a:pt x="266" y="335"/>
                                      </a:cubicBezTo>
                                      <a:cubicBezTo>
                                        <a:pt x="301" y="404"/>
                                        <a:pt x="334" y="539"/>
                                        <a:pt x="368" y="582"/>
                                      </a:cubicBezTo>
                                      <a:cubicBezTo>
                                        <a:pt x="402" y="625"/>
                                        <a:pt x="399" y="590"/>
                                        <a:pt x="468" y="594"/>
                                      </a:cubicBezTo>
                                      <a:cubicBezTo>
                                        <a:pt x="537" y="598"/>
                                        <a:pt x="714" y="609"/>
                                        <a:pt x="781" y="607"/>
                                      </a:cubicBezTo>
                                      <a:cubicBezTo>
                                        <a:pt x="848" y="605"/>
                                        <a:pt x="865" y="620"/>
                                        <a:pt x="869" y="582"/>
                                      </a:cubicBezTo>
                                      <a:cubicBezTo>
                                        <a:pt x="873" y="544"/>
                                        <a:pt x="837" y="454"/>
                                        <a:pt x="806" y="381"/>
                                      </a:cubicBezTo>
                                      <a:cubicBezTo>
                                        <a:pt x="775" y="308"/>
                                        <a:pt x="725" y="203"/>
                                        <a:pt x="681" y="143"/>
                                      </a:cubicBezTo>
                                      <a:cubicBezTo>
                                        <a:pt x="637" y="83"/>
                                        <a:pt x="646" y="36"/>
                                        <a:pt x="543" y="18"/>
                                      </a:cubicBezTo>
                                      <a:cubicBezTo>
                                        <a:pt x="440" y="0"/>
                                        <a:pt x="161" y="29"/>
                                        <a:pt x="60" y="32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343127565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87" y="103"/>
                                  <a:ext cx="248" cy="77"/>
                                </a:xfrm>
                                <a:custGeom>
                                  <a:avLst/>
                                  <a:gdLst>
                                    <a:gd name="T0" fmla="*/ 60 w 873"/>
                                    <a:gd name="T1" fmla="*/ 32 h 625"/>
                                    <a:gd name="T2" fmla="*/ 155 w 873"/>
                                    <a:gd name="T3" fmla="*/ 168 h 625"/>
                                    <a:gd name="T4" fmla="*/ 266 w 873"/>
                                    <a:gd name="T5" fmla="*/ 335 h 625"/>
                                    <a:gd name="T6" fmla="*/ 368 w 873"/>
                                    <a:gd name="T7" fmla="*/ 582 h 625"/>
                                    <a:gd name="T8" fmla="*/ 468 w 873"/>
                                    <a:gd name="T9" fmla="*/ 594 h 625"/>
                                    <a:gd name="T10" fmla="*/ 781 w 873"/>
                                    <a:gd name="T11" fmla="*/ 607 h 625"/>
                                    <a:gd name="T12" fmla="*/ 869 w 873"/>
                                    <a:gd name="T13" fmla="*/ 582 h 625"/>
                                    <a:gd name="T14" fmla="*/ 806 w 873"/>
                                    <a:gd name="T15" fmla="*/ 381 h 625"/>
                                    <a:gd name="T16" fmla="*/ 681 w 873"/>
                                    <a:gd name="T17" fmla="*/ 143 h 625"/>
                                    <a:gd name="T18" fmla="*/ 543 w 873"/>
                                    <a:gd name="T19" fmla="*/ 18 h 625"/>
                                    <a:gd name="T20" fmla="*/ 60 w 873"/>
                                    <a:gd name="T21" fmla="*/ 32 h 6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873" h="625">
                                      <a:moveTo>
                                        <a:pt x="60" y="32"/>
                                      </a:moveTo>
                                      <a:cubicBezTo>
                                        <a:pt x="0" y="57"/>
                                        <a:pt x="121" y="118"/>
                                        <a:pt x="155" y="168"/>
                                      </a:cubicBezTo>
                                      <a:cubicBezTo>
                                        <a:pt x="189" y="218"/>
                                        <a:pt x="231" y="266"/>
                                        <a:pt x="266" y="335"/>
                                      </a:cubicBezTo>
                                      <a:cubicBezTo>
                                        <a:pt x="301" y="404"/>
                                        <a:pt x="334" y="539"/>
                                        <a:pt x="368" y="582"/>
                                      </a:cubicBezTo>
                                      <a:cubicBezTo>
                                        <a:pt x="402" y="625"/>
                                        <a:pt x="399" y="590"/>
                                        <a:pt x="468" y="594"/>
                                      </a:cubicBezTo>
                                      <a:cubicBezTo>
                                        <a:pt x="537" y="598"/>
                                        <a:pt x="714" y="609"/>
                                        <a:pt x="781" y="607"/>
                                      </a:cubicBezTo>
                                      <a:cubicBezTo>
                                        <a:pt x="848" y="605"/>
                                        <a:pt x="865" y="620"/>
                                        <a:pt x="869" y="582"/>
                                      </a:cubicBezTo>
                                      <a:cubicBezTo>
                                        <a:pt x="873" y="544"/>
                                        <a:pt x="837" y="454"/>
                                        <a:pt x="806" y="381"/>
                                      </a:cubicBezTo>
                                      <a:cubicBezTo>
                                        <a:pt x="775" y="308"/>
                                        <a:pt x="725" y="203"/>
                                        <a:pt x="681" y="143"/>
                                      </a:cubicBezTo>
                                      <a:cubicBezTo>
                                        <a:pt x="637" y="83"/>
                                        <a:pt x="646" y="36"/>
                                        <a:pt x="543" y="18"/>
                                      </a:cubicBezTo>
                                      <a:cubicBezTo>
                                        <a:pt x="440" y="0"/>
                                        <a:pt x="161" y="29"/>
                                        <a:pt x="60" y="32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938055340" name="Rectangle 4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" y="97"/>
                                  <a:ext cx="143" cy="1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94694251" name="Rectangle 4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9" y="97"/>
                                  <a:ext cx="143" cy="1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534201393" name="Rectangle 4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7" y="97"/>
                                  <a:ext cx="143" cy="1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852004354" name="Rectangle 4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5" y="97"/>
                                  <a:ext cx="143" cy="1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577890189" name="Rectangle 4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3" y="97"/>
                                  <a:ext cx="103" cy="1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1101235770" name="Text Box 4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" y="6"/>
                                <a:ext cx="243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DC7A688" w14:textId="77777777" w:rsidR="00090DA5" w:rsidRPr="00653BBE" w:rsidRDefault="00090DA5" w:rsidP="00090DA5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53BBE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639994413" name="Text Box 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1" y="6"/>
                                <a:ext cx="234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4C5732" w14:textId="77777777" w:rsidR="00090DA5" w:rsidRPr="00653BBE" w:rsidRDefault="00090DA5" w:rsidP="00090DA5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53BBE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024137389" name="Text Box 4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4" y="6"/>
                                <a:ext cx="234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EB9DDF2" w14:textId="77777777" w:rsidR="00090DA5" w:rsidRPr="00653BBE" w:rsidRDefault="00090DA5" w:rsidP="00090DA5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53BBE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213380049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4175" y="310004"/>
                              <a:ext cx="1456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42EEB10D" w14:textId="77777777" w:rsidR="00090DA5" w:rsidRDefault="00090DA5" w:rsidP="00090DA5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65253936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3606" y="310004"/>
                              <a:ext cx="1456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A0B1151" w14:textId="77777777" w:rsidR="00090DA5" w:rsidRDefault="00090DA5" w:rsidP="00090DA5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395468A" id="组合 293" o:spid="_x0000_s1234" style="position:absolute;left:0;text-align:left;margin-left:315.05pt;margin-top:39.05pt;width:99.7pt;height:68.9pt;z-index:251686912;mso-position-horizontal-relative:text;mso-position-vertical-relative:text;mso-height-relative:margin" coordorigin=",622" coordsize="12661,8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">
                <v:group id="组合 292" o:spid="_x0000_s1235" style="position:absolute;top:2425;width:12661;height:6941" coordsize="12661,6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">
                  <v:line id="Line 425" o:spid="_x0000_s1236" style="position:absolute;visibility:visible;mso-wrap-style:square" from="0,6610" to="12661,6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"/>
                  <v:line id="Line 427" o:spid="_x0000_s1237" style="position:absolute;visibility:visible;mso-wrap-style:square" from="807,0" to="807,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"/>
                  <v:line id="Line 433" o:spid="_x0000_s1238" style="position:absolute;visibility:visible;mso-wrap-style:square" from="5398,0" to="5398,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"/>
                  <v:line id="Line 439" o:spid="_x0000_s1239" style="position:absolute;visibility:visible;mso-wrap-style:square" from="9988,0" to="9988,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"/>
                  <v:line id="Line 459" o:spid="_x0000_s1240" style="position:absolute;visibility:visible;mso-wrap-style:square" from="0,6940" to="12661,6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"/>
                  <v:line id="Line 460" o:spid="_x0000_s1241" style="position:absolute;visibility:visible;mso-wrap-style:square" from="7160,6022" to="9161,6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" strokeweight=".5pt">
                    <v:stroke endarrow="block" endarrowwidth="narrow"/>
                  </v:line>
                  <v:shape id="直接箭头连接符 19" o:spid="_x0000_s1242" type="#_x0000_t32" style="position:absolute;left:881;top:1248;width:43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" strokecolor="windowText" strokeweight=".5pt">
                    <v:stroke startarrow="block" startarrowwidth="narrow" endarrow="block" endarrowwidth="narrow" joinstyle="miter"/>
                  </v:shape>
                  <v:shape id="直接箭头连接符 19" o:spid="_x0000_s1243" type="#_x0000_t32" style="position:absolute;left:5471;top:1285;width:43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" strokecolor="windowText" strokeweight=".5pt">
                    <v:stroke startarrow="block" startarrowwidth="narrow" endarrow="block" endarrowwidth="narrow" joinstyle="miter"/>
                  </v:shape>
                </v:group>
                <v:group id="组合 291" o:spid="_x0000_s1244" style="position:absolute;left:50;top:622;width:10745;height:8750" coordorigin="76,-88" coordsize="10744,8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">
                  <v:group id="组合 1844249756" o:spid="_x0000_s1245" alt="学科网(www.zxxk.com)--国内最大的教育资源门户，提供试卷、教案、课件、论文、素材及各类教学资源下载，还有大量而丰富的教学相关资讯！" style="position:absolute;left:76;top:-88;width:10744;height:8749" coordorigin="76,6" coordsize="1692,1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">
                    <v:group id="Group 426" o:spid="_x0000_s1246" style="position:absolute;left:97;top:335;width:173;height:783" coordorigin="4,55" coordsize="325,1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">
                      <v:shape id="未知" o:spid="_x0000_s1247" alt="轮廓式菱形" style="position:absolute;left:4;top:55;width:325;height:1326;visibility:visible;mso-wrap-style:none;v-text-anchor:top" coordsize="1054,2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" path="m,2732v30,-81,93,-85,179,-487c264,1844,435,642,513,321,591,,581,,646,321v65,321,188,1530,256,1926c970,2643,1054,2623,1052,2698v-2,75,-13,-2,-163,c739,2700,299,2708,151,2710v-148,2,-120,,-151,e" fillcolor="windowText">
                        <v:fill r:id="rId16" o:title="" color2="white [3212]" type="pattern"/>
                        <v:path arrowok="t" o:connecttype="custom" o:connectlocs="0,1306;55,1074;158,153;199,153;278,1074;324,1290;274,1290;47,1296;0,1296" o:connectangles="0,0,0,0,0,0,0,0,0"/>
                      </v:shape>
                      <v:shape id="AutoShape 429" o:spid="_x0000_s1248" style="position:absolute;left:89;top:1198;width:161;height:149;flip:y;visibility:visible;mso-wrap-style:non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" path="m,l3565,21600r14470,l21600,,,xe">
                        <v:stroke joinstyle="miter"/>
                        <v:path o:connecttype="custom" o:connectlocs="148,75;81,149;13,75;81,0" o:connectangles="0,0,0,0" textboxrect="3622,3624,17978,17976"/>
                      </v:shape>
                      <v:rect id="Rectangle 430" o:spid="_x0000_s1249" style="position:absolute;left:43;top:1049;width:263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" fillcolor="gray">
                        <v:textbox style="mso-fit-shape-to-text:t" inset="1mm,0,1mm,0"/>
                      </v:rect>
                      <v:rect id="Rectangle 431" o:spid="_x0000_s1250" style="position:absolute;left:143;top:117;width:83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" fillcolor="gray">
                        <v:textbox style="mso-fit-shape-to-text:t" inset="1mm,0,1mm,0"/>
                      </v:rect>
                    </v:group>
                    <v:group id="Group 432" o:spid="_x0000_s1251" style="position:absolute;left:820;top:335;width:173;height:783" coordorigin="4,55" coordsize="325,1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">
                      <v:shape id="未知" o:spid="_x0000_s1252" alt="轮廓式菱形" style="position:absolute;left:4;top:55;width:325;height:1326;visibility:visible;mso-wrap-style:none;v-text-anchor:top" coordsize="1054,2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" path="m,2732v30,-81,93,-85,179,-487c264,1844,435,642,513,321,591,,581,,646,321v65,321,188,1530,256,1926c970,2643,1054,2623,1052,2698v-2,75,-13,-2,-163,c739,2700,299,2708,151,2710v-148,2,-120,,-151,e" fillcolor="windowText">
                        <v:fill r:id="rId16" o:title="" color2="white [3212]" type="pattern"/>
                        <v:path arrowok="t" o:connecttype="custom" o:connectlocs="0,1306;55,1074;158,153;199,153;278,1074;324,1290;274,1290;47,1296;0,1296" o:connectangles="0,0,0,0,0,0,0,0,0"/>
                      </v:shape>
                      <v:shape id="AutoShape 435" o:spid="_x0000_s1253" style="position:absolute;left:89;top:1198;width:161;height:149;flip:y;visibility:visible;mso-wrap-style:non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" path="m,l3565,21600r14470,l21600,,,xe">
                        <v:stroke joinstyle="miter"/>
                        <v:path o:connecttype="custom" o:connectlocs="148,75;81,149;13,75;81,0" o:connectangles="0,0,0,0" textboxrect="3622,3624,17978,17976"/>
                      </v:shape>
                      <v:rect id="Rectangle 436" o:spid="_x0000_s1254" style="position:absolute;left:43;top:1049;width:263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" fillcolor="gray">
                        <v:textbox style="mso-fit-shape-to-text:t" inset="1mm,0,1mm,0"/>
                      </v:rect>
                      <v:rect id="Rectangle 437" o:spid="_x0000_s1255" style="position:absolute;left:143;top:117;width:83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" fillcolor="gray">
                        <v:textbox style="mso-fit-shape-to-text:t" inset="1mm,0,1mm,0"/>
                      </v:rect>
                    </v:group>
                    <v:group id="Group 438" o:spid="_x0000_s1256" style="position:absolute;left:1543;top:335;width:173;height:783" coordorigin="4,55" coordsize="325,1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">
                      <v:shape id="未知" o:spid="_x0000_s1257" alt="轮廓式菱形" style="position:absolute;left:4;top:55;width:325;height:1326;visibility:visible;mso-wrap-style:none;v-text-anchor:top" coordsize="1054,2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" path="m,2732v30,-81,93,-85,179,-487c264,1844,435,642,513,321,591,,581,,646,321v65,321,188,1530,256,1926c970,2643,1054,2623,1052,2698v-2,75,-13,-2,-163,c739,2700,299,2708,151,2710v-148,2,-120,,-151,e" fillcolor="windowText">
                        <v:fill r:id="rId16" o:title="" color2="white [3212]" type="pattern"/>
                        <v:path arrowok="t" o:connecttype="custom" o:connectlocs="0,1306;55,1074;158,153;199,153;278,1074;324,1290;274,1290;47,1296;0,1296" o:connectangles="0,0,0,0,0,0,0,0,0"/>
                      </v:shape>
                      <v:shape id="AutoShape 441" o:spid="_x0000_s1258" style="position:absolute;left:89;top:1198;width:161;height:149;flip:y;visibility:visible;mso-wrap-style:non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" path="m,l3565,21600r14470,l21600,,,xe">
                        <v:stroke joinstyle="miter"/>
                        <v:path o:connecttype="custom" o:connectlocs="148,75;81,149;13,75;81,0" o:connectangles="0,0,0,0" textboxrect="3622,3624,17978,17976"/>
                      </v:shape>
                      <v:rect id="Rectangle 442" o:spid="_x0000_s1259" style="position:absolute;left:43;top:1049;width:263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" fillcolor="gray">
                        <v:textbox style="mso-fit-shape-to-text:t" inset="1mm,0,1mm,0"/>
                      </v:rect>
                      <v:rect id="Rectangle 443" o:spid="_x0000_s1260" style="position:absolute;left:143;top:117;width:83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" fillcolor="gray">
                        <v:textbox style="mso-fit-shape-to-text:t" inset="1mm,0,1mm,0"/>
                      </v:rect>
                    </v:group>
                    <v:group id="Group 444" o:spid="_x0000_s1261" style="position:absolute;left:284;top:1186;width:741;height:198" coordsize="1551,4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">
                      <v:oval id="Oval 445" o:spid="_x0000_s1262" style="position:absolute;left:102;top:264;width:149;height:1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">
                        <v:textbox style="mso-fit-shape-to-text:t" inset="1mm,0,1mm,0"/>
                      </v:oval>
                      <v:oval id="Oval 446" o:spid="_x0000_s1263" style="position:absolute;left:469;top:257;width:149;height:1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">
                        <v:textbox style="mso-fit-shape-to-text:t" inset="1mm,0,1mm,0"/>
                      </v:oval>
                      <v:oval id="Oval 447" o:spid="_x0000_s1264" style="position:absolute;left:836;top:263;width:149;height:1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">
                        <v:textbox style="mso-fit-shape-to-text:t" inset="1mm,0,1mm,0"/>
                      </v:oval>
                      <v:oval id="Oval 448" o:spid="_x0000_s1265" style="position:absolute;left:1055;top:256;width:149;height:1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">
                        <v:textbox style="mso-fit-shape-to-text:t" inset="1mm,0,1mm,0"/>
                      </v:oval>
                      <v:oval id="Oval 449" o:spid="_x0000_s1266" style="position:absolute;left:1331;top:257;width:149;height:1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">
                        <v:textbox style="mso-fit-shape-to-text:t" inset="1mm,0,1mm,0"/>
                      </v:oval>
                      <v:shape id="未知" o:spid="_x0000_s1267" style="position:absolute;top:19;width:1236;height:323;visibility:visible;mso-wrap-style:none;v-text-anchor:top" coordsize="1236,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" path="m1133,l,,,303r1236,e" fillcolor="silver">
                        <v:path arrowok="t" o:connecttype="custom" o:connectlocs="1133,0;0,0;0,323;1236,323" o:connectangles="0,0,0,0"/>
                      </v:shape>
                      <v:shape id="未知" o:spid="_x0000_s1268" style="position:absolute;left:811;width:740;height:345;visibility:visible;mso-wrap-style:none;v-text-anchor:top" coordsize="873,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" path="m60,32c,57,121,118,155,168v34,50,76,98,111,167c301,404,334,539,368,582v34,43,31,8,100,12c537,598,714,609,781,607v67,-2,84,13,88,-25c873,544,837,454,806,381,775,308,725,203,681,143,637,83,646,36,543,18,440,,161,29,60,32xe" fillcolor="silver">
                        <v:path arrowok="t" o:connecttype="custom" o:connectlocs="51,18;131,93;225,185;312,321;397,328;662,335;737,321;683,210;577,79;460,10;51,18" o:connectangles="0,0,0,0,0,0,0,0,0,0,0"/>
                      </v:shape>
                      <v:shape id="未知" o:spid="_x0000_s1269" style="position:absolute;left:986;top:97;width:248;height:77;visibility:visible;mso-wrap-style:none;v-text-anchor:top" coordsize="873,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" path="m60,32c,57,121,118,155,168v34,50,76,98,111,167c301,404,334,539,368,582v34,43,31,8,100,12c537,598,714,609,781,607v67,-2,84,13,88,-25c873,544,837,454,806,381,775,308,725,203,681,143,637,83,646,36,543,18,440,,161,29,60,32xe">
                        <v:path arrowok="t" o:connecttype="custom" o:connectlocs="17,4;44,21;76,41;105,72;133,73;222,75;247,72;229,47;193,18;154,2;17,4" o:connectangles="0,0,0,0,0,0,0,0,0,0,0"/>
                      </v:shape>
                      <v:shape id="未知" o:spid="_x0000_s1270" style="position:absolute;left:1187;top:103;width:248;height:77;visibility:visible;mso-wrap-style:none;v-text-anchor:top" coordsize="873,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" path="m60,32c,57,121,118,155,168v34,50,76,98,111,167c301,404,334,539,368,582v34,43,31,8,100,12c537,598,714,609,781,607v67,-2,84,13,88,-25c873,544,837,454,806,381,775,308,725,203,681,143,637,83,646,36,543,18,440,,161,29,60,32xe">
                        <v:path arrowok="t" o:connecttype="custom" o:connectlocs="17,4;44,21;76,41;105,72;133,73;222,75;247,72;229,47;193,18;154,2;17,4" o:connectangles="0,0,0,0,0,0,0,0,0,0,0"/>
                      </v:shape>
                      <v:rect id="Rectangle 454" o:spid="_x0000_s1271" style="position:absolute;left:51;top:97;width:143;height:1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">
                        <v:textbox style="mso-fit-shape-to-text:t" inset="1mm,0,1mm,0"/>
                      </v:rect>
                      <v:rect id="Rectangle 455" o:spid="_x0000_s1272" style="position:absolute;left:239;top:97;width:143;height:1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">
                        <v:textbox style="mso-fit-shape-to-text:t" inset="1mm,0,1mm,0"/>
                      </v:rect>
                      <v:rect id="Rectangle 456" o:spid="_x0000_s1273" style="position:absolute;left:427;top:97;width:143;height:1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">
                        <v:textbox style="mso-fit-shape-to-text:t" inset="1mm,0,1mm,0"/>
                      </v:rect>
                      <v:rect id="Rectangle 457" o:spid="_x0000_s1274" style="position:absolute;left:615;top:97;width:143;height:1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">
                        <v:textbox style="mso-fit-shape-to-text:t" inset="1mm,0,1mm,0"/>
                      </v:rect>
                      <v:rect id="Rectangle 458" o:spid="_x0000_s1275" style="position:absolute;left:803;top:97;width:103;height:1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">
                        <v:textbox style="mso-fit-shape-to-text:t" inset="1mm,0,1mm,0"/>
                      </v:rect>
                    </v:group>
                    <v:shape id="Text Box 461" o:spid="_x0000_s1276" type="#_x0000_t202" style="position:absolute;left:76;top:6;width:24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0DC7A688" w14:textId="77777777" w:rsidR="00090DA5" w:rsidRPr="00653BBE" w:rsidRDefault="00090DA5" w:rsidP="00090DA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53BB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462" o:spid="_x0000_s1277" type="#_x0000_t202" style="position:absolute;left:811;top:6;width:23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F4C5732" w14:textId="77777777" w:rsidR="00090DA5" w:rsidRPr="00653BBE" w:rsidRDefault="00090DA5" w:rsidP="00090DA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53BB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63" o:spid="_x0000_s1278" type="#_x0000_t202" style="position:absolute;left:1534;top:6;width:23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EB9DDF2" w14:textId="77777777" w:rsidR="00090DA5" w:rsidRPr="00653BBE" w:rsidRDefault="00090DA5" w:rsidP="00090DA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53BB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文本框 2" o:spid="_x0000_s1279" type="#_x0000_t202" style="position:absolute;left:2341;top:3100;width:1457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42EEB10D" w14:textId="77777777" w:rsidR="00090DA5" w:rsidRDefault="00090DA5" w:rsidP="00090DA5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文本框 2" o:spid="_x0000_s1280" type="#_x0000_t202" style="position:absolute;left:6936;top:3100;width:1456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A0B1151" w14:textId="77777777" w:rsidR="00090DA5" w:rsidRDefault="00090DA5" w:rsidP="00090DA5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F83209">
        <w:t>3</w:t>
      </w:r>
      <w:r w:rsidR="00F83209">
        <w:rPr>
          <w:color w:val="373A3C"/>
        </w:rPr>
        <w:t>．如图所示，沿平直</w:t>
      </w:r>
      <w:r w:rsidR="00F83209">
        <w:rPr>
          <w:rFonts w:hint="eastAsia"/>
          <w:color w:val="373A3C"/>
        </w:rPr>
        <w:t>高</w:t>
      </w:r>
      <w:r w:rsidR="00F83209">
        <w:rPr>
          <w:color w:val="373A3C"/>
        </w:rPr>
        <w:t>铁路线</w:t>
      </w:r>
      <w:r w:rsidR="00F83209">
        <w:rPr>
          <w:rFonts w:hint="eastAsia"/>
          <w:color w:val="373A3C"/>
        </w:rPr>
        <w:t>，</w:t>
      </w:r>
      <w:r w:rsidR="00F83209">
        <w:rPr>
          <w:color w:val="373A3C"/>
        </w:rPr>
        <w:t>有</w:t>
      </w:r>
      <w:r w:rsidR="00F83209">
        <w:rPr>
          <w:rFonts w:hint="eastAsia"/>
          <w:color w:val="373A3C"/>
        </w:rPr>
        <w:t>相对于路基</w:t>
      </w:r>
      <w:r w:rsidR="00F83209">
        <w:rPr>
          <w:color w:val="373A3C"/>
        </w:rPr>
        <w:t>间距</w:t>
      </w:r>
      <w:r w:rsidR="00F83209">
        <w:rPr>
          <w:rFonts w:hint="eastAsia"/>
          <w:color w:val="373A3C"/>
        </w:rPr>
        <w:t>都为</w:t>
      </w:r>
      <w:r w:rsidR="00F83209">
        <w:rPr>
          <w:rFonts w:hint="eastAsia"/>
          <w:i/>
          <w:iCs/>
          <w:color w:val="373A3C"/>
        </w:rPr>
        <w:t>L</w:t>
      </w:r>
      <w:r w:rsidR="00F83209">
        <w:rPr>
          <w:color w:val="373A3C"/>
        </w:rPr>
        <w:t>的三座铁塔</w:t>
      </w:r>
      <w:r w:rsidR="00F83209">
        <w:rPr>
          <w:color w:val="373A3C"/>
        </w:rPr>
        <w:t>A</w:t>
      </w:r>
      <w:r w:rsidR="00F83209">
        <w:rPr>
          <w:color w:val="373A3C"/>
        </w:rPr>
        <w:t>、</w:t>
      </w:r>
      <w:r w:rsidR="00F83209">
        <w:rPr>
          <w:color w:val="373A3C"/>
        </w:rPr>
        <w:t>B</w:t>
      </w:r>
      <w:r w:rsidR="00F83209">
        <w:rPr>
          <w:color w:val="373A3C"/>
        </w:rPr>
        <w:t>和</w:t>
      </w:r>
      <w:r w:rsidR="00F83209">
        <w:rPr>
          <w:color w:val="373A3C"/>
        </w:rPr>
        <w:t>C</w:t>
      </w:r>
      <w:r w:rsidR="00F83209">
        <w:rPr>
          <w:color w:val="373A3C"/>
        </w:rPr>
        <w:t>。假想有一</w:t>
      </w:r>
      <w:r w:rsidR="00F83209">
        <w:rPr>
          <w:rFonts w:hint="eastAsia"/>
          <w:color w:val="373A3C"/>
        </w:rPr>
        <w:t>高铁列车</w:t>
      </w:r>
      <w:r w:rsidR="00F83209">
        <w:rPr>
          <w:color w:val="373A3C"/>
        </w:rPr>
        <w:t>沿</w:t>
      </w:r>
      <w:r w:rsidR="00F83209">
        <w:rPr>
          <w:color w:val="373A3C"/>
        </w:rPr>
        <w:t>AC</w:t>
      </w:r>
      <w:r w:rsidR="00F83209">
        <w:rPr>
          <w:color w:val="373A3C"/>
        </w:rPr>
        <w:t>方向以接近光速</w:t>
      </w:r>
      <w:r w:rsidR="00F83209">
        <w:rPr>
          <w:rFonts w:hint="eastAsia"/>
          <w:i/>
          <w:iCs/>
          <w:color w:val="373A3C"/>
        </w:rPr>
        <w:t>c</w:t>
      </w:r>
      <w:r w:rsidR="00F83209">
        <w:rPr>
          <w:rFonts w:hint="eastAsia"/>
          <w:color w:val="373A3C"/>
        </w:rPr>
        <w:t>的速率</w:t>
      </w:r>
      <w:r w:rsidR="00F83209" w:rsidRPr="00D33C58">
        <w:rPr>
          <w:rFonts w:ascii="Book Antiqua" w:hAnsi="Book Antiqua"/>
          <w:i/>
          <w:iCs/>
          <w:color w:val="373A3C"/>
        </w:rPr>
        <w:t>v</w:t>
      </w:r>
      <w:r w:rsidR="00F83209">
        <w:rPr>
          <w:color w:val="373A3C"/>
        </w:rPr>
        <w:t>行驶，</w:t>
      </w:r>
      <w:r w:rsidR="00F83209">
        <w:rPr>
          <w:rFonts w:hint="eastAsia"/>
          <w:color w:val="373A3C"/>
        </w:rPr>
        <w:t>则高铁列车</w:t>
      </w:r>
      <w:r w:rsidR="00F83209">
        <w:rPr>
          <w:color w:val="373A3C"/>
        </w:rPr>
        <w:t>上的观测者测得</w:t>
      </w:r>
      <w:r w:rsidR="00F83209">
        <w:rPr>
          <w:color w:val="373A3C"/>
        </w:rPr>
        <w:t>B</w:t>
      </w:r>
      <w:r w:rsidR="00F83209">
        <w:rPr>
          <w:color w:val="373A3C"/>
        </w:rPr>
        <w:t>、</w:t>
      </w:r>
      <w:r w:rsidR="00F83209">
        <w:rPr>
          <w:rFonts w:hint="eastAsia"/>
          <w:color w:val="373A3C"/>
        </w:rPr>
        <w:t>C</w:t>
      </w:r>
      <w:r w:rsidR="00F83209">
        <w:rPr>
          <w:color w:val="373A3C"/>
        </w:rPr>
        <w:t>铁塔</w:t>
      </w:r>
      <w:r w:rsidR="00F83209">
        <w:rPr>
          <w:rFonts w:hint="eastAsia"/>
          <w:color w:val="373A3C"/>
        </w:rPr>
        <w:t>间的</w:t>
      </w:r>
      <w:r w:rsidR="00F83209">
        <w:rPr>
          <w:color w:val="373A3C"/>
        </w:rPr>
        <w:t>距</w:t>
      </w:r>
      <w:r w:rsidR="00F83209">
        <w:rPr>
          <w:rFonts w:hint="eastAsia"/>
          <w:color w:val="373A3C"/>
        </w:rPr>
        <w:t>离为</w:t>
      </w:r>
    </w:p>
    <w:p w14:paraId="0A4EA218" w14:textId="1F9EB306" w:rsidR="00D33C58" w:rsidRDefault="00F83209" w:rsidP="00D33C58">
      <w:r>
        <w:rPr>
          <w:color w:val="373A3C"/>
        </w:rPr>
        <w:t>A</w:t>
      </w:r>
      <w:r>
        <w:t>．</w:t>
      </w:r>
      <w:r w:rsidR="00D33C58" w:rsidRPr="00D33C58">
        <w:rPr>
          <w:rFonts w:hint="eastAsia"/>
          <w:i/>
          <w:iCs/>
        </w:rPr>
        <w:t>L</w:t>
      </w:r>
      <w:r w:rsidR="00D33C58">
        <w:tab/>
      </w:r>
      <w:r w:rsidR="00D33C58">
        <w:tab/>
      </w:r>
      <w:r w:rsidR="00D33C58">
        <w:tab/>
      </w:r>
      <w:r w:rsidR="00D33C58">
        <w:tab/>
      </w:r>
      <w:r>
        <w:rPr>
          <w:color w:val="373A3C"/>
        </w:rPr>
        <w:t>B</w:t>
      </w:r>
      <w:r>
        <w:t>．</w:t>
      </w:r>
      <w:r w:rsidR="00D33C58" w:rsidRPr="00D33C58">
        <w:rPr>
          <w:rFonts w:hint="eastAsia"/>
          <w:i/>
          <w:iCs/>
        </w:rPr>
        <w:t>L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 xml:space="preserve">EQ \R(1 </w:instrText>
      </w:r>
      <w:r w:rsidR="00D33C58">
        <w:instrText>−</w:instrText>
      </w:r>
      <w:r w:rsidR="00D33C58">
        <w:rPr>
          <w:rFonts w:hint="eastAsia"/>
        </w:rPr>
        <w:instrText xml:space="preserve"> \F(</w:instrText>
      </w:r>
      <w:r w:rsidR="00D33C58" w:rsidRPr="00D33C58">
        <w:rPr>
          <w:rFonts w:ascii="Book Antiqua" w:hAnsi="Book Antiqua"/>
          <w:i/>
          <w:iCs/>
        </w:rPr>
        <w:instrText>v</w:instrText>
      </w:r>
      <w:r w:rsidR="00D33C58">
        <w:rPr>
          <w:rFonts w:hint="eastAsia"/>
          <w:vertAlign w:val="superscript"/>
        </w:rPr>
        <w:instrText>2</w:instrText>
      </w:r>
      <w:r w:rsidR="00D33C58">
        <w:rPr>
          <w:rFonts w:hint="eastAsia"/>
        </w:rPr>
        <w:instrText>,</w:instrText>
      </w:r>
      <w:r w:rsidR="00D33C58" w:rsidRPr="00D33C58">
        <w:rPr>
          <w:rFonts w:hint="eastAsia"/>
          <w:i/>
          <w:iCs/>
        </w:rPr>
        <w:instrText>c</w:instrText>
      </w:r>
      <w:r w:rsidR="00D33C58">
        <w:rPr>
          <w:rFonts w:hint="eastAsia"/>
          <w:vertAlign w:val="superscript"/>
        </w:rPr>
        <w:instrText>2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  <w:r w:rsidR="00D33C58">
        <w:tab/>
      </w:r>
      <w:r w:rsidR="00D33C58">
        <w:tab/>
      </w:r>
      <w:r>
        <w:rPr>
          <w:color w:val="373A3C"/>
        </w:rPr>
        <w:t>C</w:t>
      </w:r>
      <w:r>
        <w:t>．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>EQ \F(</w:instrText>
      </w:r>
      <w:r w:rsidR="00D33C58" w:rsidRPr="00D33C58">
        <w:rPr>
          <w:rFonts w:hint="eastAsia"/>
          <w:i/>
          <w:iCs/>
        </w:rPr>
        <w:instrText>L</w:instrText>
      </w:r>
      <w:r w:rsidR="00D33C58">
        <w:rPr>
          <w:rFonts w:hint="eastAsia"/>
        </w:rPr>
        <w:instrText xml:space="preserve">,\R(1 </w:instrText>
      </w:r>
      <w:r w:rsidR="00D33C58">
        <w:instrText>−</w:instrText>
      </w:r>
      <w:r w:rsidR="00D33C58">
        <w:rPr>
          <w:rFonts w:hint="eastAsia"/>
        </w:rPr>
        <w:instrText xml:space="preserve"> \F(</w:instrText>
      </w:r>
      <w:r w:rsidR="00D33C58" w:rsidRPr="00D33C58">
        <w:rPr>
          <w:rFonts w:ascii="Book Antiqua" w:hAnsi="Book Antiqua"/>
          <w:i/>
          <w:iCs/>
        </w:rPr>
        <w:instrText>v</w:instrText>
      </w:r>
      <w:r w:rsidR="00D33C58">
        <w:rPr>
          <w:rFonts w:hint="eastAsia"/>
          <w:vertAlign w:val="superscript"/>
        </w:rPr>
        <w:instrText>2</w:instrText>
      </w:r>
      <w:r w:rsidR="00D33C58">
        <w:rPr>
          <w:rFonts w:hint="eastAsia"/>
        </w:rPr>
        <w:instrText>,</w:instrText>
      </w:r>
      <w:r w:rsidR="00D33C58" w:rsidRPr="00D33C58">
        <w:rPr>
          <w:rFonts w:hint="eastAsia"/>
          <w:i/>
          <w:iCs/>
        </w:rPr>
        <w:instrText>c</w:instrText>
      </w:r>
      <w:r w:rsidR="00D33C58">
        <w:rPr>
          <w:rFonts w:hint="eastAsia"/>
          <w:vertAlign w:val="superscript"/>
        </w:rPr>
        <w:instrText>2</w:instrText>
      </w:r>
      <w:r w:rsidR="00D33C58" w:rsidRPr="00D33C58">
        <w:rPr>
          <w:rFonts w:hint="eastAsia"/>
        </w:rPr>
        <w:instrText>)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</w:p>
    <w:p w14:paraId="6C873EEC" w14:textId="05AD1950" w:rsidR="00F83209" w:rsidRDefault="00F83209" w:rsidP="00D33C58">
      <w:pPr>
        <w:rPr>
          <w:color w:val="373A3C"/>
        </w:rPr>
      </w:pPr>
      <w:r>
        <w:rPr>
          <w:color w:val="373A3C"/>
        </w:rPr>
        <w:t>D</w:t>
      </w:r>
      <w:r>
        <w:t>．</w:t>
      </w:r>
      <w:r w:rsidR="00D33C58" w:rsidRPr="00D33C58">
        <w:rPr>
          <w:rFonts w:hint="eastAsia"/>
          <w:i/>
          <w:iCs/>
        </w:rPr>
        <w:t>L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>EQ \R(1 + \F(</w:instrText>
      </w:r>
      <w:r w:rsidR="00D33C58" w:rsidRPr="00D33C58">
        <w:rPr>
          <w:rFonts w:ascii="Book Antiqua" w:hAnsi="Book Antiqua"/>
          <w:i/>
          <w:iCs/>
        </w:rPr>
        <w:instrText>v</w:instrText>
      </w:r>
      <w:r w:rsidR="00D33C58">
        <w:rPr>
          <w:rFonts w:hint="eastAsia"/>
          <w:vertAlign w:val="superscript"/>
        </w:rPr>
        <w:instrText>2</w:instrText>
      </w:r>
      <w:r w:rsidR="00D33C58">
        <w:rPr>
          <w:rFonts w:hint="eastAsia"/>
        </w:rPr>
        <w:instrText>,</w:instrText>
      </w:r>
      <w:r w:rsidR="00D33C58" w:rsidRPr="00D33C58">
        <w:rPr>
          <w:rFonts w:hint="eastAsia"/>
          <w:i/>
          <w:iCs/>
        </w:rPr>
        <w:instrText>c</w:instrText>
      </w:r>
      <w:r w:rsidR="00D33C58">
        <w:rPr>
          <w:rFonts w:hint="eastAsia"/>
          <w:vertAlign w:val="superscript"/>
        </w:rPr>
        <w:instrText>2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  <w:r w:rsidR="00D33C58">
        <w:tab/>
      </w:r>
      <w:r w:rsidR="00D33C58">
        <w:tab/>
      </w:r>
      <w:r>
        <w:rPr>
          <w:rFonts w:hint="eastAsia"/>
          <w:color w:val="373A3C"/>
        </w:rPr>
        <w:t>E</w:t>
      </w:r>
      <w:r>
        <w:t>．</w:t>
      </w:r>
      <w:r w:rsidR="00D33C58">
        <w:fldChar w:fldCharType="begin"/>
      </w:r>
      <w:r w:rsidR="00D33C58">
        <w:instrText xml:space="preserve"> </w:instrText>
      </w:r>
      <w:r w:rsidR="00D33C58">
        <w:rPr>
          <w:rFonts w:hint="eastAsia"/>
        </w:rPr>
        <w:instrText>EQ \F(</w:instrText>
      </w:r>
      <w:r w:rsidR="00D33C58" w:rsidRPr="00D33C58">
        <w:rPr>
          <w:rFonts w:hint="eastAsia"/>
          <w:i/>
          <w:iCs/>
        </w:rPr>
        <w:instrText>L</w:instrText>
      </w:r>
      <w:r w:rsidR="00D33C58">
        <w:rPr>
          <w:rFonts w:hint="eastAsia"/>
        </w:rPr>
        <w:instrText>,\R(1 + \F(</w:instrText>
      </w:r>
      <w:r w:rsidR="00D33C58" w:rsidRPr="00D33C58">
        <w:rPr>
          <w:rFonts w:ascii="Book Antiqua" w:hAnsi="Book Antiqua"/>
          <w:i/>
          <w:iCs/>
        </w:rPr>
        <w:instrText>v</w:instrText>
      </w:r>
      <w:r w:rsidR="00D33C58">
        <w:rPr>
          <w:rFonts w:hint="eastAsia"/>
          <w:vertAlign w:val="superscript"/>
        </w:rPr>
        <w:instrText>2</w:instrText>
      </w:r>
      <w:r w:rsidR="00D33C58">
        <w:rPr>
          <w:rFonts w:hint="eastAsia"/>
        </w:rPr>
        <w:instrText>,</w:instrText>
      </w:r>
      <w:r w:rsidR="00D33C58" w:rsidRPr="00D33C58">
        <w:rPr>
          <w:rFonts w:hint="eastAsia"/>
          <w:i/>
          <w:iCs/>
        </w:rPr>
        <w:instrText>c</w:instrText>
      </w:r>
      <w:r w:rsidR="00D33C58">
        <w:rPr>
          <w:rFonts w:hint="eastAsia"/>
          <w:vertAlign w:val="superscript"/>
        </w:rPr>
        <w:instrText>2</w:instrText>
      </w:r>
      <w:r w:rsidR="00D33C58" w:rsidRPr="00D33C58">
        <w:rPr>
          <w:rFonts w:hint="eastAsia"/>
        </w:rPr>
        <w:instrText>)</w:instrText>
      </w:r>
      <w:r w:rsidR="00D33C58">
        <w:rPr>
          <w:rFonts w:hint="eastAsia"/>
        </w:rPr>
        <w:instrText>))</w:instrText>
      </w:r>
      <w:r w:rsidR="00D33C58">
        <w:instrText xml:space="preserve"> </w:instrText>
      </w:r>
      <w:r w:rsidR="00D33C58">
        <w:fldChar w:fldCharType="separate"/>
      </w:r>
      <w:r w:rsidR="00D33C58">
        <w:fldChar w:fldCharType="end"/>
      </w:r>
    </w:p>
    <w:p w14:paraId="1B85D285" w14:textId="05F97A47" w:rsidR="00F83209" w:rsidRDefault="00F83209" w:rsidP="00F83209">
      <w:pPr>
        <w:rPr>
          <w:color w:val="373A3C"/>
          <w:kern w:val="0"/>
        </w:rPr>
      </w:pPr>
      <w:r>
        <w:rPr>
          <w:color w:val="373A3C"/>
          <w:kern w:val="0"/>
        </w:rPr>
        <w:t>4</w:t>
      </w:r>
      <w:r>
        <w:rPr>
          <w:color w:val="373A3C"/>
          <w:kern w:val="0"/>
        </w:rPr>
        <w:t>．</w:t>
      </w:r>
      <w:r>
        <w:rPr>
          <w:rFonts w:hint="eastAsia"/>
          <w:color w:val="373A3C"/>
          <w:kern w:val="0"/>
        </w:rPr>
        <w:t>（多选）</w:t>
      </w:r>
      <w:r>
        <w:rPr>
          <w:rFonts w:ascii="宋体" w:hAnsi="宋体"/>
        </w:rPr>
        <w:t>高铁</w:t>
      </w:r>
      <w:r>
        <w:rPr>
          <w:rFonts w:ascii="宋体" w:hAnsi="宋体" w:hint="eastAsia"/>
        </w:rPr>
        <w:t>列</w:t>
      </w:r>
      <w:r>
        <w:rPr>
          <w:color w:val="373A3C"/>
          <w:kern w:val="0"/>
        </w:rPr>
        <w:t>车</w:t>
      </w:r>
      <w:r>
        <w:rPr>
          <w:rFonts w:hint="eastAsia"/>
          <w:color w:val="373A3C"/>
          <w:kern w:val="0"/>
        </w:rPr>
        <w:t>快要进站时会开始持续减速、并持续</w:t>
      </w:r>
      <w:r>
        <w:rPr>
          <w:color w:val="373A3C"/>
          <w:kern w:val="0"/>
        </w:rPr>
        <w:t>鸣笛</w:t>
      </w:r>
      <w:r>
        <w:rPr>
          <w:rFonts w:hint="eastAsia"/>
          <w:color w:val="373A3C"/>
          <w:kern w:val="0"/>
        </w:rPr>
        <w:t>。关于</w:t>
      </w:r>
      <w:r>
        <w:rPr>
          <w:color w:val="373A3C"/>
          <w:kern w:val="0"/>
        </w:rPr>
        <w:t>站</w:t>
      </w:r>
      <w:r>
        <w:rPr>
          <w:rFonts w:hint="eastAsia"/>
          <w:color w:val="373A3C"/>
          <w:kern w:val="0"/>
        </w:rPr>
        <w:t>台上静止的乘客所</w:t>
      </w:r>
      <w:r>
        <w:rPr>
          <w:color w:val="373A3C"/>
          <w:kern w:val="0"/>
        </w:rPr>
        <w:t>听到</w:t>
      </w:r>
      <w:r>
        <w:rPr>
          <w:rFonts w:hint="eastAsia"/>
          <w:color w:val="373A3C"/>
          <w:kern w:val="0"/>
        </w:rPr>
        <w:t>的</w:t>
      </w:r>
      <w:r>
        <w:rPr>
          <w:color w:val="373A3C"/>
          <w:kern w:val="0"/>
        </w:rPr>
        <w:t>汽笛声</w:t>
      </w:r>
      <w:r>
        <w:rPr>
          <w:rFonts w:hint="eastAsia"/>
          <w:color w:val="373A3C"/>
          <w:kern w:val="0"/>
        </w:rPr>
        <w:t>，下列说法中正确的是</w:t>
      </w:r>
    </w:p>
    <w:p w14:paraId="77E9EE09" w14:textId="502623FF" w:rsidR="00F83209" w:rsidRDefault="00F83209" w:rsidP="00F83209">
      <w:pPr>
        <w:rPr>
          <w:color w:val="373A3C"/>
          <w:kern w:val="0"/>
        </w:rPr>
      </w:pPr>
      <w:r>
        <w:rPr>
          <w:color w:val="373A3C"/>
        </w:rPr>
        <w:t>A</w:t>
      </w:r>
      <w:r>
        <w:t>．</w:t>
      </w:r>
      <w:r>
        <w:rPr>
          <w:rFonts w:hint="eastAsia"/>
          <w:color w:val="373A3C"/>
          <w:kern w:val="0"/>
        </w:rPr>
        <w:t>频率持续</w:t>
      </w:r>
      <w:r>
        <w:rPr>
          <w:color w:val="373A3C"/>
          <w:kern w:val="0"/>
        </w:rPr>
        <w:t>升高</w:t>
      </w:r>
      <w:r>
        <w:rPr>
          <w:color w:val="373A3C"/>
          <w:kern w:val="0"/>
        </w:rPr>
        <w:tab/>
      </w:r>
      <w:r>
        <w:rPr>
          <w:color w:val="373A3C"/>
          <w:kern w:val="0"/>
        </w:rPr>
        <w:tab/>
      </w:r>
      <w:r w:rsidR="00D33C58">
        <w:rPr>
          <w:color w:val="373A3C"/>
          <w:kern w:val="0"/>
        </w:rPr>
        <w:tab/>
      </w:r>
      <w:r>
        <w:rPr>
          <w:color w:val="373A3C"/>
        </w:rPr>
        <w:t>B</w:t>
      </w:r>
      <w:r>
        <w:t>．</w:t>
      </w:r>
      <w:r>
        <w:rPr>
          <w:rFonts w:hint="eastAsia"/>
          <w:color w:val="373A3C"/>
          <w:kern w:val="0"/>
        </w:rPr>
        <w:t>频率持续</w:t>
      </w:r>
      <w:r>
        <w:rPr>
          <w:color w:val="373A3C"/>
          <w:kern w:val="0"/>
        </w:rPr>
        <w:t>降低</w:t>
      </w:r>
      <w:r>
        <w:rPr>
          <w:color w:val="373A3C"/>
          <w:kern w:val="0"/>
        </w:rPr>
        <w:tab/>
      </w:r>
      <w:r>
        <w:rPr>
          <w:color w:val="373A3C"/>
          <w:kern w:val="0"/>
        </w:rPr>
        <w:tab/>
      </w:r>
      <w:r w:rsidR="00D33C58">
        <w:rPr>
          <w:color w:val="373A3C"/>
          <w:kern w:val="0"/>
        </w:rPr>
        <w:tab/>
      </w:r>
      <w:r>
        <w:rPr>
          <w:color w:val="373A3C"/>
        </w:rPr>
        <w:t>C</w:t>
      </w:r>
      <w:r>
        <w:t>．</w:t>
      </w:r>
      <w:r>
        <w:rPr>
          <w:rFonts w:hint="eastAsia"/>
          <w:color w:val="373A3C"/>
          <w:kern w:val="0"/>
        </w:rPr>
        <w:t>频率保持不变</w:t>
      </w:r>
    </w:p>
    <w:p w14:paraId="645DD889" w14:textId="623FD02A" w:rsidR="00F83209" w:rsidRDefault="00F83209" w:rsidP="00F83209">
      <w:pPr>
        <w:rPr>
          <w:color w:val="373A3C"/>
          <w:kern w:val="0"/>
        </w:rPr>
      </w:pPr>
      <w:r>
        <w:rPr>
          <w:color w:val="373A3C"/>
        </w:rPr>
        <w:t>D</w:t>
      </w:r>
      <w:r>
        <w:t>．</w:t>
      </w:r>
      <w:r>
        <w:rPr>
          <w:rFonts w:hint="eastAsia"/>
          <w:color w:val="373A3C"/>
          <w:kern w:val="0"/>
        </w:rPr>
        <w:t>波长持续变长</w:t>
      </w:r>
      <w:r>
        <w:rPr>
          <w:color w:val="373A3C"/>
          <w:kern w:val="0"/>
        </w:rPr>
        <w:tab/>
      </w:r>
      <w:r>
        <w:rPr>
          <w:color w:val="373A3C"/>
          <w:kern w:val="0"/>
        </w:rPr>
        <w:tab/>
      </w:r>
      <w:r w:rsidR="00D33C58">
        <w:rPr>
          <w:color w:val="373A3C"/>
          <w:kern w:val="0"/>
        </w:rPr>
        <w:tab/>
      </w:r>
      <w:r>
        <w:rPr>
          <w:color w:val="373A3C"/>
        </w:rPr>
        <w:t>E</w:t>
      </w:r>
      <w:r>
        <w:t>．</w:t>
      </w:r>
      <w:r>
        <w:rPr>
          <w:rFonts w:hint="eastAsia"/>
          <w:color w:val="373A3C"/>
          <w:kern w:val="0"/>
        </w:rPr>
        <w:t>波长持续变短</w:t>
      </w:r>
      <w:r>
        <w:rPr>
          <w:color w:val="373A3C"/>
          <w:kern w:val="0"/>
        </w:rPr>
        <w:tab/>
      </w:r>
      <w:r>
        <w:rPr>
          <w:color w:val="373A3C"/>
          <w:kern w:val="0"/>
        </w:rPr>
        <w:tab/>
      </w:r>
      <w:r w:rsidR="00D33C58">
        <w:rPr>
          <w:color w:val="373A3C"/>
          <w:kern w:val="0"/>
        </w:rPr>
        <w:tab/>
      </w:r>
      <w:r>
        <w:rPr>
          <w:color w:val="373A3C"/>
        </w:rPr>
        <w:t>F</w:t>
      </w:r>
      <w:r>
        <w:t>．</w:t>
      </w:r>
      <w:r>
        <w:rPr>
          <w:rFonts w:hint="eastAsia"/>
          <w:color w:val="373A3C"/>
          <w:kern w:val="0"/>
        </w:rPr>
        <w:t>波长保持不变</w:t>
      </w:r>
    </w:p>
    <w:p w14:paraId="3E1B38FB" w14:textId="77777777" w:rsidR="00D33C58" w:rsidRDefault="00D33C58" w:rsidP="00F83209">
      <w:pPr>
        <w:rPr>
          <w14:ligatures w14:val="standardContextual"/>
        </w:rPr>
      </w:pPr>
    </w:p>
    <w:p w14:paraId="7F48F6FA" w14:textId="3735AAB7" w:rsidR="00F83209" w:rsidRDefault="00472DED" w:rsidP="00F83209"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20E30028" wp14:editId="79554466">
                <wp:simplePos x="0" y="0"/>
                <wp:positionH relativeFrom="column">
                  <wp:posOffset>2380615</wp:posOffset>
                </wp:positionH>
                <wp:positionV relativeFrom="paragraph">
                  <wp:posOffset>71755</wp:posOffset>
                </wp:positionV>
                <wp:extent cx="2774315" cy="1038860"/>
                <wp:effectExtent l="0" t="0" r="6985" b="8890"/>
                <wp:wrapSquare wrapText="bothSides"/>
                <wp:docPr id="1635239781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4315" cy="1038860"/>
                          <a:chOff x="11694" y="-71187"/>
                          <a:chExt cx="2776483" cy="1040551"/>
                        </a:xfrm>
                      </wpg:grpSpPr>
                      <wpg:grpSp>
                        <wpg:cNvPr id="1339921019" name="组合 63"/>
                        <wpg:cNvGrpSpPr/>
                        <wpg:grpSpPr>
                          <a:xfrm>
                            <a:off x="11694" y="-71187"/>
                            <a:ext cx="2776483" cy="1040551"/>
                            <a:chOff x="11694" y="-146393"/>
                            <a:chExt cx="2776646" cy="1041584"/>
                          </a:xfrm>
                        </wpg:grpSpPr>
                        <wpg:grpSp>
                          <wpg:cNvPr id="1682972444" name="组合 61"/>
                          <wpg:cNvGrpSpPr/>
                          <wpg:grpSpPr>
                            <a:xfrm>
                              <a:off x="11694" y="-146393"/>
                              <a:ext cx="2776646" cy="1041584"/>
                              <a:chOff x="11694" y="-212704"/>
                              <a:chExt cx="2776646" cy="1041584"/>
                            </a:xfrm>
                          </wpg:grpSpPr>
                          <wpg:grpSp>
                            <wpg:cNvPr id="1973067977" name="组合 57"/>
                            <wpg:cNvGrpSpPr/>
                            <wpg:grpSpPr>
                              <a:xfrm>
                                <a:off x="11694" y="-212704"/>
                                <a:ext cx="2776646" cy="1041584"/>
                                <a:chOff x="11694" y="-266800"/>
                                <a:chExt cx="2776646" cy="1041584"/>
                              </a:xfrm>
                            </wpg:grpSpPr>
                            <wpg:grpSp>
                              <wpg:cNvPr id="953743336" name="组合 55"/>
                              <wpg:cNvGrpSpPr/>
                              <wpg:grpSpPr>
                                <a:xfrm>
                                  <a:off x="11694" y="-266800"/>
                                  <a:ext cx="2776646" cy="1041584"/>
                                  <a:chOff x="11694" y="-282582"/>
                                  <a:chExt cx="2776646" cy="1041584"/>
                                </a:xfrm>
                              </wpg:grpSpPr>
                              <wps:wsp>
                                <wps:cNvPr id="1428262184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694" y="24475"/>
                                    <a:ext cx="154305" cy="1981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DFC8C1C" w14:textId="77777777" w:rsidR="00472DED" w:rsidRPr="00653BBE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K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723570499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609" y="191715"/>
                                    <a:ext cx="141850" cy="1981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97D940" w14:textId="77777777" w:rsidR="00472DED" w:rsidRPr="00653BBE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44019889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7484" y="-6406"/>
                                    <a:ext cx="148835" cy="1981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876463C" w14:textId="77777777" w:rsidR="00472DED" w:rsidRPr="000A058D" w:rsidRDefault="00472DED" w:rsidP="00472DED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0A058D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514790475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3656" y="560517"/>
                                    <a:ext cx="465727" cy="1984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72663B6" w14:textId="77777777" w:rsidR="00472DED" w:rsidRPr="00653BBE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图（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）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971629479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60293" y="559907"/>
                                    <a:ext cx="472712" cy="1984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2BB5716" w14:textId="77777777" w:rsidR="00472DED" w:rsidRPr="00653BBE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图（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）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590732410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49160" y="-282582"/>
                                    <a:ext cx="206073" cy="19851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FC120BF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 w:rsidRPr="008F7452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U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517179136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74485" y="361268"/>
                                    <a:ext cx="154616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47EFCD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820844213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506" y="370791"/>
                                    <a:ext cx="129840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298C405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 w:rsidRPr="008F7452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463283761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70897" y="370791"/>
                                    <a:ext cx="129840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0C34B1A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235776031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67090" y="370818"/>
                                    <a:ext cx="129840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D18177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086096677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63286" y="370715"/>
                                    <a:ext cx="129840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3A8593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840415104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64212" y="370744"/>
                                    <a:ext cx="129840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0BC91B8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216475032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07638" y="384735"/>
                                    <a:ext cx="180702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720B078" w14:textId="77777777" w:rsidR="00472DED" w:rsidRPr="008F7452" w:rsidRDefault="00472DED" w:rsidP="00472DED">
                                      <w:pPr>
                                        <w:rPr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 w:rsidRPr="008F7452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/s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299790426" name="Text Box 4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0043" y="85985"/>
                                    <a:ext cx="141969" cy="1986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5F8C8EE" w14:textId="77777777" w:rsidR="00472DED" w:rsidRPr="000A058D" w:rsidRDefault="00472DED" w:rsidP="00472DED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1014491191" name="椭圆 56"/>
                              <wps:cNvSpPr/>
                              <wps:spPr>
                                <a:xfrm>
                                  <a:off x="157053" y="118662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56009181" name="椭圆 56"/>
                              <wps:cNvSpPr/>
                              <wps:spPr>
                                <a:xfrm>
                                  <a:off x="151818" y="284441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840532723" name="任意多边形: 形状 58"/>
                            <wps:cNvSpPr/>
                            <wps:spPr>
                              <a:xfrm>
                                <a:off x="179738" y="0"/>
                                <a:ext cx="406594" cy="170034"/>
                              </a:xfrm>
                              <a:custGeom>
                                <a:avLst/>
                                <a:gdLst>
                                  <a:gd name="csX0" fmla="*/ 0 w 406594"/>
                                  <a:gd name="csY0" fmla="*/ 157053 h 157053"/>
                                  <a:gd name="csX1" fmla="*/ 0 w 406594"/>
                                  <a:gd name="csY1" fmla="*/ 0 h 157053"/>
                                  <a:gd name="csX2" fmla="*/ 406594 w 406594"/>
                                  <a:gd name="csY2" fmla="*/ 0 h 157053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406594" h="157053">
                                    <a:moveTo>
                                      <a:pt x="0" y="157053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406594" y="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36897282" name="任意多边形: 形状 59"/>
                            <wps:cNvSpPr/>
                            <wps:spPr>
                              <a:xfrm>
                                <a:off x="174503" y="378673"/>
                                <a:ext cx="832384" cy="165779"/>
                              </a:xfrm>
                              <a:custGeom>
                                <a:avLst/>
                                <a:gdLst>
                                  <a:gd name="csX0" fmla="*/ 0 w 832384"/>
                                  <a:gd name="csY0" fmla="*/ 0 h 165779"/>
                                  <a:gd name="csX1" fmla="*/ 0 w 832384"/>
                                  <a:gd name="csY1" fmla="*/ 165779 h 165779"/>
                                  <a:gd name="csX2" fmla="*/ 832384 w 832384"/>
                                  <a:gd name="csY2" fmla="*/ 165779 h 165779"/>
                                  <a:gd name="csX3" fmla="*/ 832384 w 832384"/>
                                  <a:gd name="csY3" fmla="*/ 3490 h 165779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832384" h="165779">
                                    <a:moveTo>
                                      <a:pt x="0" y="0"/>
                                    </a:moveTo>
                                    <a:lnTo>
                                      <a:pt x="0" y="165779"/>
                                    </a:lnTo>
                                    <a:lnTo>
                                      <a:pt x="832384" y="165779"/>
                                    </a:lnTo>
                                    <a:lnTo>
                                      <a:pt x="832384" y="349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47664488" name="矩形 60"/>
                            <wps:cNvSpPr/>
                            <wps:spPr>
                              <a:xfrm>
                                <a:off x="968497" y="120408"/>
                                <a:ext cx="71606" cy="2582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62057715" name="任意多边形: 形状 58"/>
                            <wps:cNvSpPr/>
                            <wps:spPr>
                              <a:xfrm flipH="1">
                                <a:off x="650195" y="1715"/>
                                <a:ext cx="356478" cy="124008"/>
                              </a:xfrm>
                              <a:custGeom>
                                <a:avLst/>
                                <a:gdLst>
                                  <a:gd name="csX0" fmla="*/ 0 w 406594"/>
                                  <a:gd name="csY0" fmla="*/ 157053 h 157053"/>
                                  <a:gd name="csX1" fmla="*/ 0 w 406594"/>
                                  <a:gd name="csY1" fmla="*/ 0 h 157053"/>
                                  <a:gd name="csX2" fmla="*/ 406594 w 406594"/>
                                  <a:gd name="csY2" fmla="*/ 0 h 157053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406594" h="157053">
                                    <a:moveTo>
                                      <a:pt x="0" y="157053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406594" y="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17756824" name="直接连接符 62"/>
                          <wps:cNvCnPr/>
                          <wps:spPr>
                            <a:xfrm>
                              <a:off x="588077" y="-5639"/>
                              <a:ext cx="0" cy="13960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8420565" name="直接连接符 62"/>
                          <wps:cNvCnPr/>
                          <wps:spPr>
                            <a:xfrm>
                              <a:off x="652644" y="-5866"/>
                              <a:ext cx="0" cy="13960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97599431" name="直接连接符 62"/>
                          <wps:cNvCnPr/>
                          <wps:spPr>
                            <a:xfrm>
                              <a:off x="1285993" y="516480"/>
                              <a:ext cx="1455461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5634471" name="直接连接符 62"/>
                          <wps:cNvCnPr/>
                          <wps:spPr>
                            <a:xfrm flipV="1">
                              <a:off x="1429101" y="-75135"/>
                              <a:ext cx="0" cy="75067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504735" name="直接连接符 62"/>
                          <wps:cNvCnPr/>
                          <wps:spPr>
                            <a:xfrm flipV="1">
                              <a:off x="1629467" y="485862"/>
                              <a:ext cx="0" cy="3178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22463436" name="直接连接符 62"/>
                          <wps:cNvCnPr/>
                          <wps:spPr>
                            <a:xfrm flipV="1">
                              <a:off x="1829212" y="485707"/>
                              <a:ext cx="0" cy="3178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5652663" name="直接连接符 62"/>
                          <wps:cNvCnPr/>
                          <wps:spPr>
                            <a:xfrm flipV="1">
                              <a:off x="2029108" y="485667"/>
                              <a:ext cx="0" cy="3178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2333099" name="直接连接符 62"/>
                          <wps:cNvCnPr/>
                          <wps:spPr>
                            <a:xfrm flipV="1">
                              <a:off x="2229488" y="485512"/>
                              <a:ext cx="0" cy="3178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4125451" name="直接连接符 62"/>
                          <wps:cNvCnPr/>
                          <wps:spPr>
                            <a:xfrm flipV="1">
                              <a:off x="2429540" y="485832"/>
                              <a:ext cx="0" cy="31781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450245" name="直接连接符 62"/>
                          <wps:cNvCnPr/>
                          <wps:spPr>
                            <a:xfrm flipH="1" flipV="1">
                              <a:off x="1835256" y="52098"/>
                              <a:ext cx="0" cy="40714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6467746" name="直接连接符 62"/>
                          <wps:cNvCnPr/>
                          <wps:spPr>
                            <a:xfrm flipH="1" flipV="1">
                              <a:off x="2031633" y="45736"/>
                              <a:ext cx="0" cy="40714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020140924" name="任意多边形: 形状 64"/>
                        <wps:cNvSpPr/>
                        <wps:spPr>
                          <a:xfrm>
                            <a:off x="1633355" y="122443"/>
                            <a:ext cx="793993" cy="465925"/>
                          </a:xfrm>
                          <a:custGeom>
                            <a:avLst/>
                            <a:gdLst>
                              <a:gd name="csX0" fmla="*/ 0 w 785268"/>
                              <a:gd name="csY0" fmla="*/ 462435 h 465925"/>
                              <a:gd name="csX1" fmla="*/ 188465 w 785268"/>
                              <a:gd name="csY1" fmla="*/ 0 h 465925"/>
                              <a:gd name="csX2" fmla="*/ 382164 w 785268"/>
                              <a:gd name="csY2" fmla="*/ 0 h 465925"/>
                              <a:gd name="csX3" fmla="*/ 785268 w 785268"/>
                              <a:gd name="csY3" fmla="*/ 465925 h 465925"/>
                              <a:gd name="csX0" fmla="*/ 0 w 785268"/>
                              <a:gd name="csY0" fmla="*/ 462435 h 465925"/>
                              <a:gd name="csX1" fmla="*/ 199578 w 785268"/>
                              <a:gd name="csY1" fmla="*/ 0 h 465925"/>
                              <a:gd name="csX2" fmla="*/ 382164 w 785268"/>
                              <a:gd name="csY2" fmla="*/ 0 h 465925"/>
                              <a:gd name="csX3" fmla="*/ 785268 w 785268"/>
                              <a:gd name="csY3" fmla="*/ 465925 h 465925"/>
                              <a:gd name="csX0" fmla="*/ 0 w 785268"/>
                              <a:gd name="csY0" fmla="*/ 462435 h 465925"/>
                              <a:gd name="csX1" fmla="*/ 199578 w 785268"/>
                              <a:gd name="csY1" fmla="*/ 0 h 465925"/>
                              <a:gd name="csX2" fmla="*/ 391287 w 785268"/>
                              <a:gd name="csY2" fmla="*/ 0 h 465925"/>
                              <a:gd name="csX3" fmla="*/ 785268 w 785268"/>
                              <a:gd name="csY3" fmla="*/ 465925 h 465925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</a:cxnLst>
                            <a:rect l="l" t="t" r="r" b="b"/>
                            <a:pathLst>
                              <a:path w="785268" h="465925">
                                <a:moveTo>
                                  <a:pt x="0" y="462435"/>
                                </a:moveTo>
                                <a:lnTo>
                                  <a:pt x="199578" y="0"/>
                                </a:lnTo>
                                <a:lnTo>
                                  <a:pt x="391287" y="0"/>
                                </a:lnTo>
                                <a:lnTo>
                                  <a:pt x="785268" y="465925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E30028" id="组合 65" o:spid="_x0000_s1281" style="position:absolute;left:0;text-align:left;margin-left:187.45pt;margin-top:5.65pt;width:218.45pt;height:81.8pt;z-index:251688960;mso-position-horizontal-relative:text;mso-position-vertical-relative:text;mso-width-relative:margin;mso-height-relative:margin" coordorigin="116,-711" coordsize="27764,104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">
                <v:group id="组合 63" o:spid="_x0000_s1282" style="position:absolute;left:116;top:-711;width:27765;height:10404" coordorigin="116,-1463" coordsize="27766,10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">
                  <v:group id="组合 61" o:spid="_x0000_s1283" style="position:absolute;left:116;top:-1463;width:27767;height:10414" coordorigin="116,-2127" coordsize="27766,10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">
                    <v:group id="组合 57" o:spid="_x0000_s1284" style="position:absolute;left:116;top:-2127;width:27767;height:10415" coordorigin="116,-2668" coordsize="27766,10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">
                      <v:group id="组合 55" o:spid="_x0000_s1285" style="position:absolute;left:116;top:-2668;width:27767;height:10415" coordorigin="116,-2825" coordsize="27766,10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">
                        <v:shape id="Text Box 461" o:spid="_x0000_s1286" type="#_x0000_t202" style="position:absolute;left:116;top:244;width:1543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2DFC8C1C" w14:textId="77777777" w:rsidR="00472DED" w:rsidRPr="00653BBE" w:rsidRDefault="00472DED" w:rsidP="00472DE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K</w:t>
                                </w:r>
                              </w:p>
                            </w:txbxContent>
                          </v:textbox>
                        </v:shape>
                        <v:shape id="Text Box 461" o:spid="_x0000_s1287" type="#_x0000_t202" style="position:absolute;left:246;top:1917;width:141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4C97D940" w14:textId="77777777" w:rsidR="00472DED" w:rsidRPr="00653BBE" w:rsidRDefault="00472DED" w:rsidP="00472DE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461" o:spid="_x0000_s1288" type="#_x0000_t202" style="position:absolute;left:5474;top:-64;width:148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7876463C" w14:textId="77777777" w:rsidR="00472DED" w:rsidRPr="000A058D" w:rsidRDefault="00472DED" w:rsidP="00472DED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0A058D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461" o:spid="_x0000_s1289" type="#_x0000_t202" style="position:absolute;left:3736;top:5605;width:4657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572663B6" w14:textId="77777777" w:rsidR="00472DED" w:rsidRPr="00653BBE" w:rsidRDefault="00472DED" w:rsidP="00472DE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v:textbox>
                        </v:shape>
                        <v:shape id="Text Box 461" o:spid="_x0000_s1290" type="#_x0000_t202" style="position:absolute;left:17602;top:5599;width:4728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12BB5716" w14:textId="77777777" w:rsidR="00472DED" w:rsidRPr="00653BBE" w:rsidRDefault="00472DED" w:rsidP="00472DE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v:textbox>
                        </v:shape>
                        <v:shape id="Text Box 461" o:spid="_x0000_s1291" type="#_x0000_t202" style="position:absolute;left:14491;top:-2825;width:2061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3FC120BF" w14:textId="77777777" w:rsidR="00472DED" w:rsidRPr="008F7452" w:rsidRDefault="00472DED" w:rsidP="00472DED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8F745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461" o:spid="_x0000_s1292" type="#_x0000_t202" style="position:absolute;left:12744;top:3612;width:1547;height:19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2247EFCD" w14:textId="77777777" w:rsidR="00472DED" w:rsidRPr="008F7452" w:rsidRDefault="00472DED" w:rsidP="00472DED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461" o:spid="_x0000_s1293" type="#_x0000_t202" style="position:absolute;left:15605;top:3707;width:1298;height:19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4298C405" w14:textId="77777777" w:rsidR="00472DED" w:rsidRPr="008F7452" w:rsidRDefault="00472DED" w:rsidP="00472DED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8F7452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461" o:spid="_x0000_s1294" type="#_x0000_t202" style="position:absolute;left:17708;top:3707;width:1299;height:19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40C34B1A" w14:textId="77777777" w:rsidR="00472DED" w:rsidRPr="008F7452" w:rsidRDefault="00472DED" w:rsidP="00472DED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461" o:spid="_x0000_s1295" type="#_x0000_t202" style="position:absolute;left:19670;top:3708;width:1299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69D18177" w14:textId="77777777" w:rsidR="00472DED" w:rsidRPr="008F7452" w:rsidRDefault="00472DED" w:rsidP="00472DED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461" o:spid="_x0000_s1296" type="#_x0000_t202" style="position:absolute;left:21632;top:3707;width:1299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063A8593" w14:textId="77777777" w:rsidR="00472DED" w:rsidRPr="008F7452" w:rsidRDefault="00472DED" w:rsidP="00472DED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461" o:spid="_x0000_s1297" type="#_x0000_t202" style="position:absolute;left:23642;top:3707;width:1298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70BC91B8" w14:textId="77777777" w:rsidR="00472DED" w:rsidRPr="008F7452" w:rsidRDefault="00472DED" w:rsidP="00472DED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461" o:spid="_x0000_s1298" type="#_x0000_t202" style="position:absolute;left:26076;top:3847;width:1807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6720B078" w14:textId="77777777" w:rsidR="00472DED" w:rsidRPr="008F7452" w:rsidRDefault="00472DED" w:rsidP="00472DED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8F7452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v:textbox>
                        </v:shape>
                        <v:shape id="Text Box 461" o:spid="_x0000_s1299" type="#_x0000_t202" style="position:absolute;left:8300;top:859;width:1420;height:19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75F8C8EE" w14:textId="77777777" w:rsidR="00472DED" w:rsidRPr="000A058D" w:rsidRDefault="00472DED" w:rsidP="00472DED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</v:group>
                      <v:oval id="椭圆 56" o:spid="_x0000_s1300" style="position:absolute;left:1570;top:1186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" filled="f" strokecolor="black [3213]" strokeweight="1pt">
                        <v:stroke joinstyle="miter"/>
                      </v:oval>
                      <v:oval id="椭圆 56" o:spid="_x0000_s1301" style="position:absolute;left:1518;top:2844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" filled="f" strokecolor="black [3213]" strokeweight="1pt">
                        <v:stroke joinstyle="miter"/>
                      </v:oval>
                    </v:group>
                    <v:shape id="任意多边形: 形状 58" o:spid="_x0000_s1302" style="position:absolute;left:1797;width:4066;height:1700;visibility:visible;mso-wrap-style:square;v-text-anchor:middle" coordsize="406594,157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" path="m,157053l,,406594,e" filled="f" strokecolor="black [3213]" strokeweight=".5pt">
                      <v:stroke joinstyle="miter"/>
                      <v:path arrowok="t" o:connecttype="custom" o:connectlocs="0,170034;0,0;406594,0" o:connectangles="0,0,0"/>
                    </v:shape>
                    <v:shape id="任意多边形: 形状 59" o:spid="_x0000_s1303" style="position:absolute;left:1745;top:3786;width:8323;height:1658;visibility:visible;mso-wrap-style:square;v-text-anchor:middle" coordsize="832384,165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" path="m,l,165779r832384,l832384,3490e" filled="f" strokecolor="black [3213]" strokeweight=".5pt">
                      <v:stroke joinstyle="miter"/>
                      <v:path arrowok="t" o:connecttype="custom" o:connectlocs="0,0;0,165779;832384,165779;832384,3490" o:connectangles="0,0,0,0"/>
                    </v:shape>
                    <v:rect id="矩形 60" o:spid="_x0000_s1304" style="position:absolute;left:9684;top:1204;width:717;height:25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" filled="f" strokecolor="black [3213]" strokeweight="1pt"/>
                    <v:shape id="任意多边形: 形状 58" o:spid="_x0000_s1305" style="position:absolute;left:6501;top:17;width:3565;height:1240;flip:x;visibility:visible;mso-wrap-style:square;v-text-anchor:middle" coordsize="406594,157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" path="m,157053l,,406594,e" filled="f" strokecolor="black [3213]" strokeweight=".5pt">
                      <v:stroke joinstyle="miter"/>
                      <v:path arrowok="t" o:connecttype="custom" o:connectlocs="0,124008;0,0;356478,0" o:connectangles="0,0,0"/>
                    </v:shape>
                  </v:group>
                  <v:line id="直接连接符 62" o:spid="_x0000_s1306" style="position:absolute;visibility:visible;mso-wrap-style:square" from="5880,-56" to="5880,1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" strokecolor="black [3213]" strokeweight="1pt">
                    <v:stroke joinstyle="miter"/>
                  </v:line>
                  <v:line id="直接连接符 62" o:spid="_x0000_s1307" style="position:absolute;visibility:visible;mso-wrap-style:square" from="6526,-58" to="6526,1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" strokecolor="black [3213]" strokeweight="1pt">
                    <v:stroke joinstyle="miter"/>
                  </v:line>
                  <v:line id="直接连接符 62" o:spid="_x0000_s1308" style="position:absolute;visibility:visible;mso-wrap-style:square" from="12859,5164" to="27414,5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" strokecolor="black [3213]" strokeweight=".5pt">
                    <v:stroke endarrow="block" endarrowwidth="narrow" joinstyle="miter"/>
                  </v:line>
                  <v:line id="直接连接符 62" o:spid="_x0000_s1309" style="position:absolute;flip:y;visibility:visible;mso-wrap-style:square" from="14291,-751" to="14291,6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" strokecolor="black [3213]" strokeweight=".5pt">
                    <v:stroke endarrow="block" endarrowwidth="narrow" joinstyle="miter"/>
                  </v:line>
                  <v:line id="直接连接符 62" o:spid="_x0000_s1310" style="position:absolute;flip:y;visibility:visible;mso-wrap-style:square" from="16294,4858" to="16294,5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" strokecolor="black [3213]" strokeweight=".5pt">
                    <v:stroke endarrowwidth="narrow" joinstyle="miter"/>
                  </v:line>
                  <v:line id="直接连接符 62" o:spid="_x0000_s1311" style="position:absolute;flip:y;visibility:visible;mso-wrap-style:square" from="18292,4857" to="18292,5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" strokecolor="black [3213]" strokeweight=".5pt">
                    <v:stroke endarrowwidth="narrow" joinstyle="miter"/>
                  </v:line>
                  <v:line id="直接连接符 62" o:spid="_x0000_s1312" style="position:absolute;flip:y;visibility:visible;mso-wrap-style:square" from="20291,4856" to="20291,5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" strokecolor="black [3213]" strokeweight=".5pt">
                    <v:stroke endarrowwidth="narrow" joinstyle="miter"/>
                  </v:line>
                  <v:line id="直接连接符 62" o:spid="_x0000_s1313" style="position:absolute;flip:y;visibility:visible;mso-wrap-style:square" from="22294,4855" to="22294,5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" strokecolor="black [3213]" strokeweight=".5pt">
                    <v:stroke endarrowwidth="narrow" joinstyle="miter"/>
                  </v:line>
                  <v:line id="直接连接符 62" o:spid="_x0000_s1314" style="position:absolute;flip:y;visibility:visible;mso-wrap-style:square" from="24295,4858" to="24295,5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" strokecolor="black [3213]" strokeweight=".5pt">
                    <v:stroke endarrowwidth="narrow" joinstyle="miter"/>
                  </v:line>
                  <v:line id="直接连接符 62" o:spid="_x0000_s1315" style="position:absolute;flip:x y;visibility:visible;mso-wrap-style:square" from="18352,520" to="18352,4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" strokecolor="black [3213]" strokeweight=".5pt">
                    <v:stroke dashstyle="dash" endarrowwidth="narrow" joinstyle="miter"/>
                  </v:line>
                  <v:line id="直接连接符 62" o:spid="_x0000_s1316" style="position:absolute;flip:x y;visibility:visible;mso-wrap-style:square" from="20316,457" to="20316,4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" strokecolor="black [3213]" strokeweight=".5pt">
                    <v:stroke dashstyle="dash" endarrowwidth="narrow" joinstyle="miter"/>
                  </v:line>
                </v:group>
                <v:shape id="任意多边形: 形状 64" o:spid="_x0000_s1317" style="position:absolute;left:16333;top:1224;width:7940;height:4659;visibility:visible;mso-wrap-style:square;v-text-anchor:middle" coordsize="785268,465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" path="m,462435l199578,,391287,,785268,465925e" filled="f" strokecolor="black [3213]" strokeweight="1pt">
                  <v:stroke joinstyle="miter"/>
                  <v:path arrowok="t" o:connecttype="custom" o:connectlocs="0,462435;201795,0;395635,0;793993,465925" o:connectangles="0,0,0,0"/>
                </v:shape>
                <w10:wrap type="square"/>
              </v:group>
            </w:pict>
          </mc:Fallback>
        </mc:AlternateContent>
      </w:r>
      <w:r w:rsidR="00F83209">
        <w:rPr>
          <w14:ligatures w14:val="standardContextual"/>
        </w:rPr>
        <w:t>5</w:t>
      </w:r>
      <w:r w:rsidR="00F83209">
        <w:t>．</w:t>
      </w:r>
      <w:r w:rsidR="00F83209">
        <w:rPr>
          <w:rFonts w:hint="eastAsia"/>
        </w:rPr>
        <w:t>（多选）</w:t>
      </w:r>
      <w:r w:rsidR="00F83209">
        <w:rPr>
          <w:rFonts w:hint="eastAsia"/>
          <w14:ligatures w14:val="standardContextual"/>
        </w:rPr>
        <w:t>电容器在高铁电网中有广泛地使用。在</w:t>
      </w:r>
      <w:r w:rsidR="00F83209">
        <w:t>图（</w:t>
      </w:r>
      <w:r w:rsidR="00F83209">
        <w:t>a</w:t>
      </w:r>
      <w:r w:rsidR="00F83209">
        <w:t>）所示的电路中，</w:t>
      </w:r>
      <w:r w:rsidR="00F83209">
        <w:t>K</w:t>
      </w:r>
      <w:r w:rsidR="00F83209">
        <w:t>与</w:t>
      </w:r>
      <w:r w:rsidR="00F83209">
        <w:t>L</w:t>
      </w:r>
      <w:r w:rsidR="00F83209">
        <w:t>间接</w:t>
      </w:r>
      <w:r w:rsidR="00F83209">
        <w:rPr>
          <w:rFonts w:hint="eastAsia"/>
        </w:rPr>
        <w:t>一个</w:t>
      </w:r>
      <w:r w:rsidR="00F83209">
        <w:t>智能电源，用以控制电容器</w:t>
      </w:r>
      <w:r w:rsidR="00F83209">
        <w:rPr>
          <w:i/>
        </w:rPr>
        <w:t>C</w:t>
      </w:r>
      <w:r w:rsidR="00F83209">
        <w:t>两端的电压</w:t>
      </w:r>
      <w:r w:rsidR="00F83209">
        <w:rPr>
          <w:i/>
        </w:rPr>
        <w:t>U</w:t>
      </w:r>
      <w:r w:rsidR="00F83209">
        <w:rPr>
          <w:vertAlign w:val="subscript"/>
        </w:rPr>
        <w:t>C</w:t>
      </w:r>
      <w:r w:rsidR="00F83209">
        <w:rPr>
          <w:rFonts w:hint="eastAsia"/>
        </w:rPr>
        <w:t>。若</w:t>
      </w:r>
      <w:r w:rsidR="00F83209">
        <w:rPr>
          <w:i/>
        </w:rPr>
        <w:t>U</w:t>
      </w:r>
      <w:r w:rsidR="00F83209">
        <w:rPr>
          <w:vertAlign w:val="subscript"/>
        </w:rPr>
        <w:t>C</w:t>
      </w:r>
      <w:r w:rsidR="00F83209">
        <w:t>随时间</w:t>
      </w:r>
      <w:r w:rsidR="00F83209">
        <w:rPr>
          <w:i/>
        </w:rPr>
        <w:t>t</w:t>
      </w:r>
      <w:r w:rsidR="00F83209">
        <w:t>的变化如图（</w:t>
      </w:r>
      <w:r w:rsidR="00F83209">
        <w:t>b</w:t>
      </w:r>
      <w:r w:rsidR="00F83209">
        <w:t>）所示，</w:t>
      </w:r>
      <w:r w:rsidR="00F83209">
        <w:rPr>
          <w:rFonts w:hint="eastAsia"/>
        </w:rPr>
        <w:t>设在</w:t>
      </w:r>
      <w:r w:rsidR="00F83209">
        <w:rPr>
          <w:rFonts w:hint="eastAsia"/>
          <w14:ligatures w14:val="standardContextual"/>
        </w:rPr>
        <w:t>1</w:t>
      </w:r>
      <w:r w:rsidR="00D33C58">
        <w:rPr>
          <w:rFonts w:hint="eastAsia"/>
          <w14:ligatures w14:val="standardContextual"/>
        </w:rPr>
        <w:t xml:space="preserve"> </w:t>
      </w:r>
      <w:r w:rsidR="00F83209">
        <w:rPr>
          <w14:ligatures w14:val="standardContextual"/>
        </w:rPr>
        <w:t>s</w:t>
      </w:r>
      <w:r w:rsidR="00D33C58">
        <w:rPr>
          <w:rFonts w:hint="eastAsia"/>
          <w14:ligatures w14:val="standardContextual"/>
        </w:rPr>
        <w:t xml:space="preserve"> ~ </w:t>
      </w:r>
      <w:r w:rsidR="00F83209">
        <w:t>2</w:t>
      </w:r>
      <w:r w:rsidR="00D33C58">
        <w:rPr>
          <w:rFonts w:hint="eastAsia"/>
        </w:rPr>
        <w:t xml:space="preserve"> </w:t>
      </w:r>
      <w:r w:rsidR="00F83209">
        <w:rPr>
          <w14:ligatures w14:val="standardContextual"/>
        </w:rPr>
        <w:t>s</w:t>
      </w:r>
      <w:r w:rsidR="00F83209">
        <w:rPr>
          <w:rFonts w:hint="eastAsia"/>
          <w14:ligatures w14:val="standardContextual"/>
        </w:rPr>
        <w:t>、</w:t>
      </w:r>
      <w:r w:rsidR="00F83209">
        <w:rPr>
          <w14:ligatures w14:val="standardContextual"/>
        </w:rPr>
        <w:t>2</w:t>
      </w:r>
      <w:r w:rsidR="00D33C58">
        <w:rPr>
          <w:rFonts w:hint="eastAsia"/>
          <w14:ligatures w14:val="standardContextual"/>
        </w:rPr>
        <w:t xml:space="preserve"> </w:t>
      </w:r>
      <w:r w:rsidR="00F83209">
        <w:rPr>
          <w14:ligatures w14:val="standardContextual"/>
        </w:rPr>
        <w:t>s</w:t>
      </w:r>
      <w:r w:rsidR="00D33C58">
        <w:rPr>
          <w:rFonts w:hint="eastAsia"/>
          <w14:ligatures w14:val="standardContextual"/>
        </w:rPr>
        <w:t xml:space="preserve"> ~ </w:t>
      </w:r>
      <w:r w:rsidR="00F83209">
        <w:t>3</w:t>
      </w:r>
      <w:r w:rsidR="00D33C58">
        <w:rPr>
          <w:rFonts w:hint="eastAsia"/>
        </w:rPr>
        <w:t xml:space="preserve"> </w:t>
      </w:r>
      <w:r w:rsidR="00F83209">
        <w:rPr>
          <w14:ligatures w14:val="standardContextual"/>
        </w:rPr>
        <w:t>s</w:t>
      </w:r>
      <w:r w:rsidR="00F83209">
        <w:rPr>
          <w:rFonts w:hint="eastAsia"/>
          <w14:ligatures w14:val="standardContextual"/>
        </w:rPr>
        <w:t>和</w:t>
      </w:r>
      <w:r w:rsidR="00F83209">
        <w:rPr>
          <w14:ligatures w14:val="standardContextual"/>
        </w:rPr>
        <w:t>3</w:t>
      </w:r>
      <w:r w:rsidR="00D33C58">
        <w:rPr>
          <w:rFonts w:hint="eastAsia"/>
          <w14:ligatures w14:val="standardContextual"/>
        </w:rPr>
        <w:t xml:space="preserve"> </w:t>
      </w:r>
      <w:r w:rsidR="00F83209">
        <w:rPr>
          <w14:ligatures w14:val="standardContextual"/>
        </w:rPr>
        <w:t>s</w:t>
      </w:r>
      <w:r w:rsidR="00D33C58">
        <w:rPr>
          <w:rFonts w:hint="eastAsia"/>
          <w14:ligatures w14:val="standardContextual"/>
        </w:rPr>
        <w:t xml:space="preserve"> ~ </w:t>
      </w:r>
      <w:r w:rsidR="00F83209">
        <w:t>5</w:t>
      </w:r>
      <w:r w:rsidR="00D33C58">
        <w:rPr>
          <w:rFonts w:hint="eastAsia"/>
        </w:rPr>
        <w:t xml:space="preserve"> </w:t>
      </w:r>
      <w:r w:rsidR="00F83209">
        <w:rPr>
          <w14:ligatures w14:val="standardContextual"/>
        </w:rPr>
        <w:t>s</w:t>
      </w:r>
      <w:r w:rsidR="00F83209">
        <w:rPr>
          <w:rFonts w:hint="eastAsia"/>
          <w14:ligatures w14:val="standardContextual"/>
        </w:rPr>
        <w:t>时间内</w:t>
      </w:r>
      <w:r w:rsidR="00F83209">
        <w:rPr>
          <w:rFonts w:hint="eastAsia"/>
        </w:rPr>
        <w:t>通过定值</w:t>
      </w:r>
      <w:r w:rsidR="00F83209">
        <w:t>电阻</w:t>
      </w:r>
      <w:r w:rsidR="00F83209">
        <w:rPr>
          <w:i/>
        </w:rPr>
        <w:t>R</w:t>
      </w:r>
      <w:r w:rsidR="00F83209">
        <w:rPr>
          <w:rFonts w:hint="eastAsia"/>
        </w:rPr>
        <w:t>中的电流分别为</w:t>
      </w:r>
      <w:r w:rsidR="00F83209">
        <w:rPr>
          <w:i/>
        </w:rPr>
        <w:t>I</w:t>
      </w:r>
      <w:r w:rsidR="00F83209">
        <w:rPr>
          <w:vertAlign w:val="subscript"/>
        </w:rPr>
        <w:t>1</w:t>
      </w:r>
      <w:r w:rsidR="00F83209">
        <w:rPr>
          <w:rFonts w:hint="eastAsia"/>
          <w:vertAlign w:val="subscript"/>
        </w:rPr>
        <w:t>,2</w:t>
      </w:r>
      <w:r w:rsidR="00F83209">
        <w:rPr>
          <w:rFonts w:hint="eastAsia"/>
        </w:rPr>
        <w:t>、</w:t>
      </w:r>
      <w:r w:rsidR="00F83209">
        <w:rPr>
          <w:i/>
        </w:rPr>
        <w:t>I</w:t>
      </w:r>
      <w:r w:rsidR="00F83209">
        <w:rPr>
          <w:vertAlign w:val="subscript"/>
        </w:rPr>
        <w:t>2</w:t>
      </w:r>
      <w:r w:rsidR="00F83209">
        <w:rPr>
          <w:rFonts w:hint="eastAsia"/>
          <w:vertAlign w:val="subscript"/>
        </w:rPr>
        <w:t>,</w:t>
      </w:r>
      <w:r w:rsidR="00F83209">
        <w:rPr>
          <w:vertAlign w:val="subscript"/>
        </w:rPr>
        <w:t>3</w:t>
      </w:r>
      <w:r w:rsidR="00F83209">
        <w:rPr>
          <w:rFonts w:hint="eastAsia"/>
        </w:rPr>
        <w:t>和</w:t>
      </w:r>
      <w:r w:rsidR="00F83209">
        <w:rPr>
          <w:i/>
        </w:rPr>
        <w:t>I</w:t>
      </w:r>
      <w:r w:rsidR="00F83209">
        <w:rPr>
          <w:vertAlign w:val="subscript"/>
        </w:rPr>
        <w:t>3</w:t>
      </w:r>
      <w:r w:rsidR="00F83209">
        <w:rPr>
          <w:rFonts w:hint="eastAsia"/>
          <w:vertAlign w:val="subscript"/>
        </w:rPr>
        <w:t>,</w:t>
      </w:r>
      <w:r w:rsidR="00F83209">
        <w:rPr>
          <w:vertAlign w:val="subscript"/>
        </w:rPr>
        <w:t>5</w:t>
      </w:r>
      <w:r w:rsidR="00F83209">
        <w:rPr>
          <w:rFonts w:hint="eastAsia"/>
        </w:rPr>
        <w:t>，则</w:t>
      </w:r>
    </w:p>
    <w:p w14:paraId="038364C8" w14:textId="62BDF737" w:rsidR="00D33C58" w:rsidRDefault="00F83209" w:rsidP="00D33C58">
      <w:r>
        <w:rPr>
          <w14:ligatures w14:val="standardContextual"/>
        </w:rPr>
        <w:t>A</w:t>
      </w:r>
      <w:r>
        <w:rPr>
          <w14:ligatures w14:val="standardContextual"/>
        </w:rPr>
        <w:t>．</w:t>
      </w:r>
      <w:r>
        <w:rPr>
          <w:i/>
        </w:rPr>
        <w:t>I</w:t>
      </w:r>
      <w:r>
        <w:rPr>
          <w:vertAlign w:val="subscript"/>
        </w:rPr>
        <w:t>1</w:t>
      </w:r>
      <w:r>
        <w:rPr>
          <w:rFonts w:hint="eastAsia"/>
          <w:vertAlign w:val="subscript"/>
        </w:rPr>
        <w:t>,2</w:t>
      </w:r>
      <w:r>
        <w:rPr>
          <w:rFonts w:hint="eastAsia"/>
        </w:rPr>
        <w:t>不断增大</w:t>
      </w:r>
      <w:r w:rsidR="00D33C58">
        <w:tab/>
      </w:r>
      <w:r w:rsidR="00D33C58">
        <w:tab/>
      </w:r>
      <w:r>
        <w:rPr>
          <w14:ligatures w14:val="standardContextual"/>
        </w:rPr>
        <w:t>B</w:t>
      </w:r>
      <w:r>
        <w:rPr>
          <w14:ligatures w14:val="standardContextual"/>
        </w:rPr>
        <w:t>．</w:t>
      </w:r>
      <w:r>
        <w:rPr>
          <w:i/>
        </w:rPr>
        <w:t>I</w:t>
      </w:r>
      <w:r>
        <w:rPr>
          <w:vertAlign w:val="subscript"/>
        </w:rPr>
        <w:t>2</w:t>
      </w:r>
      <w:r>
        <w:rPr>
          <w:rFonts w:hint="eastAsia"/>
          <w:vertAlign w:val="subscript"/>
        </w:rPr>
        <w:t>,</w:t>
      </w:r>
      <w:r>
        <w:rPr>
          <w:vertAlign w:val="subscript"/>
        </w:rPr>
        <w:t>3</w:t>
      </w:r>
      <w:r>
        <w:rPr>
          <w:rFonts w:hint="eastAsia"/>
        </w:rPr>
        <w:t>为零</w:t>
      </w:r>
      <w:r w:rsidR="00D33C58">
        <w:tab/>
      </w:r>
      <w:r w:rsidR="00D33C58">
        <w:tab/>
      </w:r>
      <w:r>
        <w:rPr>
          <w14:ligatures w14:val="standardContextual"/>
        </w:rPr>
        <w:t>C</w:t>
      </w:r>
      <w:r>
        <w:rPr>
          <w14:ligatures w14:val="standardContextual"/>
        </w:rPr>
        <w:t>．</w:t>
      </w:r>
      <w:r>
        <w:rPr>
          <w:i/>
        </w:rPr>
        <w:t>I</w:t>
      </w:r>
      <w:r>
        <w:rPr>
          <w:vertAlign w:val="subscript"/>
        </w:rPr>
        <w:t>3</w:t>
      </w:r>
      <w:r>
        <w:rPr>
          <w:rFonts w:hint="eastAsia"/>
          <w:vertAlign w:val="subscript"/>
        </w:rPr>
        <w:t>,</w:t>
      </w:r>
      <w:r>
        <w:rPr>
          <w:vertAlign w:val="subscript"/>
        </w:rPr>
        <w:t>5</w:t>
      </w:r>
      <w:r>
        <w:rPr>
          <w:rFonts w:hint="eastAsia"/>
        </w:rPr>
        <w:t>不断减小</w:t>
      </w:r>
      <w:r w:rsidR="00D33C58">
        <w:tab/>
      </w:r>
      <w:r w:rsidR="00D33C58">
        <w:tab/>
      </w:r>
      <w:r>
        <w:rPr>
          <w14:ligatures w14:val="standardContextual"/>
        </w:rPr>
        <w:t>D</w:t>
      </w:r>
      <w:r>
        <w:rPr>
          <w14:ligatures w14:val="standardContextual"/>
        </w:rPr>
        <w:t>．</w:t>
      </w:r>
      <w:r>
        <w:rPr>
          <w:i/>
        </w:rPr>
        <w:t>I</w:t>
      </w:r>
      <w:r>
        <w:rPr>
          <w:vertAlign w:val="subscript"/>
        </w:rPr>
        <w:t>1</w:t>
      </w:r>
      <w:r>
        <w:rPr>
          <w:rFonts w:hint="eastAsia"/>
          <w:vertAlign w:val="subscript"/>
        </w:rPr>
        <w:t>,2</w:t>
      </w:r>
      <w:r>
        <w:rPr>
          <w:rFonts w:hint="eastAsia"/>
        </w:rPr>
        <w:t>和</w:t>
      </w:r>
      <w:r>
        <w:rPr>
          <w:i/>
        </w:rPr>
        <w:t>I</w:t>
      </w:r>
      <w:r>
        <w:rPr>
          <w:vertAlign w:val="subscript"/>
        </w:rPr>
        <w:t>3</w:t>
      </w:r>
      <w:r>
        <w:rPr>
          <w:rFonts w:hint="eastAsia"/>
          <w:vertAlign w:val="subscript"/>
        </w:rPr>
        <w:t>,</w:t>
      </w:r>
      <w:r>
        <w:rPr>
          <w:vertAlign w:val="subscript"/>
        </w:rPr>
        <w:t>5</w:t>
      </w:r>
      <w:r>
        <w:t>的</w:t>
      </w:r>
      <w:r>
        <w:rPr>
          <w:rFonts w:hint="eastAsia"/>
        </w:rPr>
        <w:t>方向相反</w:t>
      </w:r>
      <w:r w:rsidR="00D33C58">
        <w:br w:type="page"/>
      </w:r>
    </w:p>
    <w:p w14:paraId="7EB2577B" w14:textId="6F9F3D39" w:rsidR="00F83209" w:rsidRDefault="00F83209" w:rsidP="00D33C58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lastRenderedPageBreak/>
        <w:t>四、沙漠旅行（</w:t>
      </w:r>
      <w:r>
        <w:rPr>
          <w:shd w:val="clear" w:color="auto" w:fill="FFFFFF"/>
          <w:lang w:bidi="ar"/>
        </w:rPr>
        <w:t>18</w:t>
      </w:r>
      <w:r w:rsidR="002C2B59">
        <w:rPr>
          <w:rFonts w:hint="eastAsia"/>
          <w:shd w:val="clear" w:color="auto" w:fill="FFFFFF"/>
          <w:lang w:bidi="ar"/>
        </w:rPr>
        <w:t>分</w:t>
      </w:r>
      <w:r>
        <w:rPr>
          <w:rFonts w:hint="eastAsia"/>
          <w:shd w:val="clear" w:color="auto" w:fill="FFFFFF"/>
          <w:lang w:bidi="ar"/>
        </w:rPr>
        <w:t>）</w:t>
      </w:r>
    </w:p>
    <w:p w14:paraId="1AD30E3C" w14:textId="77777777" w:rsidR="00F83209" w:rsidRDefault="00F83209" w:rsidP="00D33C58">
      <w:pPr>
        <w:pStyle w:val="af2"/>
        <w:ind w:firstLine="441"/>
      </w:pPr>
      <w:r>
        <w:rPr>
          <w:rFonts w:hint="eastAsia"/>
        </w:rPr>
        <w:t>在沙漠中旅行，我们可以看到一些独特的</w:t>
      </w:r>
      <w:commentRangeStart w:id="3"/>
      <w:r>
        <w:rPr>
          <w:rFonts w:hint="eastAsia"/>
        </w:rPr>
        <w:t>风景</w:t>
      </w:r>
      <w:commentRangeEnd w:id="3"/>
      <w:r w:rsidR="002C2B59">
        <w:rPr>
          <w:rStyle w:val="ae"/>
          <w:rFonts w:hint="eastAsia"/>
          <w:szCs w:val="24"/>
        </w:rPr>
        <w:commentReference w:id="3"/>
      </w:r>
      <w:r>
        <w:rPr>
          <w:rFonts w:hint="eastAsia"/>
        </w:rPr>
        <w:t>。</w:t>
      </w:r>
    </w:p>
    <w:p w14:paraId="23BE8895" w14:textId="77777777" w:rsidR="00D33C58" w:rsidRDefault="00D33C58" w:rsidP="00F83209">
      <w:pPr>
        <w:widowControl/>
        <w:spacing w:line="312" w:lineRule="auto"/>
        <w:ind w:left="315" w:hangingChars="150" w:hanging="315"/>
        <w:rPr>
          <w:color w:val="373A3C"/>
          <w:kern w:val="0"/>
          <w:szCs w:val="21"/>
        </w:rPr>
      </w:pPr>
    </w:p>
    <w:p w14:paraId="2DD5D3B6" w14:textId="2CC1D96A" w:rsidR="00F83209" w:rsidRDefault="00F83209" w:rsidP="00D33C58">
      <w:r>
        <w:rPr>
          <w:rFonts w:hint="eastAsia"/>
        </w:rPr>
        <w:t>1</w:t>
      </w:r>
      <w:r>
        <w:t>．在晴朗的白天，越靠近沙漠地表的空气越热，空气的折射率会随高度降低而减小，因此太阳光斜射向沙漠地表的过程中会发生弯曲。下列光路图中能描述该现象的是</w:t>
      </w:r>
    </w:p>
    <w:p w14:paraId="0A8411C1" w14:textId="7DE2334D" w:rsidR="009677C3" w:rsidRDefault="009677C3" w:rsidP="00D33C58">
      <w:r>
        <w:rPr>
          <w:noProof/>
          <w:lang w:val="zh-CN"/>
        </w:rPr>
        <mc:AlternateContent>
          <mc:Choice Requires="wpg">
            <w:drawing>
              <wp:inline distT="0" distB="0" distL="0" distR="0" wp14:anchorId="69D71D3C" wp14:editId="7C898832">
                <wp:extent cx="4914900" cy="1242029"/>
                <wp:effectExtent l="19050" t="0" r="19050" b="0"/>
                <wp:docPr id="1947768394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14900" cy="1242029"/>
                          <a:chOff x="0" y="0"/>
                          <a:chExt cx="4914900" cy="1242029"/>
                        </a:xfrm>
                      </wpg:grpSpPr>
                      <wpg:grpSp>
                        <wpg:cNvPr id="144708879" name="组合 31"/>
                        <wpg:cNvGrpSpPr/>
                        <wpg:grpSpPr>
                          <a:xfrm>
                            <a:off x="0" y="0"/>
                            <a:ext cx="1026878" cy="1242029"/>
                            <a:chOff x="180976" y="-175899"/>
                            <a:chExt cx="1026878" cy="1242029"/>
                          </a:xfrm>
                        </wpg:grpSpPr>
                        <wpg:grpSp>
                          <wpg:cNvPr id="580468952" name="组合 28"/>
                          <wpg:cNvGrpSpPr/>
                          <wpg:grpSpPr>
                            <a:xfrm>
                              <a:off x="180976" y="-175899"/>
                              <a:ext cx="1026878" cy="1242029"/>
                              <a:chOff x="180976" y="-912181"/>
                              <a:chExt cx="1026878" cy="1242029"/>
                            </a:xfrm>
                          </wpg:grpSpPr>
                          <wpg:grpSp>
                            <wpg:cNvPr id="611610199" name="组合 27"/>
                            <wpg:cNvGrpSpPr/>
                            <wpg:grpSpPr>
                              <a:xfrm>
                                <a:off x="180976" y="0"/>
                                <a:ext cx="935512" cy="20480"/>
                                <a:chOff x="-3104" y="0"/>
                                <a:chExt cx="935512" cy="20480"/>
                              </a:xfrm>
                            </wpg:grpSpPr>
                            <wps:wsp>
                              <wps:cNvPr id="2075859765" name="直接连接符 25"/>
                              <wps:cNvCnPr/>
                              <wps:spPr>
                                <a:xfrm>
                                  <a:off x="0" y="0"/>
                                  <a:ext cx="932408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4410311" name="直接连接符 26"/>
                              <wps:cNvCnPr/>
                              <wps:spPr>
                                <a:xfrm rot="2700000">
                                  <a:off x="28646" y="-11518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58417135" name="直接连接符 26"/>
                              <wps:cNvCnPr/>
                              <wps:spPr>
                                <a:xfrm rot="2700000">
                                  <a:off x="73572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41601779" name="直接连接符 26"/>
                              <wps:cNvCnPr/>
                              <wps:spPr>
                                <a:xfrm rot="2700000">
                                  <a:off x="118657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7259667" name="直接连接符 26"/>
                              <wps:cNvCnPr/>
                              <wps:spPr>
                                <a:xfrm rot="2700000">
                                  <a:off x="163902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94866567" name="直接连接符 26"/>
                              <wps:cNvCnPr/>
                              <wps:spPr>
                                <a:xfrm rot="2700000">
                                  <a:off x="208671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9197405" name="直接连接符 26"/>
                              <wps:cNvCnPr/>
                              <wps:spPr>
                                <a:xfrm rot="2700000">
                                  <a:off x="253121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47898277" name="直接连接符 26"/>
                              <wps:cNvCnPr/>
                              <wps:spPr>
                                <a:xfrm rot="2700000">
                                  <a:off x="297889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10220984" name="直接连接符 26"/>
                              <wps:cNvCnPr/>
                              <wps:spPr>
                                <a:xfrm rot="2700000">
                                  <a:off x="342816" y="-1127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7691310" name="直接连接符 26"/>
                              <wps:cNvCnPr/>
                              <wps:spPr>
                                <a:xfrm rot="2700000">
                                  <a:off x="387743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091951" name="直接连接符 26"/>
                              <wps:cNvCnPr/>
                              <wps:spPr>
                                <a:xfrm rot="2700000">
                                  <a:off x="432352" y="-11272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3377304" name="直接连接符 26"/>
                              <wps:cNvCnPr/>
                              <wps:spPr>
                                <a:xfrm rot="2700000">
                                  <a:off x="477233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2593355" name="直接连接符 26"/>
                              <wps:cNvCnPr/>
                              <wps:spPr>
                                <a:xfrm rot="2700000">
                                  <a:off x="522001" y="-1183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0671448" name="直接连接符 26"/>
                              <wps:cNvCnPr/>
                              <wps:spPr>
                                <a:xfrm rot="2700000">
                                  <a:off x="567085" y="-1168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6301575" name="直接连接符 26"/>
                              <wps:cNvCnPr/>
                              <wps:spPr>
                                <a:xfrm rot="2700000">
                                  <a:off x="611851" y="-1183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04096635" name="直接连接符 26"/>
                              <wps:cNvCnPr/>
                              <wps:spPr>
                                <a:xfrm rot="2700000">
                                  <a:off x="656732" y="-1184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52515812" name="直接连接符 26"/>
                              <wps:cNvCnPr/>
                              <wps:spPr>
                                <a:xfrm rot="2700000">
                                  <a:off x="701817" y="-1184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00026569" name="直接连接符 26"/>
                              <wps:cNvCnPr/>
                              <wps:spPr>
                                <a:xfrm rot="2700000">
                                  <a:off x="746698" y="-1168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45644279" name="直接连接符 26"/>
                              <wps:cNvCnPr/>
                              <wps:spPr>
                                <a:xfrm rot="2700000">
                                  <a:off x="792101" y="-12156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1074967" name="直接连接符 26"/>
                              <wps:cNvCnPr/>
                              <wps:spPr>
                                <a:xfrm rot="2700000">
                                  <a:off x="836867" y="-11682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64132388" name="直接连接符 26"/>
                              <wps:cNvCnPr/>
                              <wps:spPr>
                                <a:xfrm rot="2700000">
                                  <a:off x="882016" y="-11275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61764130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1180" y="122204"/>
                                <a:ext cx="17804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91D5BE" w14:textId="77777777" w:rsidR="009677C3" w:rsidRPr="00F657E7" w:rsidRDefault="009677C3" w:rsidP="009677C3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F657E7">
                                    <w:rPr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9335829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2221" y="-912181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6B3C72" w14:textId="77777777" w:rsidR="009677C3" w:rsidRPr="008F454E" w:rsidRDefault="009677C3" w:rsidP="009677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太阳光线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45054969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8495" y="-194584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2BDA07C" w14:textId="1D12ABC6" w:rsidR="009677C3" w:rsidRPr="008F454E" w:rsidRDefault="009677C3" w:rsidP="009677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沙漠地表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2089044739" name="直接连接符 29"/>
                          <wps:cNvCnPr/>
                          <wps:spPr>
                            <a:xfrm flipH="1">
                              <a:off x="250030" y="191452"/>
                              <a:ext cx="618649" cy="53592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63417762" name="任意多边形: 形状 30"/>
                          <wps:cNvSpPr/>
                          <wps:spPr>
                            <a:xfrm>
                              <a:off x="491014" y="0"/>
                              <a:ext cx="595789" cy="728662"/>
                            </a:xfrm>
                            <a:custGeom>
                              <a:avLst/>
                              <a:gdLst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595789" h="728662">
                                  <a:moveTo>
                                    <a:pt x="595789" y="0"/>
                                  </a:moveTo>
                                  <a:lnTo>
                                    <a:pt x="372904" y="194310"/>
                                  </a:lnTo>
                                  <a:cubicBezTo>
                                    <a:pt x="195726" y="349557"/>
                                    <a:pt x="102863" y="523388"/>
                                    <a:pt x="0" y="72866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0324514" name="直接连接符 29"/>
                          <wps:cNvCnPr/>
                          <wps:spPr>
                            <a:xfrm flipH="1">
                              <a:off x="869090" y="140838"/>
                              <a:ext cx="55984" cy="4841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791341404" name="组合 31"/>
                        <wpg:cNvGrpSpPr/>
                        <wpg:grpSpPr>
                          <a:xfrm>
                            <a:off x="1296030" y="0"/>
                            <a:ext cx="1136399" cy="1241023"/>
                            <a:chOff x="180976" y="-175899"/>
                            <a:chExt cx="1136399" cy="1241023"/>
                          </a:xfrm>
                        </wpg:grpSpPr>
                        <wpg:grpSp>
                          <wpg:cNvPr id="2090409747" name="组合 28"/>
                          <wpg:cNvGrpSpPr/>
                          <wpg:grpSpPr>
                            <a:xfrm>
                              <a:off x="180976" y="-175899"/>
                              <a:ext cx="1026074" cy="1241023"/>
                              <a:chOff x="180976" y="-912181"/>
                              <a:chExt cx="1026074" cy="1241023"/>
                            </a:xfrm>
                          </wpg:grpSpPr>
                          <wpg:grpSp>
                            <wpg:cNvPr id="894658104" name="组合 27"/>
                            <wpg:cNvGrpSpPr/>
                            <wpg:grpSpPr>
                              <a:xfrm>
                                <a:off x="180976" y="0"/>
                                <a:ext cx="935512" cy="20480"/>
                                <a:chOff x="-3104" y="0"/>
                                <a:chExt cx="935512" cy="20480"/>
                              </a:xfrm>
                            </wpg:grpSpPr>
                            <wps:wsp>
                              <wps:cNvPr id="634981184" name="直接连接符 25"/>
                              <wps:cNvCnPr/>
                              <wps:spPr>
                                <a:xfrm>
                                  <a:off x="0" y="0"/>
                                  <a:ext cx="932408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93454242" name="直接连接符 26"/>
                              <wps:cNvCnPr/>
                              <wps:spPr>
                                <a:xfrm rot="2700000">
                                  <a:off x="28646" y="-11518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1126233" name="直接连接符 26"/>
                              <wps:cNvCnPr/>
                              <wps:spPr>
                                <a:xfrm rot="2700000">
                                  <a:off x="73572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8784555" name="直接连接符 26"/>
                              <wps:cNvCnPr/>
                              <wps:spPr>
                                <a:xfrm rot="2700000">
                                  <a:off x="118657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1211028" name="直接连接符 26"/>
                              <wps:cNvCnPr/>
                              <wps:spPr>
                                <a:xfrm rot="2700000">
                                  <a:off x="163902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653904" name="直接连接符 26"/>
                              <wps:cNvCnPr/>
                              <wps:spPr>
                                <a:xfrm rot="2700000">
                                  <a:off x="208671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08532936" name="直接连接符 26"/>
                              <wps:cNvCnPr/>
                              <wps:spPr>
                                <a:xfrm rot="2700000">
                                  <a:off x="253121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9985033" name="直接连接符 26"/>
                              <wps:cNvCnPr/>
                              <wps:spPr>
                                <a:xfrm rot="2700000">
                                  <a:off x="297889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66544850" name="直接连接符 26"/>
                              <wps:cNvCnPr/>
                              <wps:spPr>
                                <a:xfrm rot="2700000">
                                  <a:off x="342816" y="-1127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83355454" name="直接连接符 26"/>
                              <wps:cNvCnPr/>
                              <wps:spPr>
                                <a:xfrm rot="2700000">
                                  <a:off x="387743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1835407" name="直接连接符 26"/>
                              <wps:cNvCnPr/>
                              <wps:spPr>
                                <a:xfrm rot="2700000">
                                  <a:off x="432352" y="-11272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45846248" name="直接连接符 26"/>
                              <wps:cNvCnPr/>
                              <wps:spPr>
                                <a:xfrm rot="2700000">
                                  <a:off x="477233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13125847" name="直接连接符 26"/>
                              <wps:cNvCnPr/>
                              <wps:spPr>
                                <a:xfrm rot="2700000">
                                  <a:off x="522001" y="-1183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21559192" name="直接连接符 26"/>
                              <wps:cNvCnPr/>
                              <wps:spPr>
                                <a:xfrm rot="2700000">
                                  <a:off x="567085" y="-1168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57536746" name="直接连接符 26"/>
                              <wps:cNvCnPr/>
                              <wps:spPr>
                                <a:xfrm rot="2700000">
                                  <a:off x="611851" y="-1183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54622607" name="直接连接符 26"/>
                              <wps:cNvCnPr/>
                              <wps:spPr>
                                <a:xfrm rot="2700000">
                                  <a:off x="656732" y="-1184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74397440" name="直接连接符 26"/>
                              <wps:cNvCnPr/>
                              <wps:spPr>
                                <a:xfrm rot="2700000">
                                  <a:off x="701817" y="-1184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47156056" name="直接连接符 26"/>
                              <wps:cNvCnPr/>
                              <wps:spPr>
                                <a:xfrm rot="2700000">
                                  <a:off x="746698" y="-1168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3240996" name="直接连接符 26"/>
                              <wps:cNvCnPr/>
                              <wps:spPr>
                                <a:xfrm rot="2700000">
                                  <a:off x="792101" y="-12156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36929588" name="直接连接符 26"/>
                              <wps:cNvCnPr/>
                              <wps:spPr>
                                <a:xfrm rot="2700000">
                                  <a:off x="836867" y="-11682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44310819" name="直接连接符 26"/>
                              <wps:cNvCnPr/>
                              <wps:spPr>
                                <a:xfrm rot="2700000">
                                  <a:off x="882016" y="-11275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97005175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0754" y="121198"/>
                                <a:ext cx="1710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DF586C" w14:textId="77777777" w:rsidR="009677C3" w:rsidRPr="00F657E7" w:rsidRDefault="009677C3" w:rsidP="009677C3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3697417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2221" y="-912181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4657AA5" w14:textId="77777777" w:rsidR="009677C3" w:rsidRPr="008F454E" w:rsidRDefault="009677C3" w:rsidP="009677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太阳光线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5053726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7691" y="-193537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0C6D3F" w14:textId="7C32695F" w:rsidR="009677C3" w:rsidRPr="008F454E" w:rsidRDefault="009677C3" w:rsidP="009677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沙漠地表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2052080317" name="直接连接符 29"/>
                          <wps:cNvCnPr/>
                          <wps:spPr>
                            <a:xfrm flipH="1">
                              <a:off x="480602" y="191452"/>
                              <a:ext cx="618649" cy="53592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1909600" name="任意多边形: 形状 30"/>
                          <wps:cNvSpPr/>
                          <wps:spPr>
                            <a:xfrm>
                              <a:off x="258415" y="0"/>
                              <a:ext cx="1058960" cy="733424"/>
                            </a:xfrm>
                            <a:custGeom>
                              <a:avLst/>
                              <a:gdLst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1058960 w 1058960"/>
                                <a:gd name="csY0" fmla="*/ 0 h 733424"/>
                                <a:gd name="csX1" fmla="*/ 836075 w 1058960"/>
                                <a:gd name="csY1" fmla="*/ 194310 h 733424"/>
                                <a:gd name="csX2" fmla="*/ 0 w 1058960"/>
                                <a:gd name="csY2" fmla="*/ 733424 h 733424"/>
                                <a:gd name="csX0" fmla="*/ 1058960 w 1058960"/>
                                <a:gd name="csY0" fmla="*/ 0 h 733424"/>
                                <a:gd name="csX1" fmla="*/ 836075 w 1058960"/>
                                <a:gd name="csY1" fmla="*/ 194310 h 733424"/>
                                <a:gd name="csX2" fmla="*/ 0 w 1058960"/>
                                <a:gd name="csY2" fmla="*/ 733424 h 733424"/>
                                <a:gd name="csX0" fmla="*/ 1058960 w 1058960"/>
                                <a:gd name="csY0" fmla="*/ 0 h 733424"/>
                                <a:gd name="csX1" fmla="*/ 836075 w 1058960"/>
                                <a:gd name="csY1" fmla="*/ 194310 h 733424"/>
                                <a:gd name="csX2" fmla="*/ 0 w 1058960"/>
                                <a:gd name="csY2" fmla="*/ 733424 h 733424"/>
                                <a:gd name="csX0" fmla="*/ 1058960 w 1058960"/>
                                <a:gd name="csY0" fmla="*/ 0 h 733424"/>
                                <a:gd name="csX1" fmla="*/ 836075 w 1058960"/>
                                <a:gd name="csY1" fmla="*/ 194310 h 733424"/>
                                <a:gd name="csX2" fmla="*/ 0 w 1058960"/>
                                <a:gd name="csY2" fmla="*/ 733424 h 733424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058960" h="733424">
                                  <a:moveTo>
                                    <a:pt x="1058960" y="0"/>
                                  </a:moveTo>
                                  <a:lnTo>
                                    <a:pt x="836075" y="194310"/>
                                  </a:lnTo>
                                  <a:cubicBezTo>
                                    <a:pt x="658897" y="349557"/>
                                    <a:pt x="286161" y="640535"/>
                                    <a:pt x="0" y="733424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8420471" name="直接连接符 29"/>
                          <wps:cNvCnPr/>
                          <wps:spPr>
                            <a:xfrm flipH="1">
                              <a:off x="945948" y="272875"/>
                              <a:ext cx="55984" cy="4841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091449179" name="组合 31"/>
                        <wpg:cNvGrpSpPr/>
                        <wpg:grpSpPr>
                          <a:xfrm>
                            <a:off x="2592060" y="0"/>
                            <a:ext cx="2321969" cy="1241023"/>
                            <a:chOff x="180976" y="-175899"/>
                            <a:chExt cx="2321969" cy="1241023"/>
                          </a:xfrm>
                        </wpg:grpSpPr>
                        <wpg:grpSp>
                          <wpg:cNvPr id="1127968631" name="组合 28"/>
                          <wpg:cNvGrpSpPr/>
                          <wpg:grpSpPr>
                            <a:xfrm>
                              <a:off x="180976" y="-175899"/>
                              <a:ext cx="1024305" cy="1241023"/>
                              <a:chOff x="180976" y="-912181"/>
                              <a:chExt cx="1024305" cy="1241023"/>
                            </a:xfrm>
                          </wpg:grpSpPr>
                          <wpg:grpSp>
                            <wpg:cNvPr id="1648899409" name="组合 27"/>
                            <wpg:cNvGrpSpPr/>
                            <wpg:grpSpPr>
                              <a:xfrm>
                                <a:off x="180976" y="0"/>
                                <a:ext cx="935512" cy="20480"/>
                                <a:chOff x="-3104" y="0"/>
                                <a:chExt cx="935512" cy="20480"/>
                              </a:xfrm>
                            </wpg:grpSpPr>
                            <wps:wsp>
                              <wps:cNvPr id="424980951" name="直接连接符 25"/>
                              <wps:cNvCnPr/>
                              <wps:spPr>
                                <a:xfrm>
                                  <a:off x="0" y="0"/>
                                  <a:ext cx="932408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20687220" name="直接连接符 26"/>
                              <wps:cNvCnPr/>
                              <wps:spPr>
                                <a:xfrm rot="2700000">
                                  <a:off x="28646" y="-11518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3502811" name="直接连接符 26"/>
                              <wps:cNvCnPr/>
                              <wps:spPr>
                                <a:xfrm rot="2700000">
                                  <a:off x="73572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97560965" name="直接连接符 26"/>
                              <wps:cNvCnPr/>
                              <wps:spPr>
                                <a:xfrm rot="2700000">
                                  <a:off x="118657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5139497" name="直接连接符 26"/>
                              <wps:cNvCnPr/>
                              <wps:spPr>
                                <a:xfrm rot="2700000">
                                  <a:off x="163902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917208" name="直接连接符 26"/>
                              <wps:cNvCnPr/>
                              <wps:spPr>
                                <a:xfrm rot="2700000">
                                  <a:off x="208671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91349495" name="直接连接符 26"/>
                              <wps:cNvCnPr/>
                              <wps:spPr>
                                <a:xfrm rot="2700000">
                                  <a:off x="253121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44653521" name="直接连接符 26"/>
                              <wps:cNvCnPr/>
                              <wps:spPr>
                                <a:xfrm rot="2700000">
                                  <a:off x="297889" y="-11271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841837" name="直接连接符 26"/>
                              <wps:cNvCnPr/>
                              <wps:spPr>
                                <a:xfrm rot="2700000">
                                  <a:off x="342816" y="-1127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6139387" name="直接连接符 26"/>
                              <wps:cNvCnPr/>
                              <wps:spPr>
                                <a:xfrm rot="2700000">
                                  <a:off x="387743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0954413" name="直接连接符 26"/>
                              <wps:cNvCnPr/>
                              <wps:spPr>
                                <a:xfrm rot="2700000">
                                  <a:off x="432352" y="-11272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8448057" name="直接连接符 26"/>
                              <wps:cNvCnPr/>
                              <wps:spPr>
                                <a:xfrm rot="2700000">
                                  <a:off x="477233" y="-1151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79685471" name="直接连接符 26"/>
                              <wps:cNvCnPr/>
                              <wps:spPr>
                                <a:xfrm rot="2700000">
                                  <a:off x="522001" y="-1183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44818215" name="直接连接符 26"/>
                              <wps:cNvCnPr/>
                              <wps:spPr>
                                <a:xfrm rot="2700000">
                                  <a:off x="567085" y="-1168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6935732" name="直接连接符 26"/>
                              <wps:cNvCnPr/>
                              <wps:spPr>
                                <a:xfrm rot="2700000">
                                  <a:off x="611851" y="-11839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4284698" name="直接连接符 26"/>
                              <wps:cNvCnPr/>
                              <wps:spPr>
                                <a:xfrm rot="2700000">
                                  <a:off x="656732" y="-1184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01263899" name="直接连接符 26"/>
                              <wps:cNvCnPr/>
                              <wps:spPr>
                                <a:xfrm rot="2700000">
                                  <a:off x="701817" y="-1184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8592973" name="直接连接符 26"/>
                              <wps:cNvCnPr/>
                              <wps:spPr>
                                <a:xfrm rot="2700000">
                                  <a:off x="746698" y="-11680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56675149" name="直接连接符 26"/>
                              <wps:cNvCnPr/>
                              <wps:spPr>
                                <a:xfrm rot="2700000">
                                  <a:off x="792101" y="-12156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30691900" name="直接连接符 26"/>
                              <wps:cNvCnPr/>
                              <wps:spPr>
                                <a:xfrm rot="2700000">
                                  <a:off x="836867" y="-11682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10289081" name="直接连接符 26"/>
                              <wps:cNvCnPr/>
                              <wps:spPr>
                                <a:xfrm rot="2700000">
                                  <a:off x="882016" y="-11275"/>
                                  <a:ext cx="0" cy="63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78531065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0424" y="121198"/>
                                <a:ext cx="1710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130A51" w14:textId="77777777" w:rsidR="009677C3" w:rsidRPr="00F657E7" w:rsidRDefault="009677C3" w:rsidP="009677C3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5376472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2221" y="-912181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8BB172A" w14:textId="77777777" w:rsidR="009677C3" w:rsidRPr="008F454E" w:rsidRDefault="009677C3" w:rsidP="009677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太阳光线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0853578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5922" y="-194235"/>
                                <a:ext cx="539359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5FD9DD" w14:textId="0A60AA1D" w:rsidR="009677C3" w:rsidRPr="008F454E" w:rsidRDefault="009677C3" w:rsidP="009677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沙漠地表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1536144276" name="直接连接符 29"/>
                          <wps:cNvCnPr/>
                          <wps:spPr>
                            <a:xfrm flipH="1">
                              <a:off x="368274" y="191452"/>
                              <a:ext cx="618649" cy="53592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30483891" name="任意多边形: 形状 30"/>
                          <wps:cNvSpPr/>
                          <wps:spPr>
                            <a:xfrm>
                              <a:off x="355007" y="0"/>
                              <a:ext cx="850040" cy="739339"/>
                            </a:xfrm>
                            <a:custGeom>
                              <a:avLst/>
                              <a:gdLst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06718 w 595789"/>
                                <a:gd name="csY2" fmla="*/ 377950 h 728662"/>
                                <a:gd name="csX3" fmla="*/ 0 w 595789"/>
                                <a:gd name="csY3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06718 w 595789"/>
                                <a:gd name="csY2" fmla="*/ 377950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83585 w 595789"/>
                                <a:gd name="csY2" fmla="*/ 350347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83585 w 595789"/>
                                <a:gd name="csY2" fmla="*/ 350347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83585 w 595789"/>
                                <a:gd name="csY2" fmla="*/ 350347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641489 w 641489"/>
                                <a:gd name="csY0" fmla="*/ 0 h 728662"/>
                                <a:gd name="csX1" fmla="*/ 418604 w 641489"/>
                                <a:gd name="csY1" fmla="*/ 194310 h 728662"/>
                                <a:gd name="csX2" fmla="*/ 329285 w 641489"/>
                                <a:gd name="csY2" fmla="*/ 350347 h 728662"/>
                                <a:gd name="csX3" fmla="*/ 8035 w 641489"/>
                                <a:gd name="csY3" fmla="*/ 468561 h 728662"/>
                                <a:gd name="csX4" fmla="*/ 45700 w 641489"/>
                                <a:gd name="csY4" fmla="*/ 728662 h 728662"/>
                                <a:gd name="csX0" fmla="*/ 846098 w 846098"/>
                                <a:gd name="csY0" fmla="*/ 0 h 727374"/>
                                <a:gd name="csX1" fmla="*/ 623213 w 846098"/>
                                <a:gd name="csY1" fmla="*/ 194310 h 727374"/>
                                <a:gd name="csX2" fmla="*/ 533894 w 846098"/>
                                <a:gd name="csY2" fmla="*/ 350347 h 727374"/>
                                <a:gd name="csX3" fmla="*/ 212644 w 846098"/>
                                <a:gd name="csY3" fmla="*/ 468561 h 727374"/>
                                <a:gd name="csX4" fmla="*/ 0 w 846098"/>
                                <a:gd name="csY4" fmla="*/ 727374 h 727374"/>
                                <a:gd name="csX0" fmla="*/ 846098 w 846098"/>
                                <a:gd name="csY0" fmla="*/ 0 h 727374"/>
                                <a:gd name="csX1" fmla="*/ 623213 w 846098"/>
                                <a:gd name="csY1" fmla="*/ 194310 h 727374"/>
                                <a:gd name="csX2" fmla="*/ 533894 w 846098"/>
                                <a:gd name="csY2" fmla="*/ 350347 h 727374"/>
                                <a:gd name="csX3" fmla="*/ 212644 w 846098"/>
                                <a:gd name="csY3" fmla="*/ 468561 h 727374"/>
                                <a:gd name="csX4" fmla="*/ 0 w 846098"/>
                                <a:gd name="csY4" fmla="*/ 727374 h 727374"/>
                                <a:gd name="csX0" fmla="*/ 850040 w 850040"/>
                                <a:gd name="csY0" fmla="*/ 0 h 733424"/>
                                <a:gd name="csX1" fmla="*/ 627155 w 850040"/>
                                <a:gd name="csY1" fmla="*/ 194310 h 733424"/>
                                <a:gd name="csX2" fmla="*/ 537836 w 850040"/>
                                <a:gd name="csY2" fmla="*/ 350347 h 733424"/>
                                <a:gd name="csX3" fmla="*/ 216586 w 850040"/>
                                <a:gd name="csY3" fmla="*/ 468561 h 733424"/>
                                <a:gd name="csX4" fmla="*/ 0 w 850040"/>
                                <a:gd name="csY4" fmla="*/ 733424 h 733424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37836 w 850040"/>
                                <a:gd name="csY2" fmla="*/ 350347 h 739339"/>
                                <a:gd name="csX3" fmla="*/ 216586 w 850040"/>
                                <a:gd name="csY3" fmla="*/ 468561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216586 w 850040"/>
                                <a:gd name="csY3" fmla="*/ 468561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216586 w 850040"/>
                                <a:gd name="csY3" fmla="*/ 468561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43661 w 850040"/>
                                <a:gd name="csY3" fmla="*/ 529683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2360 w 850040"/>
                                <a:gd name="csY2" fmla="*/ 364148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8249 w 850040"/>
                                <a:gd name="csY2" fmla="*/ 358233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8249 w 850040"/>
                                <a:gd name="csY2" fmla="*/ 358233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8249 w 850040"/>
                                <a:gd name="csY2" fmla="*/ 358233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</a:cxnLst>
                              <a:rect l="l" t="t" r="r" b="b"/>
                              <a:pathLst>
                                <a:path w="850040" h="739339">
                                  <a:moveTo>
                                    <a:pt x="850040" y="0"/>
                                  </a:moveTo>
                                  <a:lnTo>
                                    <a:pt x="627155" y="194310"/>
                                  </a:lnTo>
                                  <a:cubicBezTo>
                                    <a:pt x="563296" y="248757"/>
                                    <a:pt x="585218" y="286892"/>
                                    <a:pt x="508249" y="358233"/>
                                  </a:cubicBezTo>
                                  <a:cubicBezTo>
                                    <a:pt x="431280" y="429574"/>
                                    <a:pt x="248079" y="470109"/>
                                    <a:pt x="165342" y="539542"/>
                                  </a:cubicBezTo>
                                  <a:cubicBezTo>
                                    <a:pt x="82605" y="608975"/>
                                    <a:pt x="16388" y="710119"/>
                                    <a:pt x="0" y="73933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0946713" name="直接连接符 29"/>
                          <wps:cNvCnPr/>
                          <wps:spPr>
                            <a:xfrm flipH="1">
                              <a:off x="989305" y="140838"/>
                              <a:ext cx="55984" cy="4841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41890955" name="直接连接符 29"/>
                          <wps:cNvCnPr/>
                          <wps:spPr>
                            <a:xfrm flipH="1">
                              <a:off x="1666172" y="188397"/>
                              <a:ext cx="618649" cy="53592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6642862" name="任意多边形: 形状 30"/>
                          <wps:cNvSpPr/>
                          <wps:spPr>
                            <a:xfrm>
                              <a:off x="1652905" y="-3055"/>
                              <a:ext cx="850040" cy="739339"/>
                            </a:xfrm>
                            <a:custGeom>
                              <a:avLst/>
                              <a:gdLst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0 w 595789"/>
                                <a:gd name="csY2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06718 w 595789"/>
                                <a:gd name="csY2" fmla="*/ 377950 h 728662"/>
                                <a:gd name="csX3" fmla="*/ 0 w 595789"/>
                                <a:gd name="csY3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06718 w 595789"/>
                                <a:gd name="csY2" fmla="*/ 377950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83585 w 595789"/>
                                <a:gd name="csY2" fmla="*/ 350347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83585 w 595789"/>
                                <a:gd name="csY2" fmla="*/ 350347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595789 w 595789"/>
                                <a:gd name="csY0" fmla="*/ 0 h 728662"/>
                                <a:gd name="csX1" fmla="*/ 372904 w 595789"/>
                                <a:gd name="csY1" fmla="*/ 194310 h 728662"/>
                                <a:gd name="csX2" fmla="*/ 283585 w 595789"/>
                                <a:gd name="csY2" fmla="*/ 350347 h 728662"/>
                                <a:gd name="csX3" fmla="*/ 98330 w 595789"/>
                                <a:gd name="csY3" fmla="*/ 553342 h 728662"/>
                                <a:gd name="csX4" fmla="*/ 0 w 595789"/>
                                <a:gd name="csY4" fmla="*/ 728662 h 728662"/>
                                <a:gd name="csX0" fmla="*/ 641489 w 641489"/>
                                <a:gd name="csY0" fmla="*/ 0 h 728662"/>
                                <a:gd name="csX1" fmla="*/ 418604 w 641489"/>
                                <a:gd name="csY1" fmla="*/ 194310 h 728662"/>
                                <a:gd name="csX2" fmla="*/ 329285 w 641489"/>
                                <a:gd name="csY2" fmla="*/ 350347 h 728662"/>
                                <a:gd name="csX3" fmla="*/ 8035 w 641489"/>
                                <a:gd name="csY3" fmla="*/ 468561 h 728662"/>
                                <a:gd name="csX4" fmla="*/ 45700 w 641489"/>
                                <a:gd name="csY4" fmla="*/ 728662 h 728662"/>
                                <a:gd name="csX0" fmla="*/ 846098 w 846098"/>
                                <a:gd name="csY0" fmla="*/ 0 h 727374"/>
                                <a:gd name="csX1" fmla="*/ 623213 w 846098"/>
                                <a:gd name="csY1" fmla="*/ 194310 h 727374"/>
                                <a:gd name="csX2" fmla="*/ 533894 w 846098"/>
                                <a:gd name="csY2" fmla="*/ 350347 h 727374"/>
                                <a:gd name="csX3" fmla="*/ 212644 w 846098"/>
                                <a:gd name="csY3" fmla="*/ 468561 h 727374"/>
                                <a:gd name="csX4" fmla="*/ 0 w 846098"/>
                                <a:gd name="csY4" fmla="*/ 727374 h 727374"/>
                                <a:gd name="csX0" fmla="*/ 846098 w 846098"/>
                                <a:gd name="csY0" fmla="*/ 0 h 727374"/>
                                <a:gd name="csX1" fmla="*/ 623213 w 846098"/>
                                <a:gd name="csY1" fmla="*/ 194310 h 727374"/>
                                <a:gd name="csX2" fmla="*/ 533894 w 846098"/>
                                <a:gd name="csY2" fmla="*/ 350347 h 727374"/>
                                <a:gd name="csX3" fmla="*/ 212644 w 846098"/>
                                <a:gd name="csY3" fmla="*/ 468561 h 727374"/>
                                <a:gd name="csX4" fmla="*/ 0 w 846098"/>
                                <a:gd name="csY4" fmla="*/ 727374 h 727374"/>
                                <a:gd name="csX0" fmla="*/ 850040 w 850040"/>
                                <a:gd name="csY0" fmla="*/ 0 h 733424"/>
                                <a:gd name="csX1" fmla="*/ 627155 w 850040"/>
                                <a:gd name="csY1" fmla="*/ 194310 h 733424"/>
                                <a:gd name="csX2" fmla="*/ 537836 w 850040"/>
                                <a:gd name="csY2" fmla="*/ 350347 h 733424"/>
                                <a:gd name="csX3" fmla="*/ 216586 w 850040"/>
                                <a:gd name="csY3" fmla="*/ 468561 h 733424"/>
                                <a:gd name="csX4" fmla="*/ 0 w 850040"/>
                                <a:gd name="csY4" fmla="*/ 733424 h 733424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37836 w 850040"/>
                                <a:gd name="csY2" fmla="*/ 350347 h 739339"/>
                                <a:gd name="csX3" fmla="*/ 216586 w 850040"/>
                                <a:gd name="csY3" fmla="*/ 468561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216586 w 850040"/>
                                <a:gd name="csY3" fmla="*/ 468561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216586 w 850040"/>
                                <a:gd name="csY3" fmla="*/ 468561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43661 w 850040"/>
                                <a:gd name="csY3" fmla="*/ 529683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96447 w 850040"/>
                                <a:gd name="csY2" fmla="*/ 389780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2360 w 850040"/>
                                <a:gd name="csY2" fmla="*/ 364148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8249 w 850040"/>
                                <a:gd name="csY2" fmla="*/ 358233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508249 w 850040"/>
                                <a:gd name="csY2" fmla="*/ 358233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47149 w 850040"/>
                                <a:gd name="csY2" fmla="*/ 301056 h 739339"/>
                                <a:gd name="csX3" fmla="*/ 165342 w 850040"/>
                                <a:gd name="csY3" fmla="*/ 539542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47149 w 850040"/>
                                <a:gd name="csY2" fmla="*/ 301056 h 739339"/>
                                <a:gd name="csX3" fmla="*/ 232355 w 850040"/>
                                <a:gd name="csY3" fmla="*/ 582918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35323 w 850040"/>
                                <a:gd name="csY2" fmla="*/ 308942 h 739339"/>
                                <a:gd name="csX3" fmla="*/ 232355 w 850040"/>
                                <a:gd name="csY3" fmla="*/ 582918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35323 w 850040"/>
                                <a:gd name="csY2" fmla="*/ 308942 h 739339"/>
                                <a:gd name="csX3" fmla="*/ 237390 w 850040"/>
                                <a:gd name="csY3" fmla="*/ 592776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35323 w 850040"/>
                                <a:gd name="csY2" fmla="*/ 308942 h 739339"/>
                                <a:gd name="csX3" fmla="*/ 237390 w 850040"/>
                                <a:gd name="csY3" fmla="*/ 592776 h 739339"/>
                                <a:gd name="csX4" fmla="*/ 0 w 850040"/>
                                <a:gd name="csY4" fmla="*/ 739339 h 739339"/>
                                <a:gd name="csX0" fmla="*/ 850040 w 850040"/>
                                <a:gd name="csY0" fmla="*/ 0 h 739339"/>
                                <a:gd name="csX1" fmla="*/ 627155 w 850040"/>
                                <a:gd name="csY1" fmla="*/ 194310 h 739339"/>
                                <a:gd name="csX2" fmla="*/ 435323 w 850040"/>
                                <a:gd name="csY2" fmla="*/ 308942 h 739339"/>
                                <a:gd name="csX3" fmla="*/ 237390 w 850040"/>
                                <a:gd name="csY3" fmla="*/ 592776 h 739339"/>
                                <a:gd name="csX4" fmla="*/ 0 w 850040"/>
                                <a:gd name="csY4" fmla="*/ 739339 h 739339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</a:cxnLst>
                              <a:rect l="l" t="t" r="r" b="b"/>
                              <a:pathLst>
                                <a:path w="850040" h="739339">
                                  <a:moveTo>
                                    <a:pt x="850040" y="0"/>
                                  </a:moveTo>
                                  <a:lnTo>
                                    <a:pt x="627155" y="194310"/>
                                  </a:lnTo>
                                  <a:cubicBezTo>
                                    <a:pt x="563296" y="248757"/>
                                    <a:pt x="504226" y="248446"/>
                                    <a:pt x="435323" y="308942"/>
                                  </a:cubicBezTo>
                                  <a:cubicBezTo>
                                    <a:pt x="366420" y="369438"/>
                                    <a:pt x="315858" y="521043"/>
                                    <a:pt x="237390" y="592776"/>
                                  </a:cubicBezTo>
                                  <a:cubicBezTo>
                                    <a:pt x="158922" y="664509"/>
                                    <a:pt x="16388" y="710119"/>
                                    <a:pt x="0" y="73933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6713067" name="直接连接符 29"/>
                          <wps:cNvCnPr/>
                          <wps:spPr>
                            <a:xfrm flipH="1">
                              <a:off x="2287203" y="137783"/>
                              <a:ext cx="55984" cy="4841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52272405" name="组合 28"/>
                        <wpg:cNvGrpSpPr/>
                        <wpg:grpSpPr>
                          <a:xfrm>
                            <a:off x="3888089" y="0"/>
                            <a:ext cx="1026811" cy="1241023"/>
                            <a:chOff x="180976" y="-912181"/>
                            <a:chExt cx="1026811" cy="1241023"/>
                          </a:xfrm>
                        </wpg:grpSpPr>
                        <wpg:grpSp>
                          <wpg:cNvPr id="1865551385" name="组合 27"/>
                          <wpg:cNvGrpSpPr/>
                          <wpg:grpSpPr>
                            <a:xfrm>
                              <a:off x="180976" y="0"/>
                              <a:ext cx="935512" cy="20480"/>
                              <a:chOff x="-3104" y="0"/>
                              <a:chExt cx="935512" cy="20480"/>
                            </a:xfrm>
                          </wpg:grpSpPr>
                          <wps:wsp>
                            <wps:cNvPr id="11726099" name="直接连接符 25"/>
                            <wps:cNvCnPr/>
                            <wps:spPr>
                              <a:xfrm>
                                <a:off x="0" y="0"/>
                                <a:ext cx="932408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88169162" name="直接连接符 26"/>
                            <wps:cNvCnPr/>
                            <wps:spPr>
                              <a:xfrm rot="2700000">
                                <a:off x="28646" y="-11518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78324072" name="直接连接符 26"/>
                            <wps:cNvCnPr/>
                            <wps:spPr>
                              <a:xfrm rot="2700000">
                                <a:off x="73572" y="-1151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9234312" name="直接连接符 26"/>
                            <wps:cNvCnPr/>
                            <wps:spPr>
                              <a:xfrm rot="2700000">
                                <a:off x="118657" y="-1151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5340878" name="直接连接符 26"/>
                            <wps:cNvCnPr/>
                            <wps:spPr>
                              <a:xfrm rot="2700000">
                                <a:off x="163902" y="-1151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26618577" name="直接连接符 26"/>
                            <wps:cNvCnPr/>
                            <wps:spPr>
                              <a:xfrm rot="2700000">
                                <a:off x="208671" y="-11271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59455567" name="直接连接符 26"/>
                            <wps:cNvCnPr/>
                            <wps:spPr>
                              <a:xfrm rot="2700000">
                                <a:off x="253121" y="-11271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17382173" name="直接连接符 26"/>
                            <wps:cNvCnPr/>
                            <wps:spPr>
                              <a:xfrm rot="2700000">
                                <a:off x="297889" y="-11271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84764047" name="直接连接符 26"/>
                            <wps:cNvCnPr/>
                            <wps:spPr>
                              <a:xfrm rot="2700000">
                                <a:off x="342816" y="-11270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57379174" name="直接连接符 26"/>
                            <wps:cNvCnPr/>
                            <wps:spPr>
                              <a:xfrm rot="2700000">
                                <a:off x="387743" y="-1151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0971793" name="直接连接符 26"/>
                            <wps:cNvCnPr/>
                            <wps:spPr>
                              <a:xfrm rot="2700000">
                                <a:off x="432352" y="-11272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8153112" name="直接连接符 26"/>
                            <wps:cNvCnPr/>
                            <wps:spPr>
                              <a:xfrm rot="2700000">
                                <a:off x="477233" y="-1151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41612040" name="直接连接符 26"/>
                            <wps:cNvCnPr/>
                            <wps:spPr>
                              <a:xfrm rot="2700000">
                                <a:off x="522001" y="-1183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04850916" name="直接连接符 26"/>
                            <wps:cNvCnPr/>
                            <wps:spPr>
                              <a:xfrm rot="2700000">
                                <a:off x="567085" y="-11680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65941190" name="直接连接符 26"/>
                            <wps:cNvCnPr/>
                            <wps:spPr>
                              <a:xfrm rot="2700000">
                                <a:off x="611851" y="-11839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3951566" name="直接连接符 26"/>
                            <wps:cNvCnPr/>
                            <wps:spPr>
                              <a:xfrm rot="2700000">
                                <a:off x="656732" y="-11840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17418945" name="直接连接符 26"/>
                            <wps:cNvCnPr/>
                            <wps:spPr>
                              <a:xfrm rot="2700000">
                                <a:off x="701817" y="-11840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89823793" name="直接连接符 26"/>
                            <wps:cNvCnPr/>
                            <wps:spPr>
                              <a:xfrm rot="2700000">
                                <a:off x="746698" y="-11680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07664215" name="直接连接符 26"/>
                            <wps:cNvCnPr/>
                            <wps:spPr>
                              <a:xfrm rot="2700000">
                                <a:off x="792101" y="-12156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15835609" name="直接连接符 26"/>
                            <wps:cNvCnPr/>
                            <wps:spPr>
                              <a:xfrm rot="2700000">
                                <a:off x="836867" y="-11682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82661988" name="直接连接符 26"/>
                            <wps:cNvCnPr/>
                            <wps:spPr>
                              <a:xfrm rot="2700000">
                                <a:off x="882016" y="-11275"/>
                                <a:ext cx="0" cy="63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3984637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0094" y="121198"/>
                              <a:ext cx="17804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0E5B7FA" w14:textId="77777777" w:rsidR="009677C3" w:rsidRPr="00F657E7" w:rsidRDefault="009677C3" w:rsidP="009677C3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305559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2221" y="-912181"/>
                              <a:ext cx="5393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FE0A89" w14:textId="77777777" w:rsidR="009677C3" w:rsidRPr="008F454E" w:rsidRDefault="009677C3" w:rsidP="009677C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太阳光线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3973963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428" y="-193537"/>
                              <a:ext cx="5393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7EFAFF1" w14:textId="4F8D6A71" w:rsidR="009677C3" w:rsidRPr="008F454E" w:rsidRDefault="009677C3" w:rsidP="009677C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沙漠地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69D71D3C" id="组合 32" o:spid="_x0000_s1318" style="width:387pt;height:97.8pt;mso-position-horizontal-relative:char;mso-position-vertical-relative:line" coordsize="49149,1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">
                <v:group id="组合 31" o:spid="_x0000_s1319" style="position:absolute;width:10268;height:12420" coordorigin="1809,-1758" coordsize="10268,12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">
                  <v:group id="_x0000_s1320" style="position:absolute;left:1809;top:-1758;width:10269;height:12419" coordorigin="1809,-9121" coordsize="10268,12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">
                    <v:group id="组合 27" o:spid="_x0000_s1321" style="position:absolute;left:1809;width:9355;height:204" coordorigin="-31" coordsize="9355,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">
                      <v:line id="直接连接符 25" o:spid="_x0000_s1322" style="position:absolute;visibility:visible;mso-wrap-style:square" from="0,0" to="932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" strokecolor="black [3213]" strokeweight="1pt">
                        <v:stroke joinstyle="miter"/>
                      </v:line>
                      <v:line id="直接连接符 26" o:spid="_x0000_s1323" style="position:absolute;rotation:45;visibility:visible;mso-wrap-style:square" from="286,-115" to="28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24" style="position:absolute;rotation:45;visibility:visible;mso-wrap-style:square" from="736,-116" to="73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25" style="position:absolute;rotation:45;visibility:visible;mso-wrap-style:square" from="1187,-116" to="118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26" style="position:absolute;rotation:45;visibility:visible;mso-wrap-style:square" from="1639,-116" to="1639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27" style="position:absolute;rotation:45;visibility:visible;mso-wrap-style:square" from="2087,-114" to="2087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28" style="position:absolute;rotation:45;visibility:visible;mso-wrap-style:square" from="2531,-114" to="2531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26" o:spid="_x0000_s1329" style="position:absolute;rotation:45;visibility:visible;mso-wrap-style:square" from="2979,-114" to="2979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" strokecolor="black [3213]" strokeweight=".5pt">
                        <v:stroke joinstyle="miter"/>
                      </v:line>
                      <v:line id="直接连接符 26" o:spid="_x0000_s1330" style="position:absolute;rotation:45;visibility:visible;mso-wrap-style:square" from="3428,-114" to="3428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31" style="position:absolute;rotation:45;visibility:visible;mso-wrap-style:square" from="3877,-116" to="387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26" o:spid="_x0000_s1332" style="position:absolute;rotation:45;visibility:visible;mso-wrap-style:square" from="4324,-114" to="4324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" strokecolor="black [3213]" strokeweight=".5pt">
                        <v:stroke joinstyle="miter"/>
                      </v:line>
                      <v:line id="直接连接符 26" o:spid="_x0000_s1333" style="position:absolute;rotation:45;visibility:visible;mso-wrap-style:square" from="4772,-116" to="4772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26" o:spid="_x0000_s1334" style="position:absolute;rotation:45;visibility:visible;mso-wrap-style:square" from="5220,-119" to="5220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35" style="position:absolute;rotation:45;visibility:visible;mso-wrap-style:square" from="5671,-118" to="5671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36" style="position:absolute;rotation:45;visibility:visible;mso-wrap-style:square" from="6119,-119" to="6119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37" style="position:absolute;rotation:45;visibility:visible;mso-wrap-style:square" from="6567,-119" to="6567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38" style="position:absolute;rotation:45;visibility:visible;mso-wrap-style:square" from="7018,-119" to="7018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39" style="position:absolute;rotation:45;visibility:visible;mso-wrap-style:square" from="7467,-118" to="7467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40" style="position:absolute;rotation:45;visibility:visible;mso-wrap-style:square" from="7921,-123" to="7921,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41" style="position:absolute;rotation:45;visibility:visible;mso-wrap-style:square" from="8369,-118" to="8369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42" style="position:absolute;rotation:45;visibility:visible;mso-wrap-style:square" from="8820,-114" to="8820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" strokecolor="black [3213]" strokeweight=".5pt">
                        <v:stroke joinstyle="miter"/>
                      </v:line>
                    </v:group>
                    <v:shape id="文本框 2" o:spid="_x0000_s1343" type="#_x0000_t202" style="position:absolute;left:5611;top:1222;width:178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4C91D5BE" w14:textId="77777777" w:rsidR="009677C3" w:rsidRPr="00F657E7" w:rsidRDefault="009677C3" w:rsidP="009677C3">
                            <w:pPr>
                              <w:rPr>
                                <w:szCs w:val="21"/>
                              </w:rPr>
                            </w:pPr>
                            <w:r w:rsidRPr="00F657E7">
                              <w:rPr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344" type="#_x0000_t202" style="position:absolute;left:6622;top:-9121;width:5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16B3C72" w14:textId="77777777" w:rsidR="009677C3" w:rsidRPr="008F454E" w:rsidRDefault="009677C3" w:rsidP="009677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太阳光线</w:t>
                            </w:r>
                          </w:p>
                        </w:txbxContent>
                      </v:textbox>
                    </v:shape>
                    <v:shape id="文本框 2" o:spid="_x0000_s1345" type="#_x0000_t202" style="position:absolute;left:6684;top:-1945;width:5394;height:207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2BDA07C" w14:textId="1D12ABC6" w:rsidR="009677C3" w:rsidRPr="008F454E" w:rsidRDefault="009677C3" w:rsidP="009677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沙漠地表</w:t>
                            </w:r>
                          </w:p>
                        </w:txbxContent>
                      </v:textbox>
                    </v:shape>
                  </v:group>
                  <v:line id="直接连接符 29" o:spid="_x0000_s1346" style="position:absolute;flip:x;visibility:visible;mso-wrap-style:square" from="2500,1914" to="8686,7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" strokecolor="black [3213]" strokeweight=".5pt">
                    <v:stroke dashstyle="dash" joinstyle="miter"/>
                  </v:line>
                  <v:shape id="任意多边形: 形状 30" o:spid="_x0000_s1347" style="position:absolute;left:4910;width:5958;height:7286;visibility:visible;mso-wrap-style:square;v-text-anchor:middle" coordsize="595789,7286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" path="m595789,l372904,194310c195726,349557,102863,523388,,728662e" filled="f" strokecolor="black [3213]">
                    <v:stroke endarrow="block" endarrowwidth="narrow" joinstyle="miter"/>
                    <v:path arrowok="t" o:connecttype="custom" o:connectlocs="595789,0;372904,194310;0,728662" o:connectangles="0,0,0"/>
                  </v:shape>
                  <v:line id="直接连接符 29" o:spid="_x0000_s1348" style="position:absolute;flip:x;visibility:visible;mso-wrap-style:square" from="8690,1408" to="9250,1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" strokecolor="black [3213]" strokeweight=".5pt">
                    <v:stroke endarrow="block" endarrowwidth="narrow" joinstyle="miter"/>
                  </v:line>
                </v:group>
                <v:group id="组合 31" o:spid="_x0000_s1349" style="position:absolute;left:12960;width:11364;height:12410" coordorigin="1809,-1758" coordsize="11363,12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">
                  <v:group id="_x0000_s1350" style="position:absolute;left:1809;top:-1758;width:10261;height:12409" coordorigin="1809,-9121" coordsize="10260,12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">
                    <v:group id="组合 27" o:spid="_x0000_s1351" style="position:absolute;left:1809;width:9355;height:204" coordorigin="-31" coordsize="9355,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">
                      <v:line id="直接连接符 25" o:spid="_x0000_s1352" style="position:absolute;visibility:visible;mso-wrap-style:square" from="0,0" to="932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" strokecolor="black [3213]" strokeweight="1pt">
                        <v:stroke joinstyle="miter"/>
                      </v:line>
                      <v:line id="直接连接符 26" o:spid="_x0000_s1353" style="position:absolute;rotation:45;visibility:visible;mso-wrap-style:square" from="286,-115" to="28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54" style="position:absolute;rotation:45;visibility:visible;mso-wrap-style:square" from="736,-116" to="73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55" style="position:absolute;rotation:45;visibility:visible;mso-wrap-style:square" from="1187,-116" to="118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" strokecolor="black [3213]" strokeweight=".5pt">
                        <v:stroke joinstyle="miter"/>
                      </v:line>
                      <v:line id="直接连接符 26" o:spid="_x0000_s1356" style="position:absolute;rotation:45;visibility:visible;mso-wrap-style:square" from="1639,-116" to="1639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" strokecolor="black [3213]" strokeweight=".5pt">
                        <v:stroke joinstyle="miter"/>
                      </v:line>
                      <v:line id="直接连接符 26" o:spid="_x0000_s1357" style="position:absolute;rotation:45;visibility:visible;mso-wrap-style:square" from="2087,-114" to="2087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26" o:spid="_x0000_s1358" style="position:absolute;rotation:45;visibility:visible;mso-wrap-style:square" from="2531,-114" to="2531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59" style="position:absolute;rotation:45;visibility:visible;mso-wrap-style:square" from="2979,-114" to="2979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60" style="position:absolute;rotation:45;visibility:visible;mso-wrap-style:square" from="3428,-114" to="3428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61" style="position:absolute;rotation:45;visibility:visible;mso-wrap-style:square" from="3877,-116" to="387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62" style="position:absolute;rotation:45;visibility:visible;mso-wrap-style:square" from="4324,-114" to="4324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63" style="position:absolute;rotation:45;visibility:visible;mso-wrap-style:square" from="4772,-116" to="4772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" strokecolor="black [3213]" strokeweight=".5pt">
                        <v:stroke joinstyle="miter"/>
                      </v:line>
                      <v:line id="直接连接符 26" o:spid="_x0000_s1364" style="position:absolute;rotation:45;visibility:visible;mso-wrap-style:square" from="5220,-119" to="5220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26" o:spid="_x0000_s1365" style="position:absolute;rotation:45;visibility:visible;mso-wrap-style:square" from="5671,-118" to="5671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" strokecolor="black [3213]" strokeweight=".5pt">
                        <v:stroke joinstyle="miter"/>
                      </v:line>
                      <v:line id="直接连接符 26" o:spid="_x0000_s1366" style="position:absolute;rotation:45;visibility:visible;mso-wrap-style:square" from="6119,-119" to="6119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26" o:spid="_x0000_s1367" style="position:absolute;rotation:45;visibility:visible;mso-wrap-style:square" from="6567,-119" to="6567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68" style="position:absolute;rotation:45;visibility:visible;mso-wrap-style:square" from="7018,-119" to="7018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" strokecolor="black [3213]" strokeweight=".5pt">
                        <v:stroke joinstyle="miter"/>
                      </v:line>
                      <v:line id="直接连接符 26" o:spid="_x0000_s1369" style="position:absolute;rotation:45;visibility:visible;mso-wrap-style:square" from="7467,-118" to="7467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70" style="position:absolute;rotation:45;visibility:visible;mso-wrap-style:square" from="7921,-123" to="7921,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71" style="position:absolute;rotation:45;visibility:visible;mso-wrap-style:square" from="8369,-118" to="8369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" strokecolor="black [3213]" strokeweight=".5pt">
                        <v:stroke joinstyle="miter"/>
                      </v:line>
                      <v:line id="直接连接符 26" o:spid="_x0000_s1372" style="position:absolute;rotation:45;visibility:visible;mso-wrap-style:square" from="8820,-114" to="8820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" strokecolor="black [3213]" strokeweight=".5pt">
                        <v:stroke joinstyle="miter"/>
                      </v:line>
                    </v:group>
                    <v:shape id="文本框 2" o:spid="_x0000_s1373" type="#_x0000_t202" style="position:absolute;left:5607;top:1211;width:171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4DF586C" w14:textId="77777777" w:rsidR="009677C3" w:rsidRPr="00F657E7" w:rsidRDefault="009677C3" w:rsidP="009677C3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374" type="#_x0000_t202" style="position:absolute;left:6622;top:-9121;width:5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4657AA5" w14:textId="77777777" w:rsidR="009677C3" w:rsidRPr="008F454E" w:rsidRDefault="009677C3" w:rsidP="009677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太阳光线</w:t>
                            </w:r>
                          </w:p>
                        </w:txbxContent>
                      </v:textbox>
                    </v:shape>
                    <v:shape id="文本框 2" o:spid="_x0000_s1375" type="#_x0000_t202" style="position:absolute;left:6676;top:-1935;width:5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C0C6D3F" w14:textId="7C32695F" w:rsidR="009677C3" w:rsidRPr="008F454E" w:rsidRDefault="009677C3" w:rsidP="009677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沙漠地表</w:t>
                            </w:r>
                          </w:p>
                        </w:txbxContent>
                      </v:textbox>
                    </v:shape>
                  </v:group>
                  <v:line id="直接连接符 29" o:spid="_x0000_s1376" style="position:absolute;flip:x;visibility:visible;mso-wrap-style:square" from="4806,1914" to="10992,7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" strokecolor="black [3213]" strokeweight=".5pt">
                    <v:stroke dashstyle="dash" joinstyle="miter"/>
                  </v:line>
                  <v:shape id="任意多边形: 形状 30" o:spid="_x0000_s1377" style="position:absolute;left:2584;width:10589;height:7334;visibility:visible;mso-wrap-style:square;v-text-anchor:middle" coordsize="1058960,733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" path="m1058960,l836075,194310c658897,349557,286161,640535,,733424e" filled="f" strokecolor="black [3213]">
                    <v:stroke endarrow="block" endarrowwidth="narrow" joinstyle="miter"/>
                    <v:path arrowok="t" o:connecttype="custom" o:connectlocs="1058960,0;836075,194310;0,733424" o:connectangles="0,0,0"/>
                  </v:shape>
                  <v:line id="直接连接符 29" o:spid="_x0000_s1378" style="position:absolute;flip:x;visibility:visible;mso-wrap-style:square" from="9459,2728" to="10019,3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" strokecolor="black [3213]" strokeweight=".5pt">
                    <v:stroke endarrow="block" endarrowwidth="narrow" joinstyle="miter"/>
                  </v:line>
                </v:group>
                <v:group id="组合 31" o:spid="_x0000_s1379" style="position:absolute;left:25920;width:23220;height:12410" coordorigin="1809,-1758" coordsize="23219,12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">
                  <v:group id="_x0000_s1380" style="position:absolute;left:1809;top:-1758;width:10243;height:12409" coordorigin="1809,-9121" coordsize="10243,12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">
                    <v:group id="组合 27" o:spid="_x0000_s1381" style="position:absolute;left:1809;width:9355;height:204" coordorigin="-31" coordsize="9355,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">
                      <v:line id="直接连接符 25" o:spid="_x0000_s1382" style="position:absolute;visibility:visible;mso-wrap-style:square" from="0,0" to="932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" strokecolor="black [3213]" strokeweight="1pt">
                        <v:stroke joinstyle="miter"/>
                      </v:line>
                      <v:line id="直接连接符 26" o:spid="_x0000_s1383" style="position:absolute;rotation:45;visibility:visible;mso-wrap-style:square" from="286,-115" to="28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" strokecolor="black [3213]" strokeweight=".5pt">
                        <v:stroke joinstyle="miter"/>
                      </v:line>
                      <v:line id="直接连接符 26" o:spid="_x0000_s1384" style="position:absolute;rotation:45;visibility:visible;mso-wrap-style:square" from="736,-116" to="73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" strokecolor="black [3213]" strokeweight=".5pt">
                        <v:stroke joinstyle="miter"/>
                      </v:line>
                      <v:line id="直接连接符 26" o:spid="_x0000_s1385" style="position:absolute;rotation:45;visibility:visible;mso-wrap-style:square" from="1187,-116" to="118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86" style="position:absolute;rotation:45;visibility:visible;mso-wrap-style:square" from="1639,-116" to="1639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" strokecolor="black [3213]" strokeweight=".5pt">
                        <v:stroke joinstyle="miter"/>
                      </v:line>
                      <v:line id="直接连接符 26" o:spid="_x0000_s1387" style="position:absolute;rotation:45;visibility:visible;mso-wrap-style:square" from="2087,-114" to="2087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" strokecolor="black [3213]" strokeweight=".5pt">
                        <v:stroke joinstyle="miter"/>
                      </v:line>
                      <v:line id="直接连接符 26" o:spid="_x0000_s1388" style="position:absolute;rotation:45;visibility:visible;mso-wrap-style:square" from="2531,-114" to="2531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89" style="position:absolute;rotation:45;visibility:visible;mso-wrap-style:square" from="2979,-114" to="2979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90" style="position:absolute;rotation:45;visibility:visible;mso-wrap-style:square" from="3428,-114" to="3428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91" style="position:absolute;rotation:45;visibility:visible;mso-wrap-style:square" from="3877,-116" to="387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" strokecolor="black [3213]" strokeweight=".5pt">
                        <v:stroke joinstyle="miter"/>
                      </v:line>
                      <v:line id="直接连接符 26" o:spid="_x0000_s1392" style="position:absolute;rotation:45;visibility:visible;mso-wrap-style:square" from="4324,-114" to="4324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" strokecolor="black [3213]" strokeweight=".5pt">
                        <v:stroke joinstyle="miter"/>
                      </v:line>
                      <v:line id="直接连接符 26" o:spid="_x0000_s1393" style="position:absolute;rotation:45;visibility:visible;mso-wrap-style:square" from="4772,-116" to="4772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94" style="position:absolute;rotation:45;visibility:visible;mso-wrap-style:square" from="5220,-119" to="5220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95" style="position:absolute;rotation:45;visibility:visible;mso-wrap-style:square" from="5671,-118" to="5671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26" o:spid="_x0000_s1396" style="position:absolute;rotation:45;visibility:visible;mso-wrap-style:square" from="6119,-119" to="6119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" strokecolor="black [3213]" strokeweight=".5pt">
                        <v:stroke joinstyle="miter"/>
                      </v:line>
                      <v:line id="直接连接符 26" o:spid="_x0000_s1397" style="position:absolute;rotation:45;visibility:visible;mso-wrap-style:square" from="6567,-119" to="6567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" strokecolor="black [3213]" strokeweight=".5pt">
                        <v:stroke joinstyle="miter"/>
                      </v:line>
                      <v:line id="直接连接符 26" o:spid="_x0000_s1398" style="position:absolute;rotation:45;visibility:visible;mso-wrap-style:square" from="7018,-119" to="7018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399" style="position:absolute;rotation:45;visibility:visible;mso-wrap-style:square" from="7467,-118" to="7467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26" o:spid="_x0000_s1400" style="position:absolute;rotation:45;visibility:visible;mso-wrap-style:square" from="7921,-123" to="7921,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401" style="position:absolute;rotation:45;visibility:visible;mso-wrap-style:square" from="8369,-118" to="8369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" strokecolor="black [3213]" strokeweight=".5pt">
                        <v:stroke joinstyle="miter"/>
                      </v:line>
                      <v:line id="直接连接符 26" o:spid="_x0000_s1402" style="position:absolute;rotation:45;visibility:visible;mso-wrap-style:square" from="8820,-114" to="8820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" strokecolor="black [3213]" strokeweight=".5pt">
                        <v:stroke joinstyle="miter"/>
                      </v:line>
                    </v:group>
                    <v:shape id="文本框 2" o:spid="_x0000_s1403" type="#_x0000_t202" style="position:absolute;left:5604;top:1211;width:171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9130A51" w14:textId="77777777" w:rsidR="009677C3" w:rsidRPr="00F657E7" w:rsidRDefault="009677C3" w:rsidP="009677C3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404" type="#_x0000_t202" style="position:absolute;left:6622;top:-9121;width:5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8BB172A" w14:textId="77777777" w:rsidR="009677C3" w:rsidRPr="008F454E" w:rsidRDefault="009677C3" w:rsidP="009677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太阳光线</w:t>
                            </w:r>
                          </w:p>
                        </w:txbxContent>
                      </v:textbox>
                    </v:shape>
                    <v:shape id="文本框 2" o:spid="_x0000_s1405" type="#_x0000_t202" style="position:absolute;left:6659;top:-1942;width:5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E5FD9DD" w14:textId="0A60AA1D" w:rsidR="009677C3" w:rsidRPr="008F454E" w:rsidRDefault="009677C3" w:rsidP="009677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沙漠地表</w:t>
                            </w:r>
                          </w:p>
                        </w:txbxContent>
                      </v:textbox>
                    </v:shape>
                  </v:group>
                  <v:line id="直接连接符 29" o:spid="_x0000_s1406" style="position:absolute;flip:x;visibility:visible;mso-wrap-style:square" from="3682,1914" to="9869,7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" strokecolor="black [3213]" strokeweight=".5pt">
                    <v:stroke dashstyle="dash" joinstyle="miter"/>
                  </v:line>
                  <v:shape id="任意多边形: 形状 30" o:spid="_x0000_s1407" style="position:absolute;left:3550;width:8500;height:7393;visibility:visible;mso-wrap-style:square;v-text-anchor:middle" coordsize="850040,739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" path="m850040,l627155,194310v-63859,54447,-41937,92582,-118906,163923c431280,429574,248079,470109,165342,539542,82605,608975,16388,710119,,739339e" filled="f" strokecolor="black [3213]">
                    <v:stroke endarrow="block" endarrowwidth="narrow" joinstyle="miter"/>
                    <v:path arrowok="t" o:connecttype="custom" o:connectlocs="850040,0;627155,194310;508249,358233;165342,539542;0,739339" o:connectangles="0,0,0,0,0"/>
                  </v:shape>
                  <v:line id="直接连接符 29" o:spid="_x0000_s1408" style="position:absolute;flip:x;visibility:visible;mso-wrap-style:square" from="9893,1408" to="10452,1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" strokecolor="black [3213]" strokeweight=".5pt">
                    <v:stroke endarrow="block" endarrowwidth="narrow" joinstyle="miter"/>
                  </v:line>
                  <v:line id="直接连接符 29" o:spid="_x0000_s1409" style="position:absolute;flip:x;visibility:visible;mso-wrap-style:square" from="16661,1883" to="22848,7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" strokecolor="black [3213]" strokeweight=".5pt">
                    <v:stroke dashstyle="dash" joinstyle="miter"/>
                  </v:line>
                  <v:shape id="任意多边形: 形状 30" o:spid="_x0000_s1410" style="position:absolute;left:16529;top:-30;width:8500;height:7392;visibility:visible;mso-wrap-style:square;v-text-anchor:middle" coordsize="850040,739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" path="m850040,l627155,194310c563296,248757,504226,248446,435323,308942,366420,369438,315858,521043,237390,592776,158922,664509,16388,710119,,739339e" filled="f" strokecolor="black [3213]">
                    <v:stroke endarrow="block" endarrowwidth="narrow" joinstyle="miter"/>
                    <v:path arrowok="t" o:connecttype="custom" o:connectlocs="850040,0;627155,194310;435323,308942;237390,592776;0,739339" o:connectangles="0,0,0,0,0"/>
                  </v:shape>
                  <v:line id="直接连接符 29" o:spid="_x0000_s1411" style="position:absolute;flip:x;visibility:visible;mso-wrap-style:square" from="22872,1377" to="23431,1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" strokecolor="black [3213]" strokeweight=".5pt">
                    <v:stroke endarrow="block" endarrowwidth="narrow" joinstyle="miter"/>
                  </v:line>
                </v:group>
                <v:group id="_x0000_s1412" style="position:absolute;left:38880;width:10269;height:12410" coordorigin="1809,-9121" coordsize="10268,12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">
                  <v:group id="组合 27" o:spid="_x0000_s1413" style="position:absolute;left:1809;width:9355;height:204" coordorigin="-31" coordsize="9355,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">
                    <v:line id="直接连接符 25" o:spid="_x0000_s1414" style="position:absolute;visibility:visible;mso-wrap-style:square" from="0,0" to="932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" strokecolor="black [3213]" strokeweight="1pt">
                      <v:stroke joinstyle="miter"/>
                    </v:line>
                    <v:line id="直接连接符 26" o:spid="_x0000_s1415" style="position:absolute;rotation:45;visibility:visible;mso-wrap-style:square" from="286,-115" to="28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" strokecolor="black [3213]" strokeweight=".5pt">
                      <v:stroke joinstyle="miter"/>
                    </v:line>
                    <v:line id="直接连接符 26" o:spid="_x0000_s1416" style="position:absolute;rotation:45;visibility:visible;mso-wrap-style:square" from="736,-116" to="736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" strokecolor="black [3213]" strokeweight=".5pt">
                      <v:stroke joinstyle="miter"/>
                    </v:line>
                    <v:line id="直接连接符 26" o:spid="_x0000_s1417" style="position:absolute;rotation:45;visibility:visible;mso-wrap-style:square" from="1187,-116" to="118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" strokecolor="black [3213]" strokeweight=".5pt">
                      <v:stroke joinstyle="miter"/>
                    </v:line>
                    <v:line id="直接连接符 26" o:spid="_x0000_s1418" style="position:absolute;rotation:45;visibility:visible;mso-wrap-style:square" from="1639,-116" to="1639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" strokecolor="black [3213]" strokeweight=".5pt">
                      <v:stroke joinstyle="miter"/>
                    </v:line>
                    <v:line id="直接连接符 26" o:spid="_x0000_s1419" style="position:absolute;rotation:45;visibility:visible;mso-wrap-style:square" from="2087,-114" to="2087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" strokecolor="black [3213]" strokeweight=".5pt">
                      <v:stroke joinstyle="miter"/>
                    </v:line>
                    <v:line id="直接连接符 26" o:spid="_x0000_s1420" style="position:absolute;rotation:45;visibility:visible;mso-wrap-style:square" from="2531,-114" to="2531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" strokecolor="black [3213]" strokeweight=".5pt">
                      <v:stroke joinstyle="miter"/>
                    </v:line>
                    <v:line id="直接连接符 26" o:spid="_x0000_s1421" style="position:absolute;rotation:45;visibility:visible;mso-wrap-style:square" from="2979,-114" to="2979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" strokecolor="black [3213]" strokeweight=".5pt">
                      <v:stroke joinstyle="miter"/>
                    </v:line>
                    <v:line id="直接连接符 26" o:spid="_x0000_s1422" style="position:absolute;rotation:45;visibility:visible;mso-wrap-style:square" from="3428,-114" to="3428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" strokecolor="black [3213]" strokeweight=".5pt">
                      <v:stroke joinstyle="miter"/>
                    </v:line>
                    <v:line id="直接连接符 26" o:spid="_x0000_s1423" style="position:absolute;rotation:45;visibility:visible;mso-wrap-style:square" from="3877,-116" to="3877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" strokecolor="black [3213]" strokeweight=".5pt">
                      <v:stroke joinstyle="miter"/>
                    </v:line>
                    <v:line id="直接连接符 26" o:spid="_x0000_s1424" style="position:absolute;rotation:45;visibility:visible;mso-wrap-style:square" from="4324,-114" to="4324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" strokecolor="black [3213]" strokeweight=".5pt">
                      <v:stroke joinstyle="miter"/>
                    </v:line>
                    <v:line id="直接连接符 26" o:spid="_x0000_s1425" style="position:absolute;rotation:45;visibility:visible;mso-wrap-style:square" from="4772,-116" to="4772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" strokecolor="black [3213]" strokeweight=".5pt">
                      <v:stroke joinstyle="miter"/>
                    </v:line>
                    <v:line id="直接连接符 26" o:spid="_x0000_s1426" style="position:absolute;rotation:45;visibility:visible;mso-wrap-style:square" from="5220,-119" to="5220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" strokecolor="black [3213]" strokeweight=".5pt">
                      <v:stroke joinstyle="miter"/>
                    </v:line>
                    <v:line id="直接连接符 26" o:spid="_x0000_s1427" style="position:absolute;rotation:45;visibility:visible;mso-wrap-style:square" from="5671,-118" to="5671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" strokecolor="black [3213]" strokeweight=".5pt">
                      <v:stroke joinstyle="miter"/>
                    </v:line>
                    <v:line id="直接连接符 26" o:spid="_x0000_s1428" style="position:absolute;rotation:45;visibility:visible;mso-wrap-style:square" from="6119,-119" to="6119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" strokecolor="black [3213]" strokeweight=".5pt">
                      <v:stroke joinstyle="miter"/>
                    </v:line>
                    <v:line id="直接连接符 26" o:spid="_x0000_s1429" style="position:absolute;rotation:45;visibility:visible;mso-wrap-style:square" from="6567,-119" to="6567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" strokecolor="black [3213]" strokeweight=".5pt">
                      <v:stroke joinstyle="miter"/>
                    </v:line>
                    <v:line id="直接连接符 26" o:spid="_x0000_s1430" style="position:absolute;rotation:45;visibility:visible;mso-wrap-style:square" from="7018,-119" to="7018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" strokecolor="black [3213]" strokeweight=".5pt">
                      <v:stroke joinstyle="miter"/>
                    </v:line>
                    <v:line id="直接连接符 26" o:spid="_x0000_s1431" style="position:absolute;rotation:45;visibility:visible;mso-wrap-style:square" from="7467,-118" to="7467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" strokecolor="black [3213]" strokeweight=".5pt">
                      <v:stroke joinstyle="miter"/>
                    </v:line>
                    <v:line id="直接连接符 26" o:spid="_x0000_s1432" style="position:absolute;rotation:45;visibility:visible;mso-wrap-style:square" from="7921,-123" to="7921,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" strokecolor="black [3213]" strokeweight=".5pt">
                      <v:stroke joinstyle="miter"/>
                    </v:line>
                    <v:line id="直接连接符 26" o:spid="_x0000_s1433" style="position:absolute;rotation:45;visibility:visible;mso-wrap-style:square" from="8369,-118" to="8369,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" strokecolor="black [3213]" strokeweight=".5pt">
                      <v:stroke joinstyle="miter"/>
                    </v:line>
                    <v:line id="直接连接符 26" o:spid="_x0000_s1434" style="position:absolute;rotation:45;visibility:visible;mso-wrap-style:square" from="8820,-114" to="8820,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" strokecolor="black [3213]" strokeweight=".5pt">
                      <v:stroke joinstyle="miter"/>
                    </v:line>
                  </v:group>
                  <v:shape id="文本框 2" o:spid="_x0000_s1435" type="#_x0000_t202" style="position:absolute;left:5600;top:1211;width:178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70E5B7FA" w14:textId="77777777" w:rsidR="009677C3" w:rsidRPr="00F657E7" w:rsidRDefault="009677C3" w:rsidP="009677C3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" o:spid="_x0000_s1436" type="#_x0000_t202" style="position:absolute;left:6622;top:-9121;width:5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3BFE0A89" w14:textId="77777777" w:rsidR="009677C3" w:rsidRPr="008F454E" w:rsidRDefault="009677C3" w:rsidP="009677C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太阳光线</w:t>
                          </w:r>
                        </w:p>
                      </w:txbxContent>
                    </v:textbox>
                  </v:shape>
                  <v:shape id="文本框 2" o:spid="_x0000_s1437" type="#_x0000_t202" style="position:absolute;left:6684;top:-1935;width:5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07EFAFF1" w14:textId="4F8D6A71" w:rsidR="009677C3" w:rsidRPr="008F454E" w:rsidRDefault="009677C3" w:rsidP="009677C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沙漠地表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CB1AAD1" w14:textId="77777777" w:rsidR="00D33C58" w:rsidRDefault="00D33C58" w:rsidP="00D33C58"/>
    <w:p w14:paraId="33AF5AB0" w14:textId="4AC16BF9" w:rsidR="00F83209" w:rsidRDefault="00F83209" w:rsidP="00D33C58">
      <w:r>
        <w:rPr>
          <w:rFonts w:hint="eastAsia"/>
        </w:rPr>
        <w:t>2</w:t>
      </w:r>
      <w:r>
        <w:t>．</w:t>
      </w:r>
      <w:r>
        <w:rPr>
          <w:rFonts w:hint="eastAsia"/>
        </w:rPr>
        <w:t>如图，在沙漠中我们可以看到一系列太阳能电池板。</w:t>
      </w:r>
      <w:r>
        <w:t>某科研小组利用如图（</w:t>
      </w:r>
      <w:r>
        <w:t>a</w:t>
      </w:r>
      <w:r>
        <w:t>）所示的电路，研究</w:t>
      </w:r>
      <w:r>
        <w:rPr>
          <w:rFonts w:hint="eastAsia"/>
        </w:rPr>
        <w:t>某块太阳能电池</w:t>
      </w:r>
      <w:r>
        <w:t>的</w:t>
      </w:r>
      <w:r>
        <w:rPr>
          <w:rFonts w:hint="eastAsia"/>
        </w:rPr>
        <w:t>端电压</w:t>
      </w:r>
      <w:r>
        <w:rPr>
          <w:i/>
        </w:rPr>
        <w:t>U</w:t>
      </w:r>
      <w:r>
        <w:rPr>
          <w:rFonts w:hint="eastAsia"/>
        </w:rPr>
        <w:t>和流过其电流</w:t>
      </w:r>
      <w:r>
        <w:rPr>
          <w:rFonts w:hint="eastAsia"/>
          <w:i/>
        </w:rPr>
        <w:t>I</w:t>
      </w:r>
      <w:r>
        <w:rPr>
          <w:rFonts w:hint="eastAsia"/>
        </w:rPr>
        <w:t>的关系，</w:t>
      </w:r>
      <w:r>
        <w:t>图中</w:t>
      </w:r>
      <w:r>
        <w:rPr>
          <w:rFonts w:hint="eastAsia"/>
        </w:rPr>
        <w:t>固</w:t>
      </w:r>
      <w:r>
        <w:t>定电阻</w:t>
      </w:r>
      <w:r>
        <w:rPr>
          <w:i/>
        </w:rPr>
        <w:t>R</w:t>
      </w:r>
      <w:r w:rsidR="00D33C58">
        <w:t xml:space="preserve"> = </w:t>
      </w:r>
      <w:r>
        <w:t>2</w:t>
      </w:r>
      <w:r w:rsidR="003D3EA8">
        <w:rPr>
          <w:rFonts w:hint="eastAsia"/>
        </w:rPr>
        <w:t xml:space="preserve"> </w:t>
      </w:r>
      <w:r>
        <w:t>Ω</w:t>
      </w:r>
      <w:r>
        <w:t>，电压表、电流表均视为理想电表。</w:t>
      </w:r>
    </w:p>
    <w:p w14:paraId="6936D1B3" w14:textId="4443B3A5" w:rsidR="00F83209" w:rsidRDefault="003D3A87" w:rsidP="00D33C58">
      <w:pPr>
        <w:rPr>
          <w:color w:val="000000"/>
        </w:rPr>
      </w:pPr>
      <w:r>
        <w:rPr>
          <w:rFonts w:hint="eastAsia"/>
          <w:noProof/>
        </w:rPr>
        <mc:AlternateContent>
          <mc:Choice Requires="wpg">
            <w:drawing>
              <wp:inline distT="0" distB="0" distL="0" distR="0" wp14:anchorId="4C38C60C" wp14:editId="744FA365">
                <wp:extent cx="2006600" cy="2430145"/>
                <wp:effectExtent l="0" t="0" r="0" b="0"/>
                <wp:docPr id="2100748229" name="组合 2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6600" cy="2430145"/>
                          <a:chOff x="0" y="0"/>
                          <a:chExt cx="2006600" cy="2430317"/>
                        </a:xfrm>
                      </wpg:grpSpPr>
                      <pic:pic xmlns:pic="http://schemas.openxmlformats.org/drawingml/2006/picture">
                        <pic:nvPicPr>
                          <pic:cNvPr id="279674156" name="图片 2145245545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52845" y="0"/>
                            <a:ext cx="1428750" cy="93789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185695060" name="组合 294"/>
                        <wpg:cNvGrpSpPr/>
                        <wpg:grpSpPr>
                          <a:xfrm>
                            <a:off x="0" y="1125682"/>
                            <a:ext cx="2006600" cy="1304635"/>
                            <a:chOff x="225745" y="82476"/>
                            <a:chExt cx="2007507" cy="1305553"/>
                          </a:xfrm>
                        </wpg:grpSpPr>
                        <wpg:grpSp>
                          <wpg:cNvPr id="1224066894" name="组合 1061"/>
                          <wpg:cNvGrpSpPr/>
                          <wpg:grpSpPr>
                            <a:xfrm>
                              <a:off x="439529" y="82476"/>
                              <a:ext cx="1793723" cy="1305553"/>
                              <a:chOff x="159213" y="-34650"/>
                              <a:chExt cx="1793938" cy="1306322"/>
                            </a:xfrm>
                          </wpg:grpSpPr>
                          <wpg:grpSp>
                            <wpg:cNvPr id="417086792" name="组合 417086792"/>
                            <wpg:cNvGrpSpPr/>
                            <wpg:grpSpPr>
                              <a:xfrm>
                                <a:off x="159213" y="0"/>
                                <a:ext cx="1793938" cy="960357"/>
                                <a:chOff x="159213" y="0"/>
                                <a:chExt cx="1793938" cy="960357"/>
                              </a:xfrm>
                            </wpg:grpSpPr>
                            <wpg:grpSp>
                              <wpg:cNvPr id="1167555403" name="组合 1167555403"/>
                              <wpg:cNvGrpSpPr/>
                              <wpg:grpSpPr>
                                <a:xfrm>
                                  <a:off x="159213" y="0"/>
                                  <a:ext cx="1793938" cy="825906"/>
                                  <a:chOff x="159213" y="0"/>
                                  <a:chExt cx="1793938" cy="825906"/>
                                </a:xfrm>
                              </wpg:grpSpPr>
                              <wpg:grpSp>
                                <wpg:cNvPr id="1999569167" name="组合 1999569167"/>
                                <wpg:cNvGrpSpPr/>
                                <wpg:grpSpPr>
                                  <a:xfrm>
                                    <a:off x="1035293" y="234691"/>
                                    <a:ext cx="917858" cy="306988"/>
                                    <a:chOff x="1035293" y="234691"/>
                                    <a:chExt cx="917858" cy="306988"/>
                                  </a:xfrm>
                                </wpg:grpSpPr>
                                <wps:wsp>
                                  <wps:cNvPr id="624174701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801772" y="334007"/>
                                      <a:ext cx="151379" cy="2076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46252AE" w14:textId="77777777" w:rsidR="00472DED" w:rsidRDefault="00472DED" w:rsidP="00472DED">
                                        <w:pPr>
                                          <w:rPr>
                                            <w:rFonts w:cs="Arial"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1433400183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35293" y="234691"/>
                                      <a:ext cx="176145" cy="2076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ACBBE07" w14:textId="77777777" w:rsidR="00472DED" w:rsidRDefault="00472DED" w:rsidP="00472DED">
                                        <w:pPr>
                                          <w:rPr>
                                            <w:rFonts w:cs="Arial"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</w:rPr>
                                          <w:t>R</w:t>
                                        </w:r>
                                        <w:r>
                                          <w:rPr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</w:rPr>
                                          <w:t>ʹ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143544875" name="矩形 143544875"/>
                                <wps:cNvSpPr/>
                                <wps:spPr>
                                  <a:xfrm>
                                    <a:off x="1014290" y="194279"/>
                                    <a:ext cx="219436" cy="615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603091595" name="Freeform 54"/>
                                <wps:cNvSpPr>
                                  <a:spLocks/>
                                </wps:cNvSpPr>
                                <wps:spPr bwMode="auto">
                                  <a:xfrm rot="10800000">
                                    <a:off x="159213" y="693706"/>
                                    <a:ext cx="949012" cy="132198"/>
                                  </a:xfrm>
                                  <a:custGeom>
                                    <a:avLst/>
                                    <a:gdLst>
                                      <a:gd name="T0" fmla="*/ 0 w 782"/>
                                      <a:gd name="T1" fmla="*/ 0 h 975"/>
                                      <a:gd name="T2" fmla="*/ 782 w 782"/>
                                      <a:gd name="T3" fmla="*/ 0 h 975"/>
                                      <a:gd name="T4" fmla="*/ 782 w 782"/>
                                      <a:gd name="T5" fmla="*/ 975 h 9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82" h="975">
                                        <a:moveTo>
                                          <a:pt x="0" y="0"/>
                                        </a:moveTo>
                                        <a:lnTo>
                                          <a:pt x="782" y="0"/>
                                        </a:lnTo>
                                        <a:lnTo>
                                          <a:pt x="782" y="9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 cap="flat">
                                    <a:solidFill>
                                      <a:schemeClr val="tx1"/>
                                    </a:solidFill>
                                    <a:prstDash val="solid"/>
                                    <a:bevel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0788752" name="直接连接符 1450788752"/>
                                <wps:cNvCnPr>
                                  <a:cxnSpLocks/>
                                </wps:cNvCnPr>
                                <wps:spPr>
                                  <a:xfrm>
                                    <a:off x="749692" y="227056"/>
                                    <a:ext cx="0" cy="18155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2601535" name="直接连接符 362601535"/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385906" y="139080"/>
                                    <a:ext cx="163138" cy="8797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92494829" name="Freeform 54"/>
                                <wps:cNvSpPr>
                                  <a:spLocks/>
                                </wps:cNvSpPr>
                                <wps:spPr bwMode="auto">
                                  <a:xfrm rot="5400000" flipH="1" flipV="1">
                                    <a:off x="208772" y="178126"/>
                                    <a:ext cx="127645" cy="226625"/>
                                  </a:xfrm>
                                  <a:custGeom>
                                    <a:avLst/>
                                    <a:gdLst>
                                      <a:gd name="T0" fmla="*/ 0 w 782"/>
                                      <a:gd name="T1" fmla="*/ 0 h 975"/>
                                      <a:gd name="T2" fmla="*/ 782 w 782"/>
                                      <a:gd name="T3" fmla="*/ 0 h 975"/>
                                      <a:gd name="T4" fmla="*/ 782 w 782"/>
                                      <a:gd name="T5" fmla="*/ 975 h 9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82" h="975">
                                        <a:moveTo>
                                          <a:pt x="0" y="0"/>
                                        </a:moveTo>
                                        <a:lnTo>
                                          <a:pt x="782" y="0"/>
                                        </a:lnTo>
                                        <a:lnTo>
                                          <a:pt x="782" y="9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 cap="flat">
                                    <a:solidFill>
                                      <a:schemeClr val="tx1"/>
                                    </a:solidFill>
                                    <a:prstDash val="solid"/>
                                    <a:bevel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40689508" name="矩形 2040689508"/>
                                <wps:cNvSpPr/>
                                <wps:spPr>
                                  <a:xfrm rot="5400000">
                                    <a:off x="1658610" y="406154"/>
                                    <a:ext cx="219436" cy="615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86822046" name="Freeform 54"/>
                                <wps:cNvSpPr>
                                  <a:spLocks/>
                                </wps:cNvSpPr>
                                <wps:spPr bwMode="auto">
                                  <a:xfrm rot="10800000" flipH="1">
                                    <a:off x="1379033" y="546629"/>
                                    <a:ext cx="388483" cy="279276"/>
                                  </a:xfrm>
                                  <a:custGeom>
                                    <a:avLst/>
                                    <a:gdLst>
                                      <a:gd name="T0" fmla="*/ 0 w 782"/>
                                      <a:gd name="T1" fmla="*/ 0 h 975"/>
                                      <a:gd name="T2" fmla="*/ 782 w 782"/>
                                      <a:gd name="T3" fmla="*/ 0 h 975"/>
                                      <a:gd name="T4" fmla="*/ 782 w 782"/>
                                      <a:gd name="T5" fmla="*/ 975 h 9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82" h="975">
                                        <a:moveTo>
                                          <a:pt x="0" y="0"/>
                                        </a:moveTo>
                                        <a:lnTo>
                                          <a:pt x="782" y="0"/>
                                        </a:lnTo>
                                        <a:lnTo>
                                          <a:pt x="782" y="9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 cap="flat">
                                    <a:solidFill>
                                      <a:schemeClr val="tx1"/>
                                    </a:solidFill>
                                    <a:prstDash val="solid"/>
                                    <a:bevel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68609611" name="Freeform 54"/>
                                <wps:cNvSpPr>
                                  <a:spLocks/>
                                </wps:cNvSpPr>
                                <wps:spPr bwMode="auto">
                                  <a:xfrm rot="16200000">
                                    <a:off x="1345864" y="-227376"/>
                                    <a:ext cx="194277" cy="649030"/>
                                  </a:xfrm>
                                  <a:custGeom>
                                    <a:avLst/>
                                    <a:gdLst>
                                      <a:gd name="T0" fmla="*/ 0 w 782"/>
                                      <a:gd name="T1" fmla="*/ 0 h 975"/>
                                      <a:gd name="T2" fmla="*/ 782 w 782"/>
                                      <a:gd name="T3" fmla="*/ 0 h 975"/>
                                      <a:gd name="T4" fmla="*/ 782 w 782"/>
                                      <a:gd name="T5" fmla="*/ 975 h 9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82" h="975">
                                        <a:moveTo>
                                          <a:pt x="0" y="0"/>
                                        </a:moveTo>
                                        <a:lnTo>
                                          <a:pt x="782" y="0"/>
                                        </a:lnTo>
                                        <a:lnTo>
                                          <a:pt x="782" y="9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 cap="flat">
                                    <a:solidFill>
                                      <a:schemeClr val="tx1"/>
                                    </a:solidFill>
                                    <a:prstDash val="solid"/>
                                    <a:bevel/>
                                    <a:headEnd type="stealth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1018291" name="直接连接符 431018291"/>
                                <wps:cNvCnPr>
                                  <a:cxnSpLocks/>
                                </wps:cNvCnPr>
                                <wps:spPr>
                                  <a:xfrm>
                                    <a:off x="749692" y="672681"/>
                                    <a:ext cx="0" cy="1532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41211859" name="直接连接符 541211859"/>
                                <wps:cNvCnPr>
                                  <a:cxnSpLocks/>
                                </wps:cNvCnPr>
                                <wps:spPr>
                                  <a:xfrm flipH="1">
                                    <a:off x="549044" y="227056"/>
                                    <a:ext cx="46524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74129899" name="直接连接符 1074129899"/>
                                <wps:cNvCnPr>
                                  <a:cxnSpLocks/>
                                </wps:cNvCnPr>
                                <wps:spPr>
                                  <a:xfrm>
                                    <a:off x="1767516" y="0"/>
                                    <a:ext cx="0" cy="32719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586481963" name="椭圆 586481963"/>
                              <wps:cNvSpPr/>
                              <wps:spPr>
                                <a:xfrm>
                                  <a:off x="615061" y="402553"/>
                                  <a:ext cx="272964" cy="27296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487201217" name="椭圆 1487201217"/>
                              <wps:cNvSpPr/>
                              <wps:spPr>
                                <a:xfrm>
                                  <a:off x="1108228" y="687393"/>
                                  <a:ext cx="272964" cy="27296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212003550" name="椭圆 1212003550"/>
                              <wps:cNvSpPr/>
                              <wps:spPr>
                                <a:xfrm>
                                  <a:off x="721589" y="795952"/>
                                  <a:ext cx="59907" cy="5990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9525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13035511" name="椭圆 113035511"/>
                              <wps:cNvSpPr/>
                              <wps:spPr>
                                <a:xfrm>
                                  <a:off x="718900" y="198313"/>
                                  <a:ext cx="59907" cy="5990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9525"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1924721262" name="Rectangle 58566"/>
                            <wps:cNvSpPr/>
                            <wps:spPr>
                              <a:xfrm>
                                <a:off x="1168216" y="722548"/>
                                <a:ext cx="154555" cy="19814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B3BC74B" w14:textId="77777777" w:rsidR="00472DED" w:rsidRDefault="00472DED" w:rsidP="00472DED">
                                  <w:pPr>
                                    <w:rPr>
                                      <w:rFonts w:eastAsia="Times New Roman"/>
                                      <w:color w:val="181717"/>
                                      <w:kern w:val="44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eastAsia="Times New Roman"/>
                                      <w:color w:val="181717"/>
                                      <w:kern w:val="44"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195424456" name="Rectangle 58566"/>
                            <wps:cNvSpPr/>
                            <wps:spPr>
                              <a:xfrm>
                                <a:off x="673626" y="442364"/>
                                <a:ext cx="154555" cy="19814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EDEC829" w14:textId="77777777" w:rsidR="00472DED" w:rsidRDefault="00472DED" w:rsidP="00472DED">
                                  <w:pPr>
                                    <w:rPr>
                                      <w:color w:val="181717"/>
                                      <w:kern w:val="44"/>
                                      <w:sz w:val="18"/>
                                    </w:rPr>
                                  </w:pPr>
                                  <w:r>
                                    <w:rPr>
                                      <w:color w:val="181717"/>
                                      <w:kern w:val="44"/>
                                      <w:sz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2146607114" name="Rectangle 58566"/>
                            <wps:cNvSpPr/>
                            <wps:spPr>
                              <a:xfrm>
                                <a:off x="374566" y="-34650"/>
                                <a:ext cx="136139" cy="19814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2E5DA25" w14:textId="77777777" w:rsidR="00472DED" w:rsidRDefault="00472DED" w:rsidP="00472DED">
                                  <w:pPr>
                                    <w:rPr>
                                      <w:color w:val="181717"/>
                                      <w:kern w:val="44"/>
                                      <w:sz w:val="18"/>
                                    </w:rPr>
                                  </w:pPr>
                                  <w:r>
                                    <w:rPr>
                                      <w:color w:val="181717"/>
                                      <w:kern w:val="44"/>
                                      <w:sz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51545782" name="Rectangle 58566"/>
                            <wps:cNvSpPr/>
                            <wps:spPr>
                              <a:xfrm>
                                <a:off x="756800" y="1073296"/>
                                <a:ext cx="465966" cy="198376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1156E2C" w14:textId="07125053" w:rsidR="00970A61" w:rsidRDefault="00970A61" w:rsidP="00472DED">
                                  <w:pPr>
                                    <w:rPr>
                                      <w:color w:val="181717"/>
                                      <w:kern w:val="44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181717"/>
                                      <w:kern w:val="44"/>
                                      <w:sz w:val="18"/>
                                    </w:rPr>
                                    <w:t>图（</w:t>
                                  </w:r>
                                  <w:r>
                                    <w:rPr>
                                      <w:rFonts w:hint="eastAsia"/>
                                      <w:color w:val="181717"/>
                                      <w:kern w:val="44"/>
                                      <w:sz w:val="18"/>
                                    </w:rPr>
                                    <w:t>a</w:t>
                                  </w:r>
                                  <w:r>
                                    <w:rPr>
                                      <w:rFonts w:hint="eastAsia"/>
                                      <w:color w:val="181717"/>
                                      <w:kern w:val="44"/>
                                      <w:sz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vert="horz" wrap="none" lIns="36000" tIns="0" rIns="36000" bIns="0" rtlCol="0">
                              <a:spAutoFit/>
                            </wps:bodyPr>
                          </wps:wsp>
                        </wpg:grpSp>
                        <wps:wsp>
                          <wps:cNvPr id="58593102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5745" y="474702"/>
                              <a:ext cx="425172" cy="3357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 w14:paraId="77DF35AA" w14:textId="77777777" w:rsidR="00472DED" w:rsidRDefault="00472DED" w:rsidP="00472DED">
                                <w:pPr>
                                  <w:spacing w:line="200" w:lineRule="exac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太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阳能</w:t>
                                </w:r>
                              </w:p>
                              <w:p w14:paraId="491AC2D4" w14:textId="77777777" w:rsidR="00472DED" w:rsidRDefault="00472DED" w:rsidP="00472DED">
                                <w:pPr>
                                  <w:spacing w:line="200" w:lineRule="exact"/>
                                  <w:jc w:val="center"/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电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池</w:t>
                                </w:r>
                              </w:p>
                            </w:txbxContent>
                          </wps:txbx>
                          <wps:bodyPr rot="0" vert="horz" wrap="none" lIns="36000" tIns="36000" rIns="36000" bIns="36000" anchor="ctr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C38C60C" id="组合 295" o:spid="_x0000_s1438" style="width:158pt;height:191.35pt;mso-position-horizontal-relative:char;mso-position-vertical-relative:line" coordsize="20066,243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">
                <v:shape id="图片 2145245545" o:spid="_x0000_s1439" type="#_x0000_t75" style="position:absolute;left:2528;width:14287;height:93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">
                  <v:imagedata r:id="rId18" o:title=""/>
                </v:shape>
                <v:group id="组合 294" o:spid="_x0000_s1440" style="position:absolute;top:11256;width:20066;height:13047" coordorigin="2257,824" coordsize="20075,13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">
                  <v:group id="组合 1061" o:spid="_x0000_s1441" style="position:absolute;left:4395;top:824;width:17937;height:13056" coordorigin="1592,-346" coordsize="17939,130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">
                    <v:group id="组合 417086792" o:spid="_x0000_s1442" style="position:absolute;left:1592;width:17939;height:9603" coordorigin="1592" coordsize="17939,9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">
                      <v:group id="组合 1167555403" o:spid="_x0000_s1443" style="position:absolute;left:1592;width:17939;height:8259" coordorigin="1592" coordsize="17939,82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">
                        <v:group id="组合 1999569167" o:spid="_x0000_s1444" style="position:absolute;left:10352;top:2346;width:9179;height:3070" coordorigin="10352,2346" coordsize="9178,3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">
                          <v:shape id="文本框 2" o:spid="_x0000_s1445" type="#_x0000_t202" style="position:absolute;left:18017;top:3340;width:151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746252AE" w14:textId="77777777" w:rsidR="00472DED" w:rsidRDefault="00472DED" w:rsidP="00472DED">
                                  <w:pPr>
                                    <w:rPr>
                                      <w:rFonts w:cs="Arial"/>
                                      <w:i/>
                                      <w:iCs/>
                                      <w:color w:val="000000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i/>
                                      <w:iCs/>
                                      <w:color w:val="000000"/>
                                      <w:sz w:val="18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446" type="#_x0000_t202" style="position:absolute;left:10352;top:2346;width:176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" filled="f" stroked="f">
                            <v:textbox style="mso-fit-shape-to-text:t" inset="1mm,0,1mm,0">
                              <w:txbxContent>
                                <w:p w14:paraId="6ACBBE07" w14:textId="77777777" w:rsidR="00472DED" w:rsidRDefault="00472DED" w:rsidP="00472DED">
                                  <w:pPr>
                                    <w:rPr>
                                      <w:rFonts w:cs="Arial"/>
                                      <w:i/>
                                      <w:iCs/>
                                      <w:color w:val="000000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i/>
                                      <w:iCs/>
                                      <w:color w:val="000000"/>
                                      <w:sz w:val="18"/>
                                    </w:rPr>
                                    <w:t>R</w:t>
                                  </w: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18"/>
                                    </w:rPr>
                                    <w:t>ʹ</w:t>
                                  </w:r>
                                </w:p>
                              </w:txbxContent>
                            </v:textbox>
                          </v:shape>
                        </v:group>
                        <v:rect id="矩形 143544875" o:spid="_x0000_s1447" style="position:absolute;left:10142;top:1942;width:2195;height:6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" filled="f" strokecolor="black [3213]" strokeweight="1pt"/>
                        <v:shape id="Freeform 54" o:spid="_x0000_s1448" style="position:absolute;left:1592;top:6937;width:9490;height:1322;rotation:180;visibility:visible;mso-wrap-style:squar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" path="m,l782,r,975e" filled="f" strokecolor="black [3213]" strokeweight=".5pt">
                          <v:stroke startarrowwidth="narrow" endarrowwidth="narrow" joinstyle="bevel"/>
                          <v:path arrowok="t" o:connecttype="custom" o:connectlocs="0,0;949012,0;949012,132198" o:connectangles="0,0,0"/>
                        </v:shape>
                        <v:line id="直接连接符 1450788752" o:spid="_x0000_s1449" style="position:absolute;visibility:visible;mso-wrap-style:square" from="7496,2270" to="7496,4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  <v:line id="直接连接符 362601535" o:spid="_x0000_s1450" style="position:absolute;flip:y;visibility:visible;mso-wrap-style:square" from="3859,1390" to="5490,2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shape id="Freeform 54" o:spid="_x0000_s1451" style="position:absolute;left:2088;top:1780;width:1276;height:2267;rotation:90;flip:x y;visibility:visible;mso-wrap-style:squar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" path="m,l782,r,975e" filled="f" strokecolor="black [3213]" strokeweight=".5pt">
                          <v:stroke startarrowwidth="narrow" endarrowwidth="narrow" joinstyle="bevel"/>
                          <v:path arrowok="t" o:connecttype="custom" o:connectlocs="0,0;127645,0;127645,226625" o:connectangles="0,0,0"/>
                        </v:shape>
                        <v:rect id="矩形 2040689508" o:spid="_x0000_s1452" style="position:absolute;left:16585;top:4061;width:2195;height:61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" filled="f" strokecolor="black [3213]" strokeweight="1pt"/>
                        <v:shape id="Freeform 54" o:spid="_x0000_s1453" style="position:absolute;left:13790;top:5466;width:3885;height:2793;rotation:180;flip:x;visibility:visible;mso-wrap-style:squar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" path="m,l782,r,975e" filled="f" strokecolor="black [3213]" strokeweight=".5pt">
                          <v:stroke startarrowwidth="narrow" endarrowwidth="narrow" joinstyle="bevel"/>
                          <v:path arrowok="t" o:connecttype="custom" o:connectlocs="0,0;388483,0;388483,279276" o:connectangles="0,0,0"/>
                        </v:shape>
                        <v:shape id="Freeform 54" o:spid="_x0000_s1454" style="position:absolute;left:13459;top:-2275;width:1942;height:6491;rotation:-90;visibility:visible;mso-wrap-style:squar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" path="m,l782,r,975e" filled="f" strokecolor="black [3213]" strokeweight=".5pt">
                          <v:stroke startarrow="classic" startarrowwidth="narrow" endarrowwidth="narrow" joinstyle="bevel"/>
                          <v:path arrowok="t" o:connecttype="custom" o:connectlocs="0,0;194277,0;194277,649030" o:connectangles="0,0,0"/>
                        </v:shape>
                        <v:line id="直接连接符 431018291" o:spid="_x0000_s1455" style="position:absolute;visibility:visible;mso-wrap-style:square" from="7496,6726" to="7496,8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541211859" o:spid="_x0000_s1456" style="position:absolute;flip:x;visibility:visible;mso-wrap-style:square" from="5490,2270" to="10142,2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line id="直接连接符 1074129899" o:spid="_x0000_s1457" style="position:absolute;visibility:visible;mso-wrap-style:square" from="17675,0" to="17675,3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" strokecolor="black [3213]" strokeweight=".5pt">
                          <v:stroke joinstyle="miter"/>
                          <o:lock v:ext="edit" shapetype="f"/>
                        </v:line>
                      </v:group>
                      <v:oval id="椭圆 586481963" o:spid="_x0000_s1458" style="position:absolute;left:6150;top:4025;width:2730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" filled="f" strokecolor="black [3213]" strokeweight="1pt">
                        <v:stroke joinstyle="miter"/>
                      </v:oval>
                      <v:oval id="椭圆 1487201217" o:spid="_x0000_s1459" style="position:absolute;left:11082;top:6873;width:2729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" filled="f" strokecolor="black [3213]" strokeweight="1pt">
                        <v:stroke joinstyle="miter"/>
                      </v:oval>
                      <v:oval id="椭圆 1212003550" o:spid="_x0000_s1460" style="position:absolute;left:7215;top:7959;width:599;height:5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" fillcolor="black [3213]" stroked="f">
                        <v:stroke joinstyle="miter"/>
                      </v:oval>
                      <v:oval id="椭圆 113035511" o:spid="_x0000_s1461" style="position:absolute;left:7189;top:1983;width:599;height:5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" fillcolor="black [3213]" stroked="f">
                        <v:stroke joinstyle="miter"/>
                      </v:oval>
                    </v:group>
                    <v:rect id="Rectangle 58566" o:spid="_x0000_s1462" style="position:absolute;left:11682;top:7225;width:1545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B3BC74B" w14:textId="77777777" w:rsidR="00472DED" w:rsidRDefault="00472DED" w:rsidP="00472DED">
                            <w:pPr>
                              <w:rPr>
                                <w:rFonts w:eastAsia="Times New Roman"/>
                                <w:color w:val="181717"/>
                                <w:kern w:val="44"/>
                                <w:sz w:val="18"/>
                              </w:rPr>
                            </w:pPr>
                            <w:r>
                              <w:rPr>
                                <w:rFonts w:eastAsia="Times New Roman"/>
                                <w:color w:val="181717"/>
                                <w:kern w:val="44"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58566" o:spid="_x0000_s1463" style="position:absolute;left:6736;top:4423;width:154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EDEC829" w14:textId="77777777" w:rsidR="00472DED" w:rsidRDefault="00472DED" w:rsidP="00472DED">
                            <w:pPr>
                              <w:rPr>
                                <w:color w:val="181717"/>
                                <w:kern w:val="44"/>
                                <w:sz w:val="18"/>
                              </w:rPr>
                            </w:pPr>
                            <w:r>
                              <w:rPr>
                                <w:color w:val="181717"/>
                                <w:kern w:val="44"/>
                                <w:sz w:val="18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58566" o:spid="_x0000_s1464" style="position:absolute;left:3745;top:-346;width:1362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2E5DA25" w14:textId="77777777" w:rsidR="00472DED" w:rsidRDefault="00472DED" w:rsidP="00472DED">
                            <w:pPr>
                              <w:rPr>
                                <w:color w:val="181717"/>
                                <w:kern w:val="44"/>
                                <w:sz w:val="18"/>
                              </w:rPr>
                            </w:pPr>
                            <w:r>
                              <w:rPr>
                                <w:color w:val="181717"/>
                                <w:kern w:val="44"/>
                                <w:sz w:val="18"/>
                              </w:rPr>
                              <w:t>S</w:t>
                            </w:r>
                          </w:p>
                        </w:txbxContent>
                      </v:textbox>
                    </v:rect>
                    <v:rect id="Rectangle 58566" o:spid="_x0000_s1465" style="position:absolute;left:7568;top:10732;width:4659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71156E2C" w14:textId="07125053" w:rsidR="00970A61" w:rsidRDefault="00970A61" w:rsidP="00472DED">
                            <w:pPr>
                              <w:rPr>
                                <w:color w:val="181717"/>
                                <w:kern w:val="44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181717"/>
                                <w:kern w:val="44"/>
                                <w:sz w:val="18"/>
                              </w:rPr>
                              <w:t>图（</w:t>
                            </w:r>
                            <w:r>
                              <w:rPr>
                                <w:rFonts w:hint="eastAsia"/>
                                <w:color w:val="181717"/>
                                <w:kern w:val="44"/>
                                <w:sz w:val="18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color w:val="181717"/>
                                <w:kern w:val="44"/>
                                <w:sz w:val="18"/>
                              </w:rPr>
                              <w:t>）</w:t>
                            </w:r>
                          </w:p>
                        </w:txbxContent>
                      </v:textbox>
                    </v:rect>
                  </v:group>
                  <v:shape id="文本框 2" o:spid="_x0000_s1466" type="#_x0000_t202" style="position:absolute;left:2257;top:4747;width:4252;height:33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" filled="f" strokecolor="windowText">
                    <v:textbox style="mso-fit-shape-to-text:t" inset="1mm,1mm,1mm,1mm">
                      <w:txbxContent>
                        <w:p w14:paraId="77DF35AA" w14:textId="77777777" w:rsidR="00472DED" w:rsidRDefault="00472DED" w:rsidP="00472DED">
                          <w:pPr>
                            <w:spacing w:line="200" w:lineRule="exact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太</w:t>
                          </w:r>
                          <w:r>
                            <w:rPr>
                              <w:sz w:val="18"/>
                              <w:szCs w:val="18"/>
                            </w:rPr>
                            <w:t>阳能</w:t>
                          </w:r>
                        </w:p>
                        <w:p w14:paraId="491AC2D4" w14:textId="77777777" w:rsidR="00472DED" w:rsidRDefault="00472DED" w:rsidP="00472DED">
                          <w:pPr>
                            <w:spacing w:line="200" w:lineRule="exact"/>
                            <w:jc w:val="center"/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电</w:t>
                          </w:r>
                          <w:r>
                            <w:rPr>
                              <w:sz w:val="18"/>
                              <w:szCs w:val="18"/>
                            </w:rPr>
                            <w:t>池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="000C41A8">
        <w:rPr>
          <w:noProof/>
          <w:color w:val="000000"/>
        </w:rPr>
        <mc:AlternateContent>
          <mc:Choice Requires="wpg">
            <w:drawing>
              <wp:inline distT="0" distB="0" distL="0" distR="0" wp14:anchorId="6E0AE512" wp14:editId="3302D236">
                <wp:extent cx="2474595" cy="2410460"/>
                <wp:effectExtent l="0" t="19050" r="1905" b="8890"/>
                <wp:docPr id="111035775" name="组合 2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4595" cy="2410460"/>
                          <a:chOff x="0" y="0"/>
                          <a:chExt cx="2474595" cy="2410460"/>
                        </a:xfrm>
                      </wpg:grpSpPr>
                      <wpg:grpSp>
                        <wpg:cNvPr id="2080349589" name="组合 208034958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474595" cy="2410460"/>
                            <a:chOff x="3514" y="3362"/>
                            <a:chExt cx="5151" cy="3796"/>
                          </a:xfrm>
                        </wpg:grpSpPr>
                        <wpg:grpSp>
                          <wpg:cNvPr id="1151606856" name="Group 704"/>
                          <wpg:cNvGrpSpPr>
                            <a:grpSpLocks/>
                          </wpg:cNvGrpSpPr>
                          <wpg:grpSpPr bwMode="auto">
                            <a:xfrm>
                              <a:off x="3963" y="3763"/>
                              <a:ext cx="3894" cy="2752"/>
                              <a:chOff x="2392" y="2390"/>
                              <a:chExt cx="4808" cy="4805"/>
                            </a:xfrm>
                          </wpg:grpSpPr>
                          <wps:wsp>
                            <wps:cNvPr id="791945698" name="Freeform 705"/>
                            <wps:cNvSpPr>
                              <a:spLocks/>
                            </wps:cNvSpPr>
                            <wps:spPr bwMode="auto">
                              <a:xfrm>
                                <a:off x="2400" y="2395"/>
                                <a:ext cx="4800" cy="4800"/>
                              </a:xfrm>
                              <a:custGeom>
                                <a:avLst/>
                                <a:gdLst>
                                  <a:gd name="T0" fmla="*/ 0 w 4800"/>
                                  <a:gd name="T1" fmla="*/ 0 h 4800"/>
                                  <a:gd name="T2" fmla="*/ 4800 w 4800"/>
                                  <a:gd name="T3" fmla="*/ 0 h 4800"/>
                                  <a:gd name="T4" fmla="*/ 4800 w 4800"/>
                                  <a:gd name="T5" fmla="*/ 160 h 4800"/>
                                  <a:gd name="T6" fmla="*/ 0 w 4800"/>
                                  <a:gd name="T7" fmla="*/ 160 h 4800"/>
                                  <a:gd name="T8" fmla="*/ 0 w 4800"/>
                                  <a:gd name="T9" fmla="*/ 320 h 4800"/>
                                  <a:gd name="T10" fmla="*/ 4800 w 4800"/>
                                  <a:gd name="T11" fmla="*/ 320 h 4800"/>
                                  <a:gd name="T12" fmla="*/ 4800 w 4800"/>
                                  <a:gd name="T13" fmla="*/ 480 h 4800"/>
                                  <a:gd name="T14" fmla="*/ 0 w 4800"/>
                                  <a:gd name="T15" fmla="*/ 480 h 4800"/>
                                  <a:gd name="T16" fmla="*/ 0 w 4800"/>
                                  <a:gd name="T17" fmla="*/ 640 h 4800"/>
                                  <a:gd name="T18" fmla="*/ 4800 w 4800"/>
                                  <a:gd name="T19" fmla="*/ 640 h 4800"/>
                                  <a:gd name="T20" fmla="*/ 4800 w 4800"/>
                                  <a:gd name="T21" fmla="*/ 800 h 4800"/>
                                  <a:gd name="T22" fmla="*/ 0 w 4800"/>
                                  <a:gd name="T23" fmla="*/ 800 h 4800"/>
                                  <a:gd name="T24" fmla="*/ 0 w 4800"/>
                                  <a:gd name="T25" fmla="*/ 960 h 4800"/>
                                  <a:gd name="T26" fmla="*/ 4800 w 4800"/>
                                  <a:gd name="T27" fmla="*/ 960 h 4800"/>
                                  <a:gd name="T28" fmla="*/ 4800 w 4800"/>
                                  <a:gd name="T29" fmla="*/ 1120 h 4800"/>
                                  <a:gd name="T30" fmla="*/ 0 w 4800"/>
                                  <a:gd name="T31" fmla="*/ 1120 h 4800"/>
                                  <a:gd name="T32" fmla="*/ 0 w 4800"/>
                                  <a:gd name="T33" fmla="*/ 1280 h 4800"/>
                                  <a:gd name="T34" fmla="*/ 4800 w 4800"/>
                                  <a:gd name="T35" fmla="*/ 1280 h 4800"/>
                                  <a:gd name="T36" fmla="*/ 4800 w 4800"/>
                                  <a:gd name="T37" fmla="*/ 1440 h 4800"/>
                                  <a:gd name="T38" fmla="*/ 0 w 4800"/>
                                  <a:gd name="T39" fmla="*/ 1440 h 4800"/>
                                  <a:gd name="T40" fmla="*/ 0 w 4800"/>
                                  <a:gd name="T41" fmla="*/ 1600 h 4800"/>
                                  <a:gd name="T42" fmla="*/ 4800 w 4800"/>
                                  <a:gd name="T43" fmla="*/ 1600 h 4800"/>
                                  <a:gd name="T44" fmla="*/ 4800 w 4800"/>
                                  <a:gd name="T45" fmla="*/ 1760 h 4800"/>
                                  <a:gd name="T46" fmla="*/ 0 w 4800"/>
                                  <a:gd name="T47" fmla="*/ 1760 h 4800"/>
                                  <a:gd name="T48" fmla="*/ 0 w 4800"/>
                                  <a:gd name="T49" fmla="*/ 1920 h 4800"/>
                                  <a:gd name="T50" fmla="*/ 4800 w 4800"/>
                                  <a:gd name="T51" fmla="*/ 1920 h 4800"/>
                                  <a:gd name="T52" fmla="*/ 4800 w 4800"/>
                                  <a:gd name="T53" fmla="*/ 2080 h 4800"/>
                                  <a:gd name="T54" fmla="*/ 0 w 4800"/>
                                  <a:gd name="T55" fmla="*/ 2080 h 4800"/>
                                  <a:gd name="T56" fmla="*/ 0 w 4800"/>
                                  <a:gd name="T57" fmla="*/ 2240 h 4800"/>
                                  <a:gd name="T58" fmla="*/ 4800 w 4800"/>
                                  <a:gd name="T59" fmla="*/ 2240 h 4800"/>
                                  <a:gd name="T60" fmla="*/ 4800 w 4800"/>
                                  <a:gd name="T61" fmla="*/ 2400 h 4800"/>
                                  <a:gd name="T62" fmla="*/ 0 w 4800"/>
                                  <a:gd name="T63" fmla="*/ 2400 h 4800"/>
                                  <a:gd name="T64" fmla="*/ 0 w 4800"/>
                                  <a:gd name="T65" fmla="*/ 2560 h 4800"/>
                                  <a:gd name="T66" fmla="*/ 4800 w 4800"/>
                                  <a:gd name="T67" fmla="*/ 2560 h 4800"/>
                                  <a:gd name="T68" fmla="*/ 4800 w 4800"/>
                                  <a:gd name="T69" fmla="*/ 2720 h 4800"/>
                                  <a:gd name="T70" fmla="*/ 0 w 4800"/>
                                  <a:gd name="T71" fmla="*/ 2720 h 4800"/>
                                  <a:gd name="T72" fmla="*/ 0 w 4800"/>
                                  <a:gd name="T73" fmla="*/ 2880 h 4800"/>
                                  <a:gd name="T74" fmla="*/ 4800 w 4800"/>
                                  <a:gd name="T75" fmla="*/ 2880 h 4800"/>
                                  <a:gd name="T76" fmla="*/ 4800 w 4800"/>
                                  <a:gd name="T77" fmla="*/ 3040 h 4800"/>
                                  <a:gd name="T78" fmla="*/ 0 w 4800"/>
                                  <a:gd name="T79" fmla="*/ 3040 h 4800"/>
                                  <a:gd name="T80" fmla="*/ 0 w 4800"/>
                                  <a:gd name="T81" fmla="*/ 3200 h 4800"/>
                                  <a:gd name="T82" fmla="*/ 4800 w 4800"/>
                                  <a:gd name="T83" fmla="*/ 3200 h 4800"/>
                                  <a:gd name="T84" fmla="*/ 4800 w 4800"/>
                                  <a:gd name="T85" fmla="*/ 3360 h 4800"/>
                                  <a:gd name="T86" fmla="*/ 0 w 4800"/>
                                  <a:gd name="T87" fmla="*/ 3360 h 4800"/>
                                  <a:gd name="T88" fmla="*/ 0 w 4800"/>
                                  <a:gd name="T89" fmla="*/ 3520 h 4800"/>
                                  <a:gd name="T90" fmla="*/ 4800 w 4800"/>
                                  <a:gd name="T91" fmla="*/ 3520 h 4800"/>
                                  <a:gd name="T92" fmla="*/ 4800 w 4800"/>
                                  <a:gd name="T93" fmla="*/ 3680 h 4800"/>
                                  <a:gd name="T94" fmla="*/ 0 w 4800"/>
                                  <a:gd name="T95" fmla="*/ 3680 h 4800"/>
                                  <a:gd name="T96" fmla="*/ 0 w 4800"/>
                                  <a:gd name="T97" fmla="*/ 3840 h 4800"/>
                                  <a:gd name="T98" fmla="*/ 4800 w 4800"/>
                                  <a:gd name="T99" fmla="*/ 3840 h 4800"/>
                                  <a:gd name="T100" fmla="*/ 4800 w 4800"/>
                                  <a:gd name="T101" fmla="*/ 4000 h 4800"/>
                                  <a:gd name="T102" fmla="*/ 0 w 4800"/>
                                  <a:gd name="T103" fmla="*/ 4000 h 4800"/>
                                  <a:gd name="T104" fmla="*/ 0 w 4800"/>
                                  <a:gd name="T105" fmla="*/ 4160 h 4800"/>
                                  <a:gd name="T106" fmla="*/ 4800 w 4800"/>
                                  <a:gd name="T107" fmla="*/ 4160 h 4800"/>
                                  <a:gd name="T108" fmla="*/ 4800 w 4800"/>
                                  <a:gd name="T109" fmla="*/ 4320 h 4800"/>
                                  <a:gd name="T110" fmla="*/ 0 w 4800"/>
                                  <a:gd name="T111" fmla="*/ 4320 h 4800"/>
                                  <a:gd name="T112" fmla="*/ 0 w 4800"/>
                                  <a:gd name="T113" fmla="*/ 4480 h 4800"/>
                                  <a:gd name="T114" fmla="*/ 4800 w 4800"/>
                                  <a:gd name="T115" fmla="*/ 4480 h 4800"/>
                                  <a:gd name="T116" fmla="*/ 4800 w 4800"/>
                                  <a:gd name="T117" fmla="*/ 4640 h 4800"/>
                                  <a:gd name="T118" fmla="*/ 0 w 4800"/>
                                  <a:gd name="T119" fmla="*/ 4640 h 4800"/>
                                  <a:gd name="T120" fmla="*/ 0 w 4800"/>
                                  <a:gd name="T121" fmla="*/ 4800 h 4800"/>
                                  <a:gd name="T122" fmla="*/ 4800 w 4800"/>
                                  <a:gd name="T123" fmla="*/ 4800 h 48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  <a:cxn ang="0">
                                    <a:pos x="T118" y="T119"/>
                                  </a:cxn>
                                  <a:cxn ang="0">
                                    <a:pos x="T120" y="T121"/>
                                  </a:cxn>
                                  <a:cxn ang="0">
                                    <a:pos x="T122" y="T123"/>
                                  </a:cxn>
                                </a:cxnLst>
                                <a:rect l="0" t="0" r="r" b="b"/>
                                <a:pathLst>
                                  <a:path w="4800" h="4800">
                                    <a:moveTo>
                                      <a:pt x="0" y="0"/>
                                    </a:moveTo>
                                    <a:lnTo>
                                      <a:pt x="4800" y="0"/>
                                    </a:lnTo>
                                    <a:lnTo>
                                      <a:pt x="4800" y="160"/>
                                    </a:lnTo>
                                    <a:lnTo>
                                      <a:pt x="0" y="160"/>
                                    </a:lnTo>
                                    <a:lnTo>
                                      <a:pt x="0" y="320"/>
                                    </a:lnTo>
                                    <a:lnTo>
                                      <a:pt x="4800" y="320"/>
                                    </a:lnTo>
                                    <a:lnTo>
                                      <a:pt x="4800" y="480"/>
                                    </a:lnTo>
                                    <a:lnTo>
                                      <a:pt x="0" y="480"/>
                                    </a:lnTo>
                                    <a:lnTo>
                                      <a:pt x="0" y="640"/>
                                    </a:lnTo>
                                    <a:lnTo>
                                      <a:pt x="4800" y="640"/>
                                    </a:lnTo>
                                    <a:lnTo>
                                      <a:pt x="4800" y="800"/>
                                    </a:lnTo>
                                    <a:lnTo>
                                      <a:pt x="0" y="800"/>
                                    </a:lnTo>
                                    <a:lnTo>
                                      <a:pt x="0" y="960"/>
                                    </a:lnTo>
                                    <a:lnTo>
                                      <a:pt x="4800" y="960"/>
                                    </a:lnTo>
                                    <a:lnTo>
                                      <a:pt x="4800" y="1120"/>
                                    </a:lnTo>
                                    <a:lnTo>
                                      <a:pt x="0" y="1120"/>
                                    </a:lnTo>
                                    <a:lnTo>
                                      <a:pt x="0" y="1280"/>
                                    </a:lnTo>
                                    <a:lnTo>
                                      <a:pt x="4800" y="1280"/>
                                    </a:lnTo>
                                    <a:lnTo>
                                      <a:pt x="4800" y="1440"/>
                                    </a:lnTo>
                                    <a:lnTo>
                                      <a:pt x="0" y="1440"/>
                                    </a:lnTo>
                                    <a:lnTo>
                                      <a:pt x="0" y="1600"/>
                                    </a:lnTo>
                                    <a:lnTo>
                                      <a:pt x="4800" y="1600"/>
                                    </a:lnTo>
                                    <a:lnTo>
                                      <a:pt x="4800" y="1760"/>
                                    </a:lnTo>
                                    <a:lnTo>
                                      <a:pt x="0" y="1760"/>
                                    </a:lnTo>
                                    <a:lnTo>
                                      <a:pt x="0" y="1920"/>
                                    </a:lnTo>
                                    <a:lnTo>
                                      <a:pt x="4800" y="1920"/>
                                    </a:lnTo>
                                    <a:lnTo>
                                      <a:pt x="4800" y="2080"/>
                                    </a:lnTo>
                                    <a:lnTo>
                                      <a:pt x="0" y="2080"/>
                                    </a:lnTo>
                                    <a:lnTo>
                                      <a:pt x="0" y="2240"/>
                                    </a:lnTo>
                                    <a:lnTo>
                                      <a:pt x="4800" y="2240"/>
                                    </a:lnTo>
                                    <a:lnTo>
                                      <a:pt x="4800" y="2400"/>
                                    </a:lnTo>
                                    <a:lnTo>
                                      <a:pt x="0" y="2400"/>
                                    </a:lnTo>
                                    <a:lnTo>
                                      <a:pt x="0" y="2560"/>
                                    </a:lnTo>
                                    <a:lnTo>
                                      <a:pt x="4800" y="2560"/>
                                    </a:lnTo>
                                    <a:lnTo>
                                      <a:pt x="4800" y="2720"/>
                                    </a:lnTo>
                                    <a:lnTo>
                                      <a:pt x="0" y="2720"/>
                                    </a:lnTo>
                                    <a:lnTo>
                                      <a:pt x="0" y="2880"/>
                                    </a:lnTo>
                                    <a:lnTo>
                                      <a:pt x="4800" y="2880"/>
                                    </a:lnTo>
                                    <a:lnTo>
                                      <a:pt x="4800" y="3040"/>
                                    </a:lnTo>
                                    <a:lnTo>
                                      <a:pt x="0" y="3040"/>
                                    </a:lnTo>
                                    <a:lnTo>
                                      <a:pt x="0" y="3200"/>
                                    </a:lnTo>
                                    <a:lnTo>
                                      <a:pt x="4800" y="3200"/>
                                    </a:lnTo>
                                    <a:lnTo>
                                      <a:pt x="4800" y="3360"/>
                                    </a:lnTo>
                                    <a:lnTo>
                                      <a:pt x="0" y="3360"/>
                                    </a:lnTo>
                                    <a:lnTo>
                                      <a:pt x="0" y="3520"/>
                                    </a:lnTo>
                                    <a:lnTo>
                                      <a:pt x="4800" y="3520"/>
                                    </a:lnTo>
                                    <a:lnTo>
                                      <a:pt x="4800" y="3680"/>
                                    </a:lnTo>
                                    <a:lnTo>
                                      <a:pt x="0" y="3680"/>
                                    </a:lnTo>
                                    <a:lnTo>
                                      <a:pt x="0" y="3840"/>
                                    </a:lnTo>
                                    <a:lnTo>
                                      <a:pt x="4800" y="3840"/>
                                    </a:lnTo>
                                    <a:lnTo>
                                      <a:pt x="4800" y="4000"/>
                                    </a:lnTo>
                                    <a:lnTo>
                                      <a:pt x="0" y="4000"/>
                                    </a:lnTo>
                                    <a:lnTo>
                                      <a:pt x="0" y="4160"/>
                                    </a:lnTo>
                                    <a:lnTo>
                                      <a:pt x="4800" y="4160"/>
                                    </a:lnTo>
                                    <a:lnTo>
                                      <a:pt x="4800" y="4320"/>
                                    </a:lnTo>
                                    <a:lnTo>
                                      <a:pt x="0" y="4320"/>
                                    </a:lnTo>
                                    <a:lnTo>
                                      <a:pt x="0" y="4480"/>
                                    </a:lnTo>
                                    <a:lnTo>
                                      <a:pt x="4800" y="4480"/>
                                    </a:lnTo>
                                    <a:lnTo>
                                      <a:pt x="4800" y="4640"/>
                                    </a:lnTo>
                                    <a:lnTo>
                                      <a:pt x="0" y="4640"/>
                                    </a:lnTo>
                                    <a:lnTo>
                                      <a:pt x="0" y="4800"/>
                                    </a:lnTo>
                                    <a:lnTo>
                                      <a:pt x="4800" y="480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243295795" name="Freeform 706"/>
                            <wps:cNvSpPr>
                              <a:spLocks/>
                            </wps:cNvSpPr>
                            <wps:spPr bwMode="auto">
                              <a:xfrm>
                                <a:off x="2392" y="2390"/>
                                <a:ext cx="4800" cy="4800"/>
                              </a:xfrm>
                              <a:custGeom>
                                <a:avLst/>
                                <a:gdLst>
                                  <a:gd name="T0" fmla="*/ 0 w 4800"/>
                                  <a:gd name="T1" fmla="*/ 0 h 4800"/>
                                  <a:gd name="T2" fmla="*/ 0 w 4800"/>
                                  <a:gd name="T3" fmla="*/ 4800 h 4800"/>
                                  <a:gd name="T4" fmla="*/ 160 w 4800"/>
                                  <a:gd name="T5" fmla="*/ 4800 h 4800"/>
                                  <a:gd name="T6" fmla="*/ 160 w 4800"/>
                                  <a:gd name="T7" fmla="*/ 0 h 4800"/>
                                  <a:gd name="T8" fmla="*/ 320 w 4800"/>
                                  <a:gd name="T9" fmla="*/ 0 h 4800"/>
                                  <a:gd name="T10" fmla="*/ 320 w 4800"/>
                                  <a:gd name="T11" fmla="*/ 4800 h 4800"/>
                                  <a:gd name="T12" fmla="*/ 480 w 4800"/>
                                  <a:gd name="T13" fmla="*/ 4800 h 4800"/>
                                  <a:gd name="T14" fmla="*/ 480 w 4800"/>
                                  <a:gd name="T15" fmla="*/ 0 h 4800"/>
                                  <a:gd name="T16" fmla="*/ 640 w 4800"/>
                                  <a:gd name="T17" fmla="*/ 0 h 4800"/>
                                  <a:gd name="T18" fmla="*/ 640 w 4800"/>
                                  <a:gd name="T19" fmla="*/ 4800 h 4800"/>
                                  <a:gd name="T20" fmla="*/ 800 w 4800"/>
                                  <a:gd name="T21" fmla="*/ 4800 h 4800"/>
                                  <a:gd name="T22" fmla="*/ 800 w 4800"/>
                                  <a:gd name="T23" fmla="*/ 0 h 4800"/>
                                  <a:gd name="T24" fmla="*/ 960 w 4800"/>
                                  <a:gd name="T25" fmla="*/ 0 h 4800"/>
                                  <a:gd name="T26" fmla="*/ 960 w 4800"/>
                                  <a:gd name="T27" fmla="*/ 4800 h 4800"/>
                                  <a:gd name="T28" fmla="*/ 1120 w 4800"/>
                                  <a:gd name="T29" fmla="*/ 4800 h 4800"/>
                                  <a:gd name="T30" fmla="*/ 1120 w 4800"/>
                                  <a:gd name="T31" fmla="*/ 0 h 4800"/>
                                  <a:gd name="T32" fmla="*/ 1280 w 4800"/>
                                  <a:gd name="T33" fmla="*/ 0 h 4800"/>
                                  <a:gd name="T34" fmla="*/ 1280 w 4800"/>
                                  <a:gd name="T35" fmla="*/ 4800 h 4800"/>
                                  <a:gd name="T36" fmla="*/ 1440 w 4800"/>
                                  <a:gd name="T37" fmla="*/ 4800 h 4800"/>
                                  <a:gd name="T38" fmla="*/ 1440 w 4800"/>
                                  <a:gd name="T39" fmla="*/ 0 h 4800"/>
                                  <a:gd name="T40" fmla="*/ 1600 w 4800"/>
                                  <a:gd name="T41" fmla="*/ 0 h 4800"/>
                                  <a:gd name="T42" fmla="*/ 1600 w 4800"/>
                                  <a:gd name="T43" fmla="*/ 4800 h 4800"/>
                                  <a:gd name="T44" fmla="*/ 1760 w 4800"/>
                                  <a:gd name="T45" fmla="*/ 4800 h 4800"/>
                                  <a:gd name="T46" fmla="*/ 1760 w 4800"/>
                                  <a:gd name="T47" fmla="*/ 0 h 4800"/>
                                  <a:gd name="T48" fmla="*/ 1920 w 4800"/>
                                  <a:gd name="T49" fmla="*/ 0 h 4800"/>
                                  <a:gd name="T50" fmla="*/ 1920 w 4800"/>
                                  <a:gd name="T51" fmla="*/ 4800 h 4800"/>
                                  <a:gd name="T52" fmla="*/ 2080 w 4800"/>
                                  <a:gd name="T53" fmla="*/ 4800 h 4800"/>
                                  <a:gd name="T54" fmla="*/ 2080 w 4800"/>
                                  <a:gd name="T55" fmla="*/ 0 h 4800"/>
                                  <a:gd name="T56" fmla="*/ 2240 w 4800"/>
                                  <a:gd name="T57" fmla="*/ 0 h 4800"/>
                                  <a:gd name="T58" fmla="*/ 2240 w 4800"/>
                                  <a:gd name="T59" fmla="*/ 4800 h 4800"/>
                                  <a:gd name="T60" fmla="*/ 2400 w 4800"/>
                                  <a:gd name="T61" fmla="*/ 4800 h 4800"/>
                                  <a:gd name="T62" fmla="*/ 2400 w 4800"/>
                                  <a:gd name="T63" fmla="*/ 0 h 4800"/>
                                  <a:gd name="T64" fmla="*/ 2560 w 4800"/>
                                  <a:gd name="T65" fmla="*/ 0 h 4800"/>
                                  <a:gd name="T66" fmla="*/ 2560 w 4800"/>
                                  <a:gd name="T67" fmla="*/ 4800 h 4800"/>
                                  <a:gd name="T68" fmla="*/ 2720 w 4800"/>
                                  <a:gd name="T69" fmla="*/ 4800 h 4800"/>
                                  <a:gd name="T70" fmla="*/ 2720 w 4800"/>
                                  <a:gd name="T71" fmla="*/ 0 h 4800"/>
                                  <a:gd name="T72" fmla="*/ 2880 w 4800"/>
                                  <a:gd name="T73" fmla="*/ 0 h 4800"/>
                                  <a:gd name="T74" fmla="*/ 2880 w 4800"/>
                                  <a:gd name="T75" fmla="*/ 4800 h 4800"/>
                                  <a:gd name="T76" fmla="*/ 3040 w 4800"/>
                                  <a:gd name="T77" fmla="*/ 4800 h 4800"/>
                                  <a:gd name="T78" fmla="*/ 3040 w 4800"/>
                                  <a:gd name="T79" fmla="*/ 0 h 4800"/>
                                  <a:gd name="T80" fmla="*/ 3200 w 4800"/>
                                  <a:gd name="T81" fmla="*/ 0 h 4800"/>
                                  <a:gd name="T82" fmla="*/ 3200 w 4800"/>
                                  <a:gd name="T83" fmla="*/ 4800 h 4800"/>
                                  <a:gd name="T84" fmla="*/ 3360 w 4800"/>
                                  <a:gd name="T85" fmla="*/ 4800 h 4800"/>
                                  <a:gd name="T86" fmla="*/ 3360 w 4800"/>
                                  <a:gd name="T87" fmla="*/ 0 h 4800"/>
                                  <a:gd name="T88" fmla="*/ 3520 w 4800"/>
                                  <a:gd name="T89" fmla="*/ 0 h 4800"/>
                                  <a:gd name="T90" fmla="*/ 3520 w 4800"/>
                                  <a:gd name="T91" fmla="*/ 4800 h 4800"/>
                                  <a:gd name="T92" fmla="*/ 3680 w 4800"/>
                                  <a:gd name="T93" fmla="*/ 4800 h 4800"/>
                                  <a:gd name="T94" fmla="*/ 3680 w 4800"/>
                                  <a:gd name="T95" fmla="*/ 0 h 4800"/>
                                  <a:gd name="T96" fmla="*/ 3840 w 4800"/>
                                  <a:gd name="T97" fmla="*/ 0 h 4800"/>
                                  <a:gd name="T98" fmla="*/ 3840 w 4800"/>
                                  <a:gd name="T99" fmla="*/ 4800 h 4800"/>
                                  <a:gd name="T100" fmla="*/ 4000 w 4800"/>
                                  <a:gd name="T101" fmla="*/ 4800 h 4800"/>
                                  <a:gd name="T102" fmla="*/ 4000 w 4800"/>
                                  <a:gd name="T103" fmla="*/ 0 h 4800"/>
                                  <a:gd name="T104" fmla="*/ 4160 w 4800"/>
                                  <a:gd name="T105" fmla="*/ 0 h 4800"/>
                                  <a:gd name="T106" fmla="*/ 4160 w 4800"/>
                                  <a:gd name="T107" fmla="*/ 4800 h 4800"/>
                                  <a:gd name="T108" fmla="*/ 4320 w 4800"/>
                                  <a:gd name="T109" fmla="*/ 4800 h 4800"/>
                                  <a:gd name="T110" fmla="*/ 4320 w 4800"/>
                                  <a:gd name="T111" fmla="*/ 0 h 4800"/>
                                  <a:gd name="T112" fmla="*/ 4480 w 4800"/>
                                  <a:gd name="T113" fmla="*/ 0 h 4800"/>
                                  <a:gd name="T114" fmla="*/ 4480 w 4800"/>
                                  <a:gd name="T115" fmla="*/ 4800 h 4800"/>
                                  <a:gd name="T116" fmla="*/ 4640 w 4800"/>
                                  <a:gd name="T117" fmla="*/ 4800 h 4800"/>
                                  <a:gd name="T118" fmla="*/ 4640 w 4800"/>
                                  <a:gd name="T119" fmla="*/ 0 h 4800"/>
                                  <a:gd name="T120" fmla="*/ 4800 w 4800"/>
                                  <a:gd name="T121" fmla="*/ 0 h 4800"/>
                                  <a:gd name="T122" fmla="*/ 4800 w 4800"/>
                                  <a:gd name="T123" fmla="*/ 4800 h 48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  <a:cxn ang="0">
                                    <a:pos x="T118" y="T119"/>
                                  </a:cxn>
                                  <a:cxn ang="0">
                                    <a:pos x="T120" y="T121"/>
                                  </a:cxn>
                                  <a:cxn ang="0">
                                    <a:pos x="T122" y="T123"/>
                                  </a:cxn>
                                </a:cxnLst>
                                <a:rect l="0" t="0" r="r" b="b"/>
                                <a:pathLst>
                                  <a:path w="4800" h="4800">
                                    <a:moveTo>
                                      <a:pt x="0" y="0"/>
                                    </a:moveTo>
                                    <a:lnTo>
                                      <a:pt x="0" y="4800"/>
                                    </a:lnTo>
                                    <a:lnTo>
                                      <a:pt x="160" y="4800"/>
                                    </a:lnTo>
                                    <a:lnTo>
                                      <a:pt x="160" y="0"/>
                                    </a:lnTo>
                                    <a:lnTo>
                                      <a:pt x="320" y="0"/>
                                    </a:lnTo>
                                    <a:lnTo>
                                      <a:pt x="320" y="4800"/>
                                    </a:lnTo>
                                    <a:lnTo>
                                      <a:pt x="480" y="4800"/>
                                    </a:lnTo>
                                    <a:lnTo>
                                      <a:pt x="480" y="0"/>
                                    </a:lnTo>
                                    <a:lnTo>
                                      <a:pt x="640" y="0"/>
                                    </a:lnTo>
                                    <a:lnTo>
                                      <a:pt x="640" y="4800"/>
                                    </a:lnTo>
                                    <a:lnTo>
                                      <a:pt x="800" y="4800"/>
                                    </a:lnTo>
                                    <a:lnTo>
                                      <a:pt x="800" y="0"/>
                                    </a:lnTo>
                                    <a:lnTo>
                                      <a:pt x="960" y="0"/>
                                    </a:lnTo>
                                    <a:lnTo>
                                      <a:pt x="960" y="4800"/>
                                    </a:lnTo>
                                    <a:lnTo>
                                      <a:pt x="1120" y="4800"/>
                                    </a:lnTo>
                                    <a:lnTo>
                                      <a:pt x="1120" y="0"/>
                                    </a:lnTo>
                                    <a:lnTo>
                                      <a:pt x="1280" y="0"/>
                                    </a:lnTo>
                                    <a:lnTo>
                                      <a:pt x="1280" y="4800"/>
                                    </a:lnTo>
                                    <a:lnTo>
                                      <a:pt x="1440" y="4800"/>
                                    </a:lnTo>
                                    <a:lnTo>
                                      <a:pt x="1440" y="0"/>
                                    </a:lnTo>
                                    <a:lnTo>
                                      <a:pt x="1600" y="0"/>
                                    </a:lnTo>
                                    <a:lnTo>
                                      <a:pt x="1600" y="4800"/>
                                    </a:lnTo>
                                    <a:lnTo>
                                      <a:pt x="1760" y="4800"/>
                                    </a:lnTo>
                                    <a:lnTo>
                                      <a:pt x="1760" y="0"/>
                                    </a:lnTo>
                                    <a:lnTo>
                                      <a:pt x="1920" y="0"/>
                                    </a:lnTo>
                                    <a:lnTo>
                                      <a:pt x="1920" y="4800"/>
                                    </a:lnTo>
                                    <a:lnTo>
                                      <a:pt x="2080" y="4800"/>
                                    </a:lnTo>
                                    <a:lnTo>
                                      <a:pt x="2080" y="0"/>
                                    </a:lnTo>
                                    <a:lnTo>
                                      <a:pt x="2240" y="0"/>
                                    </a:lnTo>
                                    <a:lnTo>
                                      <a:pt x="2240" y="4800"/>
                                    </a:lnTo>
                                    <a:lnTo>
                                      <a:pt x="2400" y="4800"/>
                                    </a:lnTo>
                                    <a:lnTo>
                                      <a:pt x="2400" y="0"/>
                                    </a:lnTo>
                                    <a:lnTo>
                                      <a:pt x="2560" y="0"/>
                                    </a:lnTo>
                                    <a:lnTo>
                                      <a:pt x="2560" y="4800"/>
                                    </a:lnTo>
                                    <a:lnTo>
                                      <a:pt x="2720" y="4800"/>
                                    </a:lnTo>
                                    <a:lnTo>
                                      <a:pt x="2720" y="0"/>
                                    </a:lnTo>
                                    <a:lnTo>
                                      <a:pt x="2880" y="0"/>
                                    </a:lnTo>
                                    <a:lnTo>
                                      <a:pt x="2880" y="4800"/>
                                    </a:lnTo>
                                    <a:lnTo>
                                      <a:pt x="3040" y="4800"/>
                                    </a:lnTo>
                                    <a:lnTo>
                                      <a:pt x="3040" y="0"/>
                                    </a:lnTo>
                                    <a:lnTo>
                                      <a:pt x="3200" y="0"/>
                                    </a:lnTo>
                                    <a:lnTo>
                                      <a:pt x="3200" y="4800"/>
                                    </a:lnTo>
                                    <a:lnTo>
                                      <a:pt x="3360" y="4800"/>
                                    </a:lnTo>
                                    <a:lnTo>
                                      <a:pt x="3360" y="0"/>
                                    </a:lnTo>
                                    <a:lnTo>
                                      <a:pt x="3520" y="0"/>
                                    </a:lnTo>
                                    <a:lnTo>
                                      <a:pt x="3520" y="4800"/>
                                    </a:lnTo>
                                    <a:lnTo>
                                      <a:pt x="3680" y="4800"/>
                                    </a:lnTo>
                                    <a:lnTo>
                                      <a:pt x="3680" y="0"/>
                                    </a:lnTo>
                                    <a:lnTo>
                                      <a:pt x="3840" y="0"/>
                                    </a:lnTo>
                                    <a:lnTo>
                                      <a:pt x="3840" y="4800"/>
                                    </a:lnTo>
                                    <a:lnTo>
                                      <a:pt x="4000" y="4800"/>
                                    </a:lnTo>
                                    <a:lnTo>
                                      <a:pt x="4000" y="0"/>
                                    </a:lnTo>
                                    <a:lnTo>
                                      <a:pt x="4160" y="0"/>
                                    </a:lnTo>
                                    <a:lnTo>
                                      <a:pt x="4160" y="4800"/>
                                    </a:lnTo>
                                    <a:lnTo>
                                      <a:pt x="4320" y="4800"/>
                                    </a:lnTo>
                                    <a:lnTo>
                                      <a:pt x="4320" y="0"/>
                                    </a:lnTo>
                                    <a:lnTo>
                                      <a:pt x="4480" y="0"/>
                                    </a:lnTo>
                                    <a:lnTo>
                                      <a:pt x="4480" y="4800"/>
                                    </a:lnTo>
                                    <a:lnTo>
                                      <a:pt x="4640" y="4800"/>
                                    </a:lnTo>
                                    <a:lnTo>
                                      <a:pt x="4640" y="0"/>
                                    </a:lnTo>
                                    <a:lnTo>
                                      <a:pt x="4800" y="0"/>
                                    </a:lnTo>
                                    <a:lnTo>
                                      <a:pt x="4800" y="480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497651194" name="Line 7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3450"/>
                              <a:ext cx="0" cy="30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362783" name="Line 7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14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4074736" name="Line 7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8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8018056" name="Line 7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19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8924168" name="Line 7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64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4959931" name="Line 7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9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4435142" name="Line 7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54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7575154" name="Line 7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3769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1585441" name="Line 7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4229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602986" name="Line 7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4686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5436636" name="Line 7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5140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161848" name="Line 7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5603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3788252" name="Line 7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6054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7003581" name="Line 7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6514"/>
                              <a:ext cx="440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7791812" name="Text Box 7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3362"/>
                              <a:ext cx="55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AD915A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043927947" name="Text Box 7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14" y="6179"/>
                              <a:ext cx="65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E4FD51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m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881520133" name="Text Box 7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7" y="6523"/>
                              <a:ext cx="27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D09EEB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061376938" name="Text Box 7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0" y="6522"/>
                              <a:ext cx="38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8F264D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789117262" name="Text Box 7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2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8E5A53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399055670" name="Text Box 7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6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E43D9B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5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429554979" name="Text Box 7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11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99F80F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0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742071691" name="Text Box 7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6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5C8903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5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5357961" name="Text Box 7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98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9E7CB7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0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249535645" name="Text Box 7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4" y="3610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EE44DF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489610038" name="Text Box 7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7" y="4076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2DA4D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.5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83364538" name="Text Box 7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1" y="4536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9E93F58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137539557" name="Text Box 7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7" y="4980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AB74C0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.5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114272787" name="Text Box 7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9" y="5432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A17E98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03968368" name="Text Box 7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0" y="5899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F2250C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131920087" name="Text Box 7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0" y="6321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0858E6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085306923" name="Freeform 737"/>
                          <wps:cNvSpPr>
                            <a:spLocks/>
                          </wps:cNvSpPr>
                          <wps:spPr bwMode="auto">
                            <a:xfrm>
                              <a:off x="3969" y="3994"/>
                              <a:ext cx="3874" cy="2517"/>
                            </a:xfrm>
                            <a:custGeom>
                              <a:avLst/>
                              <a:gdLst>
                                <a:gd name="T0" fmla="*/ 0 w 3831"/>
                                <a:gd name="T1" fmla="*/ 0 h 2446"/>
                                <a:gd name="T2" fmla="*/ 1296 w 3831"/>
                                <a:gd name="T3" fmla="*/ 496 h 2446"/>
                                <a:gd name="T4" fmla="*/ 1926 w 3831"/>
                                <a:gd name="T5" fmla="*/ 721 h 2446"/>
                                <a:gd name="T6" fmla="*/ 2601 w 3831"/>
                                <a:gd name="T7" fmla="*/ 991 h 2446"/>
                                <a:gd name="T8" fmla="*/ 3246 w 3831"/>
                                <a:gd name="T9" fmla="*/ 1336 h 2446"/>
                                <a:gd name="T10" fmla="*/ 3636 w 3831"/>
                                <a:gd name="T11" fmla="*/ 1786 h 2446"/>
                                <a:gd name="T12" fmla="*/ 3831 w 3831"/>
                                <a:gd name="T13" fmla="*/ 2446 h 24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831" h="2446">
                                  <a:moveTo>
                                    <a:pt x="0" y="0"/>
                                  </a:moveTo>
                                  <a:cubicBezTo>
                                    <a:pt x="216" y="83"/>
                                    <a:pt x="975" y="376"/>
                                    <a:pt x="1296" y="496"/>
                                  </a:cubicBezTo>
                                  <a:cubicBezTo>
                                    <a:pt x="1617" y="616"/>
                                    <a:pt x="1709" y="639"/>
                                    <a:pt x="1926" y="721"/>
                                  </a:cubicBezTo>
                                  <a:cubicBezTo>
                                    <a:pt x="2143" y="803"/>
                                    <a:pt x="2381" y="889"/>
                                    <a:pt x="2601" y="991"/>
                                  </a:cubicBezTo>
                                  <a:cubicBezTo>
                                    <a:pt x="2821" y="1093"/>
                                    <a:pt x="3073" y="1203"/>
                                    <a:pt x="3246" y="1336"/>
                                  </a:cubicBezTo>
                                  <a:cubicBezTo>
                                    <a:pt x="3419" y="1469"/>
                                    <a:pt x="3539" y="1601"/>
                                    <a:pt x="3636" y="1786"/>
                                  </a:cubicBezTo>
                                  <a:cubicBezTo>
                                    <a:pt x="3733" y="1971"/>
                                    <a:pt x="3791" y="2309"/>
                                    <a:pt x="3831" y="2446"/>
                                  </a:cubicBez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36000" tIns="0" rIns="36000" bIns="0" anchor="t" anchorCtr="0" upright="1">
                            <a:noAutofit/>
                          </wps:bodyPr>
                        </wps:wsp>
                        <wps:wsp>
                          <wps:cNvPr id="284678457" name="Freeform 738"/>
                          <wps:cNvSpPr>
                            <a:spLocks/>
                          </wps:cNvSpPr>
                          <wps:spPr bwMode="auto">
                            <a:xfrm>
                              <a:off x="3969" y="4229"/>
                              <a:ext cx="1286" cy="2294"/>
                            </a:xfrm>
                            <a:custGeom>
                              <a:avLst/>
                              <a:gdLst>
                                <a:gd name="T0" fmla="*/ 0 w 1296"/>
                                <a:gd name="T1" fmla="*/ 0 h 2296"/>
                                <a:gd name="T2" fmla="*/ 523 w 1296"/>
                                <a:gd name="T3" fmla="*/ 371 h 2296"/>
                                <a:gd name="T4" fmla="*/ 1010 w 1296"/>
                                <a:gd name="T5" fmla="*/ 956 h 2296"/>
                                <a:gd name="T6" fmla="*/ 1158 w 1296"/>
                                <a:gd name="T7" fmla="*/ 1316 h 2296"/>
                                <a:gd name="T8" fmla="*/ 1266 w 1296"/>
                                <a:gd name="T9" fmla="*/ 1811 h 2296"/>
                                <a:gd name="T10" fmla="*/ 1296 w 1296"/>
                                <a:gd name="T11" fmla="*/ 2296 h 2296"/>
                                <a:gd name="connsiteX0" fmla="*/ 0 w 10000"/>
                                <a:gd name="connsiteY0" fmla="*/ 0 h 10000"/>
                                <a:gd name="connsiteX1" fmla="*/ 4035 w 10000"/>
                                <a:gd name="connsiteY1" fmla="*/ 1616 h 10000"/>
                                <a:gd name="connsiteX2" fmla="*/ 7248 w 10000"/>
                                <a:gd name="connsiteY2" fmla="*/ 4142 h 10000"/>
                                <a:gd name="connsiteX3" fmla="*/ 8935 w 10000"/>
                                <a:gd name="connsiteY3" fmla="*/ 5732 h 10000"/>
                                <a:gd name="connsiteX4" fmla="*/ 9769 w 10000"/>
                                <a:gd name="connsiteY4" fmla="*/ 7888 h 10000"/>
                                <a:gd name="connsiteX5" fmla="*/ 10000 w 10000"/>
                                <a:gd name="connsiteY5" fmla="*/ 10000 h 10000"/>
                                <a:gd name="connsiteX0" fmla="*/ 0 w 10000"/>
                                <a:gd name="connsiteY0" fmla="*/ 0 h 10000"/>
                                <a:gd name="connsiteX1" fmla="*/ 4035 w 10000"/>
                                <a:gd name="connsiteY1" fmla="*/ 1616 h 10000"/>
                                <a:gd name="connsiteX2" fmla="*/ 7248 w 10000"/>
                                <a:gd name="connsiteY2" fmla="*/ 4142 h 10000"/>
                                <a:gd name="connsiteX3" fmla="*/ 9769 w 10000"/>
                                <a:gd name="connsiteY3" fmla="*/ 7888 h 10000"/>
                                <a:gd name="connsiteX4" fmla="*/ 10000 w 10000"/>
                                <a:gd name="connsiteY4" fmla="*/ 10000 h 10000"/>
                                <a:gd name="connsiteX0" fmla="*/ 0 w 10000"/>
                                <a:gd name="connsiteY0" fmla="*/ 0 h 10000"/>
                                <a:gd name="connsiteX1" fmla="*/ 4035 w 10000"/>
                                <a:gd name="connsiteY1" fmla="*/ 1616 h 10000"/>
                                <a:gd name="connsiteX2" fmla="*/ 7248 w 10000"/>
                                <a:gd name="connsiteY2" fmla="*/ 4142 h 10000"/>
                                <a:gd name="connsiteX3" fmla="*/ 10000 w 10000"/>
                                <a:gd name="connsiteY3" fmla="*/ 10000 h 10000"/>
                                <a:gd name="connsiteX0" fmla="*/ 0 w 10000"/>
                                <a:gd name="connsiteY0" fmla="*/ 0 h 10000"/>
                                <a:gd name="connsiteX1" fmla="*/ 7248 w 10000"/>
                                <a:gd name="connsiteY1" fmla="*/ 4142 h 10000"/>
                                <a:gd name="connsiteX2" fmla="*/ 10000 w 10000"/>
                                <a:gd name="connsiteY2" fmla="*/ 10000 h 10000"/>
                                <a:gd name="connsiteX0" fmla="*/ 0 w 10000"/>
                                <a:gd name="connsiteY0" fmla="*/ 0 h 10000"/>
                                <a:gd name="connsiteX1" fmla="*/ 7248 w 10000"/>
                                <a:gd name="connsiteY1" fmla="*/ 4142 h 10000"/>
                                <a:gd name="connsiteX2" fmla="*/ 10000 w 10000"/>
                                <a:gd name="connsiteY2" fmla="*/ 10000 h 10000"/>
                                <a:gd name="connsiteX0" fmla="*/ 0 w 10000"/>
                                <a:gd name="connsiteY0" fmla="*/ 0 h 10000"/>
                                <a:gd name="connsiteX1" fmla="*/ 7248 w 10000"/>
                                <a:gd name="connsiteY1" fmla="*/ 4142 h 10000"/>
                                <a:gd name="connsiteX2" fmla="*/ 10000 w 10000"/>
                                <a:gd name="connsiteY2" fmla="*/ 10000 h 10000"/>
                                <a:gd name="connsiteX0" fmla="*/ 0 w 10000"/>
                                <a:gd name="connsiteY0" fmla="*/ 0 h 10000"/>
                                <a:gd name="connsiteX1" fmla="*/ 7248 w 10000"/>
                                <a:gd name="connsiteY1" fmla="*/ 4142 h 10000"/>
                                <a:gd name="connsiteX2" fmla="*/ 10000 w 10000"/>
                                <a:gd name="connsiteY2" fmla="*/ 10000 h 10000"/>
                                <a:gd name="connsiteX0" fmla="*/ 0 w 10000"/>
                                <a:gd name="connsiteY0" fmla="*/ 0 h 10000"/>
                                <a:gd name="connsiteX1" fmla="*/ 10000 w 10000"/>
                                <a:gd name="connsiteY1" fmla="*/ 10000 h 10000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10069" h="10113">
                                  <a:moveTo>
                                    <a:pt x="0" y="0"/>
                                  </a:moveTo>
                                  <a:cubicBezTo>
                                    <a:pt x="6227" y="2344"/>
                                    <a:pt x="8982" y="4795"/>
                                    <a:pt x="10069" y="10113"/>
                                  </a:cubicBez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none" lIns="36000" tIns="0" rIns="36000" bIns="0" anchor="t" anchorCtr="0" upright="1">
                            <a:noAutofit/>
                          </wps:bodyPr>
                        </wps:wsp>
                        <wps:wsp>
                          <wps:cNvPr id="116185199" name="Freeform 739"/>
                          <wps:cNvSpPr>
                            <a:spLocks/>
                          </wps:cNvSpPr>
                          <wps:spPr bwMode="auto">
                            <a:xfrm>
                              <a:off x="5116" y="4139"/>
                              <a:ext cx="548" cy="231"/>
                            </a:xfrm>
                            <a:custGeom>
                              <a:avLst/>
                              <a:gdLst>
                                <a:gd name="T0" fmla="*/ 0 w 630"/>
                                <a:gd name="T1" fmla="*/ 310 h 310"/>
                                <a:gd name="T2" fmla="*/ 420 w 630"/>
                                <a:gd name="T3" fmla="*/ 0 h 310"/>
                                <a:gd name="T4" fmla="*/ 630 w 630"/>
                                <a:gd name="T5" fmla="*/ 0 h 3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30" h="310">
                                  <a:moveTo>
                                    <a:pt x="0" y="310"/>
                                  </a:moveTo>
                                  <a:lnTo>
                                    <a:pt x="420" y="0"/>
                                  </a:lnTo>
                                  <a:lnTo>
                                    <a:pt x="63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36000" tIns="0" rIns="36000" bIns="0" anchor="t" anchorCtr="0" upright="1">
                            <a:spAutoFit/>
                          </wps:bodyPr>
                        </wps:wsp>
                        <wps:wsp>
                          <wps:cNvPr id="1873075838" name="Freeform 740"/>
                          <wps:cNvSpPr>
                            <a:spLocks/>
                          </wps:cNvSpPr>
                          <wps:spPr bwMode="auto">
                            <a:xfrm>
                              <a:off x="5034" y="4949"/>
                              <a:ext cx="630" cy="270"/>
                            </a:xfrm>
                            <a:custGeom>
                              <a:avLst/>
                              <a:gdLst>
                                <a:gd name="T0" fmla="*/ 0 w 630"/>
                                <a:gd name="T1" fmla="*/ 310 h 310"/>
                                <a:gd name="T2" fmla="*/ 420 w 630"/>
                                <a:gd name="T3" fmla="*/ 0 h 310"/>
                                <a:gd name="T4" fmla="*/ 630 w 630"/>
                                <a:gd name="T5" fmla="*/ 0 h 3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30" h="310">
                                  <a:moveTo>
                                    <a:pt x="0" y="310"/>
                                  </a:moveTo>
                                  <a:lnTo>
                                    <a:pt x="420" y="0"/>
                                  </a:lnTo>
                                  <a:lnTo>
                                    <a:pt x="63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123299085" name="Text Box 7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48" y="3871"/>
                              <a:ext cx="30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665980" w14:textId="77777777" w:rsidR="000C41A8" w:rsidRPr="008A6BC4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874685603" name="Text Box 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4686"/>
                              <a:ext cx="32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465A97" w14:textId="77777777" w:rsidR="000C41A8" w:rsidRPr="008A6BC4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122957129" name="Text Box 7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74" y="6846"/>
                              <a:ext cx="98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307137" w14:textId="77777777" w:rsidR="000C41A8" w:rsidRPr="003F7B43" w:rsidRDefault="000C41A8" w:rsidP="000C41A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964909990" name="自定义形状 5"/>
                        <wps:cNvSpPr/>
                        <wps:spPr>
                          <a:xfrm>
                            <a:off x="379696" y="698926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4445395" name="自定义形状 5"/>
                        <wps:cNvSpPr/>
                        <wps:spPr>
                          <a:xfrm>
                            <a:off x="565750" y="966990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1162632" name="自定义形状 5"/>
                        <wps:cNvSpPr/>
                        <wps:spPr>
                          <a:xfrm>
                            <a:off x="679591" y="1224758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7345047" name="自定义形状 5"/>
                        <wps:cNvSpPr/>
                        <wps:spPr>
                          <a:xfrm>
                            <a:off x="779926" y="1628632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5365441" name="自定义形状 5"/>
                        <wps:cNvSpPr/>
                        <wps:spPr>
                          <a:xfrm>
                            <a:off x="378886" y="471585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5809224" name="自定义形状 5"/>
                        <wps:cNvSpPr/>
                        <wps:spPr>
                          <a:xfrm>
                            <a:off x="690461" y="632959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8886939" name="自定义形状 5"/>
                        <wps:cNvSpPr/>
                        <wps:spPr>
                          <a:xfrm>
                            <a:off x="999598" y="779267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5959060" name="自定义形状 5"/>
                        <wps:cNvSpPr/>
                        <wps:spPr>
                          <a:xfrm>
                            <a:off x="1312003" y="934211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6761601" name="自定义形状 5"/>
                        <wps:cNvSpPr/>
                        <wps:spPr>
                          <a:xfrm>
                            <a:off x="1622163" y="1139633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8529691" name="自定义形状 5"/>
                        <wps:cNvSpPr/>
                        <wps:spPr>
                          <a:xfrm>
                            <a:off x="1935456" y="1485953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E0AE512" id="组合 296" o:spid="_x0000_s1467" style="width:194.85pt;height:189.8pt;mso-position-horizontal-relative:char;mso-position-vertical-relative:line" coordsize="24745,241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">
                <v:group id="组合 2080349589" o:spid="_x0000_s1468" style="position:absolute;width:24745;height:24104" coordorigin="3514,3362" coordsize="5151,3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">
                  <v:group id="Group 704" o:spid="_x0000_s1469" style="position:absolute;left:3963;top:3763;width:3894;height:2752" coordorigin="2392,2390" coordsize="4808,4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">
                    <v:shape id="Freeform 705" o:spid="_x0000_s1470" style="position:absolute;left:2400;top:2395;width:4800;height:4800;visibility:visible;mso-wrap-style:none;v-text-anchor:top" coordsize="4800,4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" path="m,l4800,r,160l,160,,320r4800,l4800,480,,480,,640r4800,l4800,800,,800,,960r4800,l4800,1120,,1120r,160l4800,1280r,160l,1440r,160l4800,1600r,160l,1760r,160l4800,1920r,160l,2080r,160l4800,2240r,160l,2400r,160l4800,2560r,160l,2720r,160l4800,2880r,160l,3040r,160l4800,3200r,160l,3360r,160l4800,3520r,160l,3680r,160l4800,3840r,160l,4000r,160l4800,4160r,160l,4320r,160l4800,4480r,160l,4640r,160l4800,4800e" filled="f" strokecolor="silver" strokeweight=".5pt">
                      <v:path arrowok="t" o:connecttype="custom" o:connectlocs="0,0;4800,0;4800,160;0,160;0,320;4800,320;4800,480;0,480;0,640;4800,640;4800,800;0,800;0,960;4800,960;4800,1120;0,1120;0,1280;4800,1280;4800,1440;0,1440;0,1600;4800,1600;4800,1760;0,1760;0,1920;4800,1920;4800,2080;0,2080;0,2240;4800,2240;4800,2400;0,2400;0,2560;4800,2560;4800,2720;0,2720;0,2880;4800,2880;4800,3040;0,3040;0,3200;4800,3200;4800,3360;0,3360;0,3520;4800,3520;4800,3680;0,3680;0,3840;4800,3840;4800,4000;0,4000;0,4160;4800,4160;4800,4320;0,4320;0,4480;4800,4480;4800,4640;0,4640;0,4800;4800,4800" o:connectangles="0,0,0,0,0,0,0,0,0,0,0,0,0,0,0,0,0,0,0,0,0,0,0,0,0,0,0,0,0,0,0,0,0,0,0,0,0,0,0,0,0,0,0,0,0,0,0,0,0,0,0,0,0,0,0,0,0,0,0,0,0,0"/>
                    </v:shape>
                    <v:shape id="Freeform 706" o:spid="_x0000_s1471" style="position:absolute;left:2392;top:2390;width:4800;height:4800;visibility:visible;mso-wrap-style:none;v-text-anchor:top" coordsize="4800,4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" path="m,l,4800r160,l160,,320,r,4800l480,4800,480,,640,r,4800l800,4800,800,,960,r,4800l1120,4800,1120,r160,l1280,4800r160,l1440,r160,l1600,4800r160,l1760,r160,l1920,4800r160,l2080,r160,l2240,4800r160,l2400,r160,l2560,4800r160,l2720,r160,l2880,4800r160,l3040,r160,l3200,4800r160,l3360,r160,l3520,4800r160,l3680,r160,l3840,4800r160,l4000,r160,l4160,4800r160,l4320,r160,l4480,4800r160,l4640,r160,l4800,4800e" filled="f" strokecolor="silver" strokeweight=".5pt">
                      <v:path arrowok="t" o:connecttype="custom" o:connectlocs="0,0;0,4800;160,4800;160,0;320,0;320,4800;480,4800;480,0;640,0;640,4800;800,4800;800,0;960,0;960,4800;1120,4800;1120,0;1280,0;1280,4800;1440,4800;1440,0;1600,0;1600,4800;1760,4800;1760,0;1920,0;1920,4800;2080,4800;2080,0;2240,0;2240,4800;2400,4800;2400,0;2560,0;2560,4800;2720,4800;2720,0;2880,0;2880,4800;3040,4800;3040,0;3200,0;3200,4800;3360,4800;3360,0;3520,0;3520,4800;3680,4800;3680,0;3840,0;3840,4800;4000,4800;4000,0;4160,0;4160,4800;4320,4800;4320,0;4480,0;4480,4800;4640,4800;4640,0;4800,0;4800,4800" o:connectangles="0,0,0,0,0,0,0,0,0,0,0,0,0,0,0,0,0,0,0,0,0,0,0,0,0,0,0,0,0,0,0,0,0,0,0,0,0,0,0,0,0,0,0,0,0,0,0,0,0,0,0,0,0,0,0,0,0,0,0,0,0,0"/>
                    </v:shape>
                  </v:group>
                  <v:line id="Line 707" o:spid="_x0000_s1472" style="position:absolute;visibility:visible;mso-wrap-style:square" from="3969,3450" to="3969,6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">
                    <v:stroke startarrow="block" startarrowwidth="narrow"/>
                  </v:line>
                  <v:line id="Line 708" o:spid="_x0000_s1473" style="position:absolute;visibility:visible;mso-wrap-style:square" from="4614,3769" to="4614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"/>
                  <v:line id="Line 709" o:spid="_x0000_s1474" style="position:absolute;visibility:visible;mso-wrap-style:square" from="5268,3769" to="5268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"/>
                  <v:line id="Line 710" o:spid="_x0000_s1475" style="position:absolute;visibility:visible;mso-wrap-style:square" from="5919,3769" to="5919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"/>
                  <v:line id="Line 711" o:spid="_x0000_s1476" style="position:absolute;visibility:visible;mso-wrap-style:square" from="6564,3769" to="6564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"/>
                  <v:line id="Line 712" o:spid="_x0000_s1477" style="position:absolute;visibility:visible;mso-wrap-style:square" from="7209,3769" to="7209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"/>
                  <v:line id="Line 713" o:spid="_x0000_s1478" style="position:absolute;visibility:visible;mso-wrap-style:square" from="7854,3769" to="7854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"/>
                  <v:line id="Line 714" o:spid="_x0000_s1479" style="position:absolute;visibility:visible;mso-wrap-style:square" from="3969,3769" to="7854,3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"/>
                  <v:line id="Line 715" o:spid="_x0000_s1480" style="position:absolute;visibility:visible;mso-wrap-style:square" from="3969,4229" to="7854,4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"/>
                  <v:line id="Line 716" o:spid="_x0000_s1481" style="position:absolute;visibility:visible;mso-wrap-style:square" from="3969,4686" to="7854,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"/>
                  <v:line id="Line 717" o:spid="_x0000_s1482" style="position:absolute;visibility:visible;mso-wrap-style:square" from="3969,5140" to="7854,5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"/>
                  <v:line id="Line 718" o:spid="_x0000_s1483" style="position:absolute;visibility:visible;mso-wrap-style:square" from="3969,5603" to="7854,5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"/>
                  <v:line id="Line 719" o:spid="_x0000_s1484" style="position:absolute;visibility:visible;mso-wrap-style:square" from="3969,6054" to="7854,6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"/>
                  <v:line id="Line 720" o:spid="_x0000_s1485" style="position:absolute;visibility:visible;mso-wrap-style:square" from="3969,6514" to="8373,6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">
                    <v:stroke endarrow="block" endarrowwidth="narrow"/>
                  </v:line>
                  <v:shape id="Text Box 721" o:spid="_x0000_s1486" type="#_x0000_t202" style="position:absolute;left:4026;top:3362;width:55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BAD915A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U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V</w:t>
                          </w:r>
                        </w:p>
                      </w:txbxContent>
                    </v:textbox>
                  </v:shape>
                  <v:shape id="Text Box 722" o:spid="_x0000_s1487" type="#_x0000_t202" style="position:absolute;left:8014;top:6179;width:65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56E4FD51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mA</w:t>
                          </w:r>
                        </w:p>
                      </w:txbxContent>
                    </v:textbox>
                  </v:shape>
                  <v:shape id="Text Box 723" o:spid="_x0000_s1488" type="#_x0000_t202" style="position:absolute;left:3817;top:6523;width:270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35D09EEB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24" o:spid="_x0000_s1489" type="#_x0000_t202" style="position:absolute;left:4410;top:6522;width:38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428F264D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50</w:t>
                          </w:r>
                        </w:p>
                      </w:txbxContent>
                    </v:textbox>
                  </v:shape>
                  <v:shape id="Text Box 725" o:spid="_x0000_s1490" type="#_x0000_t202" style="position:absolute;left:5022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E8E5A53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Text Box 726" o:spid="_x0000_s1491" type="#_x0000_t202" style="position:absolute;left:5666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34E43D9B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50</w:t>
                          </w:r>
                        </w:p>
                      </w:txbxContent>
                    </v:textbox>
                  </v:shape>
                  <v:shape id="Text Box 727" o:spid="_x0000_s1492" type="#_x0000_t202" style="position:absolute;left:6311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5999F80F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00</w:t>
                          </w:r>
                        </w:p>
                      </w:txbxContent>
                    </v:textbox>
                  </v:shape>
                  <v:shape id="Text Box 728" o:spid="_x0000_s1493" type="#_x0000_t202" style="position:absolute;left:6956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3C5C8903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50</w:t>
                          </w:r>
                        </w:p>
                      </w:txbxContent>
                    </v:textbox>
                  </v:shape>
                  <v:shape id="Text Box 729" o:spid="_x0000_s1494" type="#_x0000_t202" style="position:absolute;left:7598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" filled="f" stroked="f">
                    <v:textbox style="mso-fit-shape-to-text:t" inset="1mm,0,1mm,0">
                      <w:txbxContent>
                        <w:p w14:paraId="529E7CB7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00</w:t>
                          </w:r>
                        </w:p>
                      </w:txbxContent>
                    </v:textbox>
                  </v:shape>
                  <v:shape id="Text Box 730" o:spid="_x0000_s1495" type="#_x0000_t202" style="position:absolute;left:3514;top:3610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9EE44DF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Text Box 731" o:spid="_x0000_s1496" type="#_x0000_t202" style="position:absolute;left:3517;top:4076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18E2DA4D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.5</w:t>
                          </w:r>
                        </w:p>
                      </w:txbxContent>
                    </v:textbox>
                  </v:shape>
                  <v:shape id="Text Box 732" o:spid="_x0000_s1497" type="#_x0000_t202" style="position:absolute;left:3521;top:4536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39E93F58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Text Box 733" o:spid="_x0000_s1498" type="#_x0000_t202" style="position:absolute;left:3517;top:4980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AAB74C0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Text Box 734" o:spid="_x0000_s1499" type="#_x0000_t202" style="position:absolute;left:3519;top:5432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1EA17E98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Text Box 735" o:spid="_x0000_s1500" type="#_x0000_t202" style="position:absolute;left:3520;top:5899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08F2250C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Text Box 736" o:spid="_x0000_s1501" type="#_x0000_t202" style="position:absolute;left:3520;top:6321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F0858E6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.0</w:t>
                          </w:r>
                        </w:p>
                      </w:txbxContent>
                    </v:textbox>
                  </v:shape>
                  <v:shape id="Freeform 737" o:spid="_x0000_s1502" style="position:absolute;left:3969;top:3994;width:3874;height:2517;visibility:visible;mso-wrap-style:square;v-text-anchor:top" coordsize="3831,2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" path="m,c216,83,975,376,1296,496v321,120,413,143,630,225c2143,803,2381,889,2601,991v220,102,472,212,645,345c3419,1469,3539,1601,3636,1786v97,185,155,523,195,660e" filled="f">
                    <v:stroke dashstyle="dash"/>
                    <v:path arrowok="t" o:connecttype="custom" o:connectlocs="0,0;1311,510;1948,742;2630,1020;3282,1375;3677,1838;3874,2517" o:connectangles="0,0,0,0,0,0,0"/>
                  </v:shape>
                  <v:shape id="Freeform 738" o:spid="_x0000_s1503" style="position:absolute;left:3969;top:4229;width:1286;height:2294;visibility:visible;mso-wrap-style:none;v-text-anchor:top" coordsize="10069,10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" path="m,c6227,2344,8982,4795,10069,10113e" filled="f">
                    <v:stroke dashstyle="dash"/>
                    <v:path arrowok="t" o:connecttype="custom" o:connectlocs="0,0;1286,2294" o:connectangles="0,0"/>
                  </v:shape>
                  <v:shape id="Freeform 739" o:spid="_x0000_s1504" style="position:absolute;left:5116;top:4139;width:548;height:231;visibility:visible;mso-wrap-style:square;v-text-anchor:top" coordsize="630,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" path="m,310l420,,630,e" filled="f">
                    <v:path arrowok="t" o:connecttype="custom" o:connectlocs="0,231;365,0;548,0" o:connectangles="0,0,0"/>
                  </v:shape>
                  <v:shape id="Freeform 740" o:spid="_x0000_s1505" style="position:absolute;left:5034;top:4949;width:630;height:270;visibility:visible;mso-wrap-style:none;v-text-anchor:top" coordsize="630,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" path="m,310l420,,630,e" filled="f">
                    <v:path arrowok="t" o:connecttype="custom" o:connectlocs="0,270;420,0;630,0" o:connectangles="0,0,0"/>
                  </v:shape>
                  <v:shape id="Text Box 741" o:spid="_x0000_s1506" type="#_x0000_t202" style="position:absolute;left:5448;top:3871;width:30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15665980" w14:textId="77777777" w:rsidR="000C41A8" w:rsidRPr="008A6BC4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42" o:spid="_x0000_s1507" type="#_x0000_t202" style="position:absolute;left:5421;top:4686;width:32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6465A97" w14:textId="77777777" w:rsidR="000C41A8" w:rsidRPr="008A6BC4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726" o:spid="_x0000_s1508" type="#_x0000_t202" style="position:absolute;left:5574;top:6846;width:98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35307137" w14:textId="77777777" w:rsidR="000C41A8" w:rsidRPr="003F7B43" w:rsidRDefault="000C41A8" w:rsidP="000C41A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（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shape id="自定义形状 5" o:spid="_x0000_s1509" style="position:absolute;left:3796;top:6989;width:469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510" style="position:absolute;left:5657;top:9669;width:468;height:469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511" style="position:absolute;left:6795;top:12247;width:469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512" style="position:absolute;left:7799;top:16286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513" style="position:absolute;left:3788;top:4715;width:469;height:469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514" style="position:absolute;left:6904;top:6329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515" style="position:absolute;left:9995;top:7792;width:469;height:469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516" style="position:absolute;left:13120;top:9342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517" style="position:absolute;left:16221;top:11396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518" style="position:absolute;left:19354;top:14859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w10:anchorlock/>
              </v:group>
            </w:pict>
          </mc:Fallback>
        </mc:AlternateContent>
      </w:r>
    </w:p>
    <w:p w14:paraId="79BB47FF" w14:textId="2FE98EA0" w:rsidR="00F83209" w:rsidRDefault="00F83209" w:rsidP="00D33C58">
      <w:pPr>
        <w:rPr>
          <w:color w:val="FF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hint="eastAsia"/>
          <w:color w:val="000000"/>
        </w:rPr>
        <w:t>实验一：</w:t>
      </w:r>
      <w:r>
        <w:rPr>
          <w:color w:val="000000"/>
        </w:rPr>
        <w:t>先用较弱的光照射该电池，通过实验得到图（</w:t>
      </w:r>
      <w:r>
        <w:rPr>
          <w:color w:val="000000"/>
        </w:rPr>
        <w:t>b</w:t>
      </w:r>
      <w:r>
        <w:rPr>
          <w:color w:val="000000"/>
        </w:rPr>
        <w:t>）中曲线</w:t>
      </w:r>
      <w:r>
        <w:rPr>
          <w:color w:val="000000"/>
        </w:rPr>
        <w:t>A</w:t>
      </w:r>
      <w:r>
        <w:rPr>
          <w:color w:val="000000"/>
        </w:rPr>
        <w:t>所示的</w:t>
      </w:r>
      <w:r>
        <w:rPr>
          <w:i/>
          <w:iCs/>
          <w:color w:val="000000"/>
        </w:rPr>
        <w:t>U</w:t>
      </w:r>
      <w:r w:rsidR="00B714DD">
        <w:rPr>
          <w:color w:val="000000"/>
        </w:rPr>
        <w:t>–</w:t>
      </w:r>
      <w:r>
        <w:rPr>
          <w:i/>
          <w:iCs/>
          <w:color w:val="000000"/>
        </w:rPr>
        <w:t>I</w:t>
      </w:r>
      <w:r>
        <w:rPr>
          <w:color w:val="000000"/>
        </w:rPr>
        <w:t>关系图线。由此可知，当外电路断开时该电池</w:t>
      </w:r>
      <w:r>
        <w:rPr>
          <w:rFonts w:hint="eastAsia"/>
          <w:color w:val="000000"/>
        </w:rPr>
        <w:t>两端的</w:t>
      </w:r>
      <w:r>
        <w:rPr>
          <w:color w:val="000000"/>
        </w:rPr>
        <w:t>电压为</w:t>
      </w:r>
      <w:r>
        <w:rPr>
          <w:rFonts w:hint="eastAsia"/>
          <w:color w:val="000000"/>
        </w:rPr>
        <w:t>_</w:t>
      </w:r>
      <w:r>
        <w:rPr>
          <w:color w:val="000000"/>
        </w:rPr>
        <w:t>_______V</w:t>
      </w:r>
      <w:r>
        <w:rPr>
          <w:rFonts w:hint="eastAsia"/>
        </w:rPr>
        <w:t>。</w:t>
      </w:r>
    </w:p>
    <w:p w14:paraId="20C5F8A0" w14:textId="4FF37E4A" w:rsidR="00F83209" w:rsidRDefault="00F83209" w:rsidP="003D3EA8">
      <w:pPr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hint="eastAsia"/>
          <w:color w:val="000000"/>
        </w:rPr>
        <w:t>实验二：再换</w:t>
      </w:r>
      <w:r>
        <w:rPr>
          <w:color w:val="000000"/>
        </w:rPr>
        <w:t>用较</w:t>
      </w:r>
      <w:r>
        <w:rPr>
          <w:rFonts w:hint="eastAsia"/>
          <w:color w:val="000000"/>
        </w:rPr>
        <w:t>强</w:t>
      </w:r>
      <w:r>
        <w:rPr>
          <w:color w:val="000000"/>
        </w:rPr>
        <w:t>的光照射该电池</w:t>
      </w:r>
      <w:r>
        <w:rPr>
          <w:rFonts w:hint="eastAsia"/>
          <w:color w:val="000000"/>
        </w:rPr>
        <w:t>进行实验，</w:t>
      </w:r>
      <w:r>
        <w:rPr>
          <w:color w:val="000000"/>
        </w:rPr>
        <w:t>得到图（</w:t>
      </w:r>
      <w:r>
        <w:rPr>
          <w:color w:val="000000"/>
        </w:rPr>
        <w:t>b</w:t>
      </w:r>
      <w:r>
        <w:rPr>
          <w:color w:val="000000"/>
        </w:rPr>
        <w:t>）中曲线</w:t>
      </w:r>
      <w:r>
        <w:rPr>
          <w:color w:val="000000"/>
        </w:rPr>
        <w:t>B</w:t>
      </w:r>
      <w:r>
        <w:rPr>
          <w:color w:val="000000"/>
        </w:rPr>
        <w:t>所示的</w:t>
      </w:r>
      <w:r>
        <w:rPr>
          <w:i/>
          <w:iCs/>
          <w:color w:val="000000"/>
        </w:rPr>
        <w:t>U</w:t>
      </w:r>
      <w:r w:rsidR="00B714DD">
        <w:rPr>
          <w:color w:val="000000"/>
        </w:rPr>
        <w:t>–</w:t>
      </w:r>
      <w:r>
        <w:rPr>
          <w:i/>
          <w:iCs/>
          <w:color w:val="000000"/>
        </w:rPr>
        <w:t>I</w:t>
      </w:r>
      <w:r>
        <w:rPr>
          <w:color w:val="000000"/>
        </w:rPr>
        <w:t>关系图线</w:t>
      </w:r>
      <w:r>
        <w:rPr>
          <w:rFonts w:hint="eastAsia"/>
          <w:color w:val="000000"/>
        </w:rPr>
        <w:t>。当滑动变阻器</w:t>
      </w:r>
      <w:r>
        <w:rPr>
          <w:rFonts w:hint="eastAsia"/>
          <w:i/>
          <w:color w:val="000000"/>
        </w:rPr>
        <w:t>R</w:t>
      </w:r>
      <w:r w:rsidR="00B714DD">
        <w:rPr>
          <w:iCs/>
          <w:color w:val="000000"/>
        </w:rPr>
        <w:t>′</w:t>
      </w:r>
      <w:r>
        <w:rPr>
          <w:rFonts w:hint="eastAsia"/>
          <w:color w:val="000000"/>
        </w:rPr>
        <w:t>调到某一阻值时，在实验二情况下电压表读数为</w:t>
      </w:r>
      <w:r>
        <w:rPr>
          <w:color w:val="000000"/>
        </w:rPr>
        <w:t>2</w:t>
      </w:r>
      <w:r>
        <w:rPr>
          <w:rFonts w:hint="eastAsia"/>
          <w:color w:val="000000"/>
        </w:rPr>
        <w:t>.</w:t>
      </w:r>
      <w:r>
        <w:rPr>
          <w:color w:val="000000"/>
        </w:rPr>
        <w:t>20</w:t>
      </w:r>
      <w:r w:rsidR="00B714DD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</w:rPr>
        <w:t>，则在实验一情况下电压表读数为</w:t>
      </w:r>
      <w:r>
        <w:rPr>
          <w:rFonts w:hint="eastAsia"/>
          <w:color w:val="000000"/>
        </w:rPr>
        <w:t>_</w:t>
      </w:r>
      <w:r>
        <w:rPr>
          <w:color w:val="000000"/>
        </w:rPr>
        <w:t>_______</w:t>
      </w:r>
      <w:r>
        <w:rPr>
          <w:rFonts w:hint="eastAsia"/>
          <w:color w:val="000000"/>
        </w:rPr>
        <w:t>V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R</w:t>
      </w:r>
      <w:r w:rsidR="003D3EA8" w:rsidRPr="003D3EA8">
        <w:rPr>
          <w:color w:val="000000"/>
        </w:rPr>
        <w:t>′</w:t>
      </w:r>
      <w:r>
        <w:rPr>
          <w:rFonts w:hint="eastAsia"/>
          <w:color w:val="000000"/>
        </w:rPr>
        <w:t>消耗的电功率为</w:t>
      </w:r>
      <w:r>
        <w:rPr>
          <w:rFonts w:hint="eastAsia"/>
          <w:color w:val="000000"/>
        </w:rPr>
        <w:t>________mW</w:t>
      </w:r>
      <w:r>
        <w:rPr>
          <w:rFonts w:hint="eastAsia"/>
          <w:color w:val="000000"/>
        </w:rPr>
        <w:t>（计算结果取整数）。</w:t>
      </w:r>
    </w:p>
    <w:p w14:paraId="65DFD6AF" w14:textId="26843B06" w:rsidR="00F83209" w:rsidRDefault="00F83209" w:rsidP="00D33C58">
      <w:pPr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hint="eastAsia"/>
          <w:color w:val="000000"/>
        </w:rPr>
        <w:t>由</w:t>
      </w:r>
      <w:r>
        <w:rPr>
          <w:color w:val="000000"/>
        </w:rPr>
        <w:t>图（</w:t>
      </w:r>
      <w:r>
        <w:rPr>
          <w:rFonts w:hint="eastAsia"/>
          <w:color w:val="000000"/>
        </w:rPr>
        <w:t>b</w:t>
      </w:r>
      <w:r>
        <w:rPr>
          <w:color w:val="000000"/>
        </w:rPr>
        <w:t>）中实验测得的数据，</w:t>
      </w:r>
      <w:r>
        <w:rPr>
          <w:rFonts w:hint="eastAsia"/>
          <w:color w:val="000000"/>
        </w:rPr>
        <w:t>可</w:t>
      </w:r>
      <w:r>
        <w:rPr>
          <w:color w:val="000000"/>
        </w:rPr>
        <w:t>推测实验中</w:t>
      </w:r>
      <w:r>
        <w:rPr>
          <w:rFonts w:hint="eastAsia"/>
          <w:color w:val="000000"/>
        </w:rPr>
        <w:t>选</w:t>
      </w:r>
      <w:r>
        <w:rPr>
          <w:color w:val="000000"/>
        </w:rPr>
        <w:t>用滑动变阻器</w:t>
      </w:r>
      <w:r>
        <w:rPr>
          <w:rFonts w:hint="eastAsia"/>
          <w:i/>
          <w:color w:val="000000"/>
        </w:rPr>
        <w:t>R</w:t>
      </w:r>
      <w:r w:rsidR="00B714DD">
        <w:rPr>
          <w:color w:val="000000"/>
        </w:rPr>
        <w:t>′</w:t>
      </w:r>
      <w:r>
        <w:rPr>
          <w:color w:val="000000"/>
        </w:rPr>
        <w:t>的型号较合理的是</w:t>
      </w:r>
    </w:p>
    <w:p w14:paraId="573BD921" w14:textId="15A46E85" w:rsidR="00F83209" w:rsidRDefault="00F83209" w:rsidP="00D33C58">
      <w:pPr>
        <w:rPr>
          <w:bCs/>
          <w:color w:val="000000"/>
        </w:rPr>
      </w:pPr>
      <w:r>
        <w:rPr>
          <w:color w:val="000000"/>
        </w:rPr>
        <w:t>A</w:t>
      </w:r>
      <w:r>
        <w:t>．</w:t>
      </w:r>
      <w:r>
        <w:rPr>
          <w:color w:val="000000"/>
        </w:rPr>
        <w:t>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~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2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Ω</w:t>
      </w:r>
      <w:r w:rsidR="00B714DD">
        <w:rPr>
          <w:color w:val="000000"/>
        </w:rPr>
        <w:tab/>
      </w:r>
      <w:r w:rsidR="00B714DD">
        <w:rPr>
          <w:color w:val="000000"/>
        </w:rPr>
        <w:tab/>
      </w:r>
      <w:r>
        <w:rPr>
          <w:color w:val="000000"/>
        </w:rPr>
        <w:t>B</w:t>
      </w:r>
      <w:r>
        <w:t>．</w:t>
      </w:r>
      <w:r>
        <w:rPr>
          <w:color w:val="000000"/>
        </w:rPr>
        <w:t>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~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5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Ω</w:t>
      </w:r>
      <w:r w:rsidR="00B714DD">
        <w:rPr>
          <w:color w:val="000000"/>
        </w:rPr>
        <w:tab/>
      </w:r>
      <w:r w:rsidR="00B714DD">
        <w:rPr>
          <w:color w:val="000000"/>
        </w:rPr>
        <w:tab/>
      </w:r>
      <w:r>
        <w:rPr>
          <w:color w:val="000000"/>
        </w:rPr>
        <w:t>C</w:t>
      </w:r>
      <w:r>
        <w:t>．</w:t>
      </w:r>
      <w:r>
        <w:rPr>
          <w:color w:val="000000"/>
        </w:rPr>
        <w:t>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~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10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Ω</w:t>
      </w:r>
      <w:r w:rsidR="00B714DD">
        <w:rPr>
          <w:color w:val="000000"/>
        </w:rPr>
        <w:tab/>
      </w:r>
      <w:r w:rsidR="00B714DD">
        <w:rPr>
          <w:color w:val="000000"/>
        </w:rPr>
        <w:tab/>
      </w:r>
      <w:r>
        <w:rPr>
          <w:color w:val="000000"/>
        </w:rPr>
        <w:t>D</w:t>
      </w:r>
      <w:r>
        <w:t>．</w:t>
      </w:r>
      <w:r>
        <w:rPr>
          <w:color w:val="000000"/>
        </w:rPr>
        <w:t>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~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200</w:t>
      </w:r>
      <w:r w:rsidR="00B714DD">
        <w:rPr>
          <w:rFonts w:hint="eastAsia"/>
          <w:color w:val="000000"/>
        </w:rPr>
        <w:t xml:space="preserve"> </w:t>
      </w:r>
      <w:r>
        <w:rPr>
          <w:color w:val="000000"/>
        </w:rPr>
        <w:t>Ω</w:t>
      </w:r>
    </w:p>
    <w:p w14:paraId="21D4A311" w14:textId="77777777" w:rsidR="000C41A8" w:rsidRDefault="000C41A8" w:rsidP="00D33C58"/>
    <w:p w14:paraId="2E05B3DC" w14:textId="7CD99C47" w:rsidR="00F83209" w:rsidRDefault="004B6227" w:rsidP="00D33C58">
      <w:pPr>
        <w:rPr>
          <w:rFonts w:hAnsi="宋体" w:hint="eastAsia"/>
        </w:rPr>
      </w:pPr>
      <w:r>
        <w:rPr>
          <w:noProof/>
          <w:color w:val="000000"/>
          <w14:ligatures w14:val="standardContextual"/>
        </w:rPr>
        <w:drawing>
          <wp:anchor distT="0" distB="0" distL="114300" distR="114300" simplePos="0" relativeHeight="251656192" behindDoc="0" locked="0" layoutInCell="1" allowOverlap="1" wp14:anchorId="3714C516" wp14:editId="2C1DA484">
            <wp:simplePos x="0" y="0"/>
            <wp:positionH relativeFrom="margin">
              <wp:posOffset>3931285</wp:posOffset>
            </wp:positionH>
            <wp:positionV relativeFrom="paragraph">
              <wp:posOffset>48260</wp:posOffset>
            </wp:positionV>
            <wp:extent cx="1316355" cy="876300"/>
            <wp:effectExtent l="0" t="0" r="0" b="0"/>
            <wp:wrapSquare wrapText="bothSides"/>
            <wp:docPr id="1352671465" name="图片 135267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671465" name="图片 1352671465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35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3209">
        <w:rPr>
          <w:rFonts w:hint="eastAsia"/>
        </w:rPr>
        <w:t>3</w:t>
      </w:r>
      <w:r w:rsidR="00F83209">
        <w:t>．</w:t>
      </w:r>
      <w:r w:rsidR="00F83209">
        <w:rPr>
          <w:rFonts w:hAnsi="宋体" w:hint="eastAsia"/>
        </w:rPr>
        <w:t>如图，在平直的沙漠公路上有一辆质量为</w:t>
      </w:r>
      <w:r w:rsidR="00F83209">
        <w:rPr>
          <w:rFonts w:hAnsi="宋体" w:hint="eastAsia"/>
          <w:i/>
        </w:rPr>
        <w:t>m</w:t>
      </w:r>
      <w:r w:rsidR="00F83209">
        <w:rPr>
          <w:rFonts w:hAnsi="宋体" w:hint="eastAsia"/>
        </w:rPr>
        <w:t>的</w:t>
      </w:r>
      <w:r w:rsidR="00F83209">
        <w:rPr>
          <w:rFonts w:hAnsi="宋体"/>
        </w:rPr>
        <w:t>太阳能汽车</w:t>
      </w:r>
      <w:r w:rsidR="00F83209">
        <w:rPr>
          <w:rFonts w:hAnsi="宋体" w:hint="eastAsia"/>
        </w:rPr>
        <w:t>。车里的</w:t>
      </w:r>
      <w:r w:rsidR="00F83209">
        <w:rPr>
          <w:rFonts w:hAnsi="宋体"/>
        </w:rPr>
        <w:t>太阳能电池组提供</w:t>
      </w:r>
      <w:r w:rsidR="00F83209">
        <w:rPr>
          <w:rFonts w:hAnsi="宋体" w:hint="eastAsia"/>
        </w:rPr>
        <w:t>给</w:t>
      </w:r>
      <w:r w:rsidR="00F83209">
        <w:rPr>
          <w:rFonts w:hAnsi="宋体"/>
        </w:rPr>
        <w:t>驱动电动机的</w:t>
      </w:r>
      <w:r w:rsidR="00F83209">
        <w:rPr>
          <w:rFonts w:hAnsi="宋体" w:hint="eastAsia"/>
        </w:rPr>
        <w:t>额定</w:t>
      </w:r>
      <w:r w:rsidR="00F83209">
        <w:rPr>
          <w:rFonts w:hAnsi="宋体"/>
        </w:rPr>
        <w:t>电压</w:t>
      </w:r>
      <w:r w:rsidR="00F83209">
        <w:rPr>
          <w:rFonts w:hAnsi="宋体" w:hint="eastAsia"/>
        </w:rPr>
        <w:t>为</w:t>
      </w:r>
      <w:r w:rsidR="00F83209">
        <w:rPr>
          <w:i/>
          <w:iCs/>
        </w:rPr>
        <w:t>U</w:t>
      </w:r>
      <w:r w:rsidR="00F83209">
        <w:rPr>
          <w:rFonts w:hAnsi="宋体"/>
        </w:rPr>
        <w:t>，</w:t>
      </w:r>
      <w:r w:rsidR="00F83209">
        <w:rPr>
          <w:rFonts w:hAnsi="宋体" w:hint="eastAsia"/>
        </w:rPr>
        <w:t>额定电流为</w:t>
      </w:r>
      <w:r w:rsidR="00F83209">
        <w:rPr>
          <w:rFonts w:hAnsi="宋体"/>
          <w:i/>
        </w:rPr>
        <w:t>I</w:t>
      </w:r>
      <w:r w:rsidR="00F83209">
        <w:rPr>
          <w:rFonts w:hAnsi="宋体" w:hint="eastAsia"/>
        </w:rPr>
        <w:t>，电动机的内阻为</w:t>
      </w:r>
      <w:r w:rsidR="00F83209">
        <w:rPr>
          <w:rFonts w:hAnsi="宋体" w:hint="eastAsia"/>
          <w:i/>
        </w:rPr>
        <w:t>r</w:t>
      </w:r>
      <w:r w:rsidR="00F83209">
        <w:rPr>
          <w:rFonts w:hAnsi="宋体" w:hint="eastAsia"/>
        </w:rPr>
        <w:t>。</w:t>
      </w:r>
      <w:r w:rsidR="00F83209">
        <w:rPr>
          <w:rFonts w:hAnsi="宋体"/>
        </w:rPr>
        <w:t>汽车</w:t>
      </w:r>
      <w:r w:rsidR="00F83209">
        <w:rPr>
          <w:rFonts w:hint="eastAsia"/>
        </w:rPr>
        <w:t>从</w:t>
      </w:r>
      <w:r w:rsidR="00F83209">
        <w:rPr>
          <w:rFonts w:hint="eastAsia"/>
          <w:i/>
        </w:rPr>
        <w:t>t</w:t>
      </w:r>
      <w:r w:rsidR="00B714DD">
        <w:rPr>
          <w:rFonts w:hint="eastAsia"/>
          <w:iCs/>
        </w:rPr>
        <w:t xml:space="preserve"> </w:t>
      </w:r>
      <w:r w:rsidR="00F83209">
        <w:t>=</w:t>
      </w:r>
      <w:r w:rsidR="00B714DD">
        <w:rPr>
          <w:rFonts w:hint="eastAsia"/>
        </w:rPr>
        <w:t xml:space="preserve"> </w:t>
      </w:r>
      <w:r w:rsidR="00F83209">
        <w:t>0</w:t>
      </w:r>
      <w:r w:rsidR="00F83209">
        <w:rPr>
          <w:rFonts w:hint="eastAsia"/>
        </w:rPr>
        <w:t>时刻起由</w:t>
      </w:r>
      <w:r w:rsidR="00F83209">
        <w:t>静止开始</w:t>
      </w:r>
      <w:r w:rsidR="00F83209">
        <w:rPr>
          <w:rFonts w:hint="eastAsia"/>
        </w:rPr>
        <w:t>作</w:t>
      </w:r>
      <w:r w:rsidR="00F83209">
        <w:t>匀加速</w:t>
      </w:r>
      <w:r w:rsidR="00F83209">
        <w:rPr>
          <w:rFonts w:hint="eastAsia"/>
        </w:rPr>
        <w:t>直线运动</w:t>
      </w:r>
      <w:r w:rsidR="00F83209">
        <w:t>，</w:t>
      </w:r>
      <w:r w:rsidR="00F83209">
        <w:rPr>
          <w:rFonts w:hint="eastAsia"/>
        </w:rPr>
        <w:t>当</w:t>
      </w:r>
      <w:r w:rsidR="00F83209">
        <w:t>速</w:t>
      </w:r>
      <w:r w:rsidR="00F83209">
        <w:rPr>
          <w:rFonts w:hint="eastAsia"/>
        </w:rPr>
        <w:t>率</w:t>
      </w:r>
      <w:r w:rsidR="00F83209">
        <w:t>为</w:t>
      </w:r>
      <w:r w:rsidR="00F83209" w:rsidRPr="00B714DD">
        <w:rPr>
          <w:rFonts w:ascii="Book Antiqua" w:hAnsi="Book Antiqua"/>
          <w:i/>
        </w:rPr>
        <w:t>v</w:t>
      </w:r>
      <w:r w:rsidR="00F83209">
        <w:rPr>
          <w:vertAlign w:val="subscript"/>
        </w:rPr>
        <w:t>1</w:t>
      </w:r>
      <w:r w:rsidR="00F83209">
        <w:t>时</w:t>
      </w:r>
      <w:r w:rsidR="00F83209">
        <w:rPr>
          <w:rFonts w:hAnsi="宋体" w:hint="eastAsia"/>
        </w:rPr>
        <w:t>电动机</w:t>
      </w:r>
      <w:r w:rsidR="00F83209">
        <w:t>达到额定</w:t>
      </w:r>
      <w:r w:rsidR="00F83209">
        <w:rPr>
          <w:rFonts w:hAnsi="宋体" w:hint="eastAsia"/>
        </w:rPr>
        <w:t>的输出</w:t>
      </w:r>
      <w:r w:rsidR="00F83209">
        <w:t>功率，并保持不变</w:t>
      </w:r>
      <w:r w:rsidR="00F83209">
        <w:rPr>
          <w:rFonts w:hint="eastAsia"/>
        </w:rPr>
        <w:t>，</w:t>
      </w:r>
      <w:r w:rsidR="00F83209">
        <w:rPr>
          <w:rFonts w:hAnsi="宋体"/>
        </w:rPr>
        <w:t>汽</w:t>
      </w:r>
      <w:r w:rsidR="00F83209">
        <w:t>车继续</w:t>
      </w:r>
      <w:r w:rsidR="00F83209">
        <w:rPr>
          <w:rFonts w:hint="eastAsia"/>
        </w:rPr>
        <w:t>前进</w:t>
      </w:r>
      <w:r w:rsidR="00F83209">
        <w:t>，</w:t>
      </w:r>
      <w:r w:rsidR="00F83209">
        <w:rPr>
          <w:rFonts w:hint="eastAsia"/>
        </w:rPr>
        <w:t>直至以速率</w:t>
      </w:r>
      <w:r w:rsidR="00F83209" w:rsidRPr="00B714DD">
        <w:rPr>
          <w:rFonts w:ascii="Book Antiqua" w:hAnsi="Book Antiqua"/>
          <w:i/>
        </w:rPr>
        <w:t>v</w:t>
      </w:r>
      <w:r w:rsidR="00F83209">
        <w:rPr>
          <w:vertAlign w:val="subscript"/>
        </w:rPr>
        <w:t>2</w:t>
      </w:r>
      <w:r w:rsidR="00F83209">
        <w:rPr>
          <w:rFonts w:hAnsi="宋体" w:hint="eastAsia"/>
        </w:rPr>
        <w:t>作匀速直线运动。</w:t>
      </w:r>
      <w:r w:rsidR="00F83209">
        <w:rPr>
          <w:rFonts w:hint="eastAsia"/>
        </w:rPr>
        <w:t>在</w:t>
      </w:r>
      <w:r w:rsidR="00F83209">
        <w:t>运动过程</w:t>
      </w:r>
      <w:r w:rsidR="00F83209">
        <w:rPr>
          <w:rFonts w:hint="eastAsia"/>
        </w:rPr>
        <w:t>中</w:t>
      </w:r>
      <w:r w:rsidR="00F83209">
        <w:rPr>
          <w:rFonts w:hAnsi="宋体"/>
        </w:rPr>
        <w:t>汽</w:t>
      </w:r>
      <w:r w:rsidR="00F83209">
        <w:t>车</w:t>
      </w:r>
      <w:r w:rsidR="00F83209">
        <w:rPr>
          <w:rFonts w:hAnsi="宋体" w:hint="eastAsia"/>
        </w:rPr>
        <w:t>受到的阻力大小</w:t>
      </w:r>
      <w:r w:rsidR="00F83209">
        <w:rPr>
          <w:i/>
        </w:rPr>
        <w:t>f</w:t>
      </w:r>
      <w:r w:rsidR="00F83209">
        <w:rPr>
          <w:rFonts w:hAnsi="宋体" w:hint="eastAsia"/>
        </w:rPr>
        <w:t>与其速率之比为常数</w:t>
      </w:r>
      <w:r w:rsidR="00F83209">
        <w:rPr>
          <w:rFonts w:hAnsi="宋体" w:hint="eastAsia"/>
          <w:i/>
        </w:rPr>
        <w:t>k</w:t>
      </w:r>
      <w:r w:rsidR="00F83209">
        <w:rPr>
          <w:rFonts w:hAnsi="宋体" w:hint="eastAsia"/>
        </w:rPr>
        <w:t>。</w:t>
      </w:r>
    </w:p>
    <w:p w14:paraId="2BD1D5D7" w14:textId="77777777" w:rsidR="00F83209" w:rsidRDefault="00F83209" w:rsidP="00D33C58">
      <w:r>
        <w:lastRenderedPageBreak/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>在</w:t>
      </w:r>
      <w:r>
        <w:rPr>
          <w:rFonts w:hAnsi="宋体"/>
        </w:rPr>
        <w:t>汽车</w:t>
      </w:r>
      <w:r>
        <w:rPr>
          <w:rFonts w:hAnsi="宋体" w:hint="eastAsia"/>
        </w:rPr>
        <w:t>作</w:t>
      </w:r>
      <w:r>
        <w:t>匀加速</w:t>
      </w:r>
      <w:r>
        <w:rPr>
          <w:rFonts w:hint="eastAsia"/>
        </w:rPr>
        <w:t>直线运动过程中，</w:t>
      </w:r>
      <w:r>
        <w:rPr>
          <w:rFonts w:hAnsi="宋体" w:hint="eastAsia"/>
        </w:rPr>
        <w:t>电动机</w:t>
      </w:r>
      <w:r>
        <w:rPr>
          <w:rFonts w:hint="eastAsia"/>
        </w:rPr>
        <w:t>的</w:t>
      </w:r>
      <w:r>
        <w:rPr>
          <w:rFonts w:hAnsi="宋体" w:hint="eastAsia"/>
        </w:rPr>
        <w:t>输出</w:t>
      </w:r>
      <w:r>
        <w:rPr>
          <w:rFonts w:hint="eastAsia"/>
        </w:rPr>
        <w:t>功率随时间变化的图像可能是</w:t>
      </w:r>
    </w:p>
    <w:p w14:paraId="2C05678F" w14:textId="55DDF1E5" w:rsidR="00F83209" w:rsidRDefault="005F20A8" w:rsidP="00D33C58">
      <w:r>
        <w:rPr>
          <w:noProof/>
        </w:rPr>
        <mc:AlternateContent>
          <mc:Choice Requires="wpg">
            <w:drawing>
              <wp:inline distT="0" distB="0" distL="0" distR="0" wp14:anchorId="3E95B6FB" wp14:editId="10999E64">
                <wp:extent cx="4293925" cy="1039755"/>
                <wp:effectExtent l="0" t="19050" r="49530" b="8255"/>
                <wp:docPr id="2121936632" name="组合 2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93925" cy="1039755"/>
                          <a:chOff x="0" y="0"/>
                          <a:chExt cx="4293925" cy="1039755"/>
                        </a:xfrm>
                      </wpg:grpSpPr>
                      <wpg:grpSp>
                        <wpg:cNvPr id="324556343" name="组合 288"/>
                        <wpg:cNvGrpSpPr/>
                        <wpg:grpSpPr>
                          <a:xfrm>
                            <a:off x="0" y="0"/>
                            <a:ext cx="4293925" cy="1039755"/>
                            <a:chOff x="0" y="0"/>
                            <a:chExt cx="4293925" cy="1039755"/>
                          </a:xfrm>
                        </wpg:grpSpPr>
                        <wpg:grpSp>
                          <wpg:cNvPr id="1370978662" name="组合 287"/>
                          <wpg:cNvGrpSpPr/>
                          <wpg:grpSpPr>
                            <a:xfrm>
                              <a:off x="0" y="0"/>
                              <a:ext cx="4293925" cy="1039755"/>
                              <a:chOff x="0" y="-63070"/>
                              <a:chExt cx="4293925" cy="1039755"/>
                            </a:xfrm>
                          </wpg:grpSpPr>
                          <wps:wsp>
                            <wps:cNvPr id="1572788175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551794"/>
                                <a:ext cx="129586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475DA35" w14:textId="77777777" w:rsidR="005F20A8" w:rsidRPr="006946E0" w:rsidRDefault="005F20A8" w:rsidP="005F20A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905014850" name="Text Box 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6255" y="778423"/>
                                <a:ext cx="168580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840E544" w14:textId="77777777" w:rsidR="005F20A8" w:rsidRPr="006946E0" w:rsidRDefault="005F20A8" w:rsidP="005F20A8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713434333" name="Text Box 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3293" y="553764"/>
                                <a:ext cx="129586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CA83C84" w14:textId="77777777" w:rsidR="005F20A8" w:rsidRPr="006946E0" w:rsidRDefault="005F20A8" w:rsidP="005F20A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388024705" name="Text Box 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05607" y="778423"/>
                                <a:ext cx="161381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D26737D" w14:textId="77777777" w:rsidR="005F20A8" w:rsidRPr="006946E0" w:rsidRDefault="005F20A8" w:rsidP="005F20A8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846408023" name="Text Box 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69879" y="553764"/>
                                <a:ext cx="129586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7294C98" w14:textId="77777777" w:rsidR="005F20A8" w:rsidRPr="006946E0" w:rsidRDefault="005F20A8" w:rsidP="005F20A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527049391" name="Text Box 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46281" y="778423"/>
                                <a:ext cx="168580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66C0FF3" w14:textId="77777777" w:rsidR="005F20A8" w:rsidRPr="006946E0" w:rsidRDefault="005F20A8" w:rsidP="005F20A8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87621585" name="Text Box 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54469" y="553764"/>
                                <a:ext cx="129586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AACC7FB" w14:textId="77777777" w:rsidR="005F20A8" w:rsidRPr="006946E0" w:rsidRDefault="005F20A8" w:rsidP="005F20A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997859805" name="Text Box 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24958" y="778423"/>
                                <a:ext cx="161381" cy="198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1808E79" w14:textId="77777777" w:rsidR="005F20A8" w:rsidRPr="006946E0" w:rsidRDefault="005F20A8" w:rsidP="005F20A8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6946E0">
                                    <w:rPr>
                                      <w:rFonts w:hint="eastAsia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98570044" name="任意多边形: 形状 278"/>
                            <wps:cNvSpPr/>
                            <wps:spPr>
                              <a:xfrm>
                                <a:off x="128095" y="0"/>
                                <a:ext cx="789036" cy="643871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55139135" name="任意多边形: 形状 278"/>
                            <wps:cNvSpPr/>
                            <wps:spPr>
                              <a:xfrm>
                                <a:off x="1249417" y="0"/>
                                <a:ext cx="789036" cy="643871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99202886" name="任意多边形: 形状 278"/>
                            <wps:cNvSpPr/>
                            <wps:spPr>
                              <a:xfrm>
                                <a:off x="2382563" y="0"/>
                                <a:ext cx="789036" cy="643871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5816443" name="任意多边形: 形状 278"/>
                            <wps:cNvSpPr/>
                            <wps:spPr>
                              <a:xfrm>
                                <a:off x="3499945" y="0"/>
                                <a:ext cx="789036" cy="643871"/>
                              </a:xfrm>
                              <a:custGeom>
                                <a:avLst/>
                                <a:gdLst>
                                  <a:gd name="csX0" fmla="*/ 0 w 789039"/>
                                  <a:gd name="csY0" fmla="*/ 0 h 644012"/>
                                  <a:gd name="csX1" fmla="*/ 0 w 789039"/>
                                  <a:gd name="csY1" fmla="*/ 644012 h 644012"/>
                                  <a:gd name="csX2" fmla="*/ 789039 w 789039"/>
                                  <a:gd name="csY2" fmla="*/ 644012 h 644012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9039" h="644012">
                                    <a:moveTo>
                                      <a:pt x="0" y="0"/>
                                    </a:moveTo>
                                    <a:lnTo>
                                      <a:pt x="0" y="644012"/>
                                    </a:lnTo>
                                    <a:lnTo>
                                      <a:pt x="789039" y="644012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7075903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7620" y="-55178"/>
                                <a:ext cx="14185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BE68AD4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20A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371324125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78941" y="-61089"/>
                                <a:ext cx="14185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668BCCF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20A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255810827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0118" y="-63070"/>
                                <a:ext cx="14185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B202A36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20A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664937201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27499" y="-63066"/>
                                <a:ext cx="14185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C0051BA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5F20A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203018177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3751" y="643891"/>
                                <a:ext cx="10438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34C2D01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074040721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37042" y="643871"/>
                                <a:ext cx="10438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C67506F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180212879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76102" y="643891"/>
                                <a:ext cx="10438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285A0B3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293658859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89540" y="645861"/>
                                <a:ext cx="104385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B72957E" w14:textId="77777777" w:rsidR="005F20A8" w:rsidRPr="005F20A8" w:rsidRDefault="005F20A8" w:rsidP="005F20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224042045" name="Line 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249417" y="246993"/>
                              <a:ext cx="465455" cy="45783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679739510" name="Line 6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99945" y="140575"/>
                              <a:ext cx="435610" cy="43751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881290081" name="任意多边形: 形状 289"/>
                        <wps:cNvSpPr/>
                        <wps:spPr>
                          <a:xfrm>
                            <a:off x="130065" y="203637"/>
                            <a:ext cx="537998" cy="504497"/>
                          </a:xfrm>
                          <a:custGeom>
                            <a:avLst/>
                            <a:gdLst>
                              <a:gd name="csX0" fmla="*/ 0 w 537998"/>
                              <a:gd name="csY0" fmla="*/ 504497 h 504497"/>
                              <a:gd name="csX1" fmla="*/ 537998 w 537998"/>
                              <a:gd name="csY1" fmla="*/ 0 h 504497"/>
                              <a:gd name="csX0" fmla="*/ 0 w 537998"/>
                              <a:gd name="csY0" fmla="*/ 504497 h 504497"/>
                              <a:gd name="csX1" fmla="*/ 537998 w 537998"/>
                              <a:gd name="csY1" fmla="*/ 0 h 504497"/>
                              <a:gd name="csX0" fmla="*/ 0 w 537998"/>
                              <a:gd name="csY0" fmla="*/ 504497 h 504497"/>
                              <a:gd name="csX1" fmla="*/ 537998 w 537998"/>
                              <a:gd name="csY1" fmla="*/ 0 h 504497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37998" h="504497">
                                <a:moveTo>
                                  <a:pt x="0" y="504497"/>
                                </a:moveTo>
                                <a:cubicBezTo>
                                  <a:pt x="118224" y="223933"/>
                                  <a:pt x="301499" y="57741"/>
                                  <a:pt x="537998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9789756" name="任意多边形: 形状 289"/>
                        <wps:cNvSpPr/>
                        <wps:spPr>
                          <a:xfrm flipH="1" flipV="1">
                            <a:off x="2386504" y="200102"/>
                            <a:ext cx="537998" cy="504497"/>
                          </a:xfrm>
                          <a:custGeom>
                            <a:avLst/>
                            <a:gdLst>
                              <a:gd name="csX0" fmla="*/ 0 w 537998"/>
                              <a:gd name="csY0" fmla="*/ 504497 h 504497"/>
                              <a:gd name="csX1" fmla="*/ 537998 w 537998"/>
                              <a:gd name="csY1" fmla="*/ 0 h 504497"/>
                              <a:gd name="csX0" fmla="*/ 0 w 537998"/>
                              <a:gd name="csY0" fmla="*/ 504497 h 504497"/>
                              <a:gd name="csX1" fmla="*/ 537998 w 537998"/>
                              <a:gd name="csY1" fmla="*/ 0 h 504497"/>
                              <a:gd name="csX0" fmla="*/ 0 w 537998"/>
                              <a:gd name="csY0" fmla="*/ 504497 h 504497"/>
                              <a:gd name="csX1" fmla="*/ 537998 w 537998"/>
                              <a:gd name="csY1" fmla="*/ 0 h 504497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37998" h="504497">
                                <a:moveTo>
                                  <a:pt x="0" y="504497"/>
                                </a:moveTo>
                                <a:cubicBezTo>
                                  <a:pt x="118224" y="223933"/>
                                  <a:pt x="301499" y="57741"/>
                                  <a:pt x="537998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E95B6FB" id="组合 290" o:spid="_x0000_s1519" style="width:338.1pt;height:81.85pt;mso-position-horizontal-relative:char;mso-position-vertical-relative:line" coordsize="42939,103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">
                <v:group id="组合 288" o:spid="_x0000_s1520" style="position:absolute;width:42939;height:10397" coordsize="42939,10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">
                  <v:group id="组合 287" o:spid="_x0000_s1521" style="position:absolute;width:42939;height:10397" coordorigin=",-630" coordsize="42939,10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">
                    <v:shape id="Text Box 48" o:spid="_x0000_s1522" type="#_x0000_t202" style="position:absolute;top:5517;width:129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475DA35" w14:textId="77777777" w:rsidR="005F20A8" w:rsidRPr="006946E0" w:rsidRDefault="005F20A8" w:rsidP="005F20A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946E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49" o:spid="_x0000_s1523" type="#_x0000_t202" style="position:absolute;left:3862;top:7784;width:168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2840E544" w14:textId="77777777" w:rsidR="005F20A8" w:rsidRPr="006946E0" w:rsidRDefault="005F20A8" w:rsidP="005F20A8">
                            <w:pPr>
                              <w:rPr>
                                <w:szCs w:val="21"/>
                              </w:rPr>
                            </w:pPr>
                            <w:r w:rsidRPr="006946E0">
                              <w:rPr>
                                <w:rFonts w:hint="eastAsia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56" o:spid="_x0000_s1524" type="#_x0000_t202" style="position:absolute;left:11232;top:5537;width:1296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CA83C84" w14:textId="77777777" w:rsidR="005F20A8" w:rsidRPr="006946E0" w:rsidRDefault="005F20A8" w:rsidP="005F20A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946E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7" o:spid="_x0000_s1525" type="#_x0000_t202" style="position:absolute;left:15056;top:7784;width:1613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D26737D" w14:textId="77777777" w:rsidR="005F20A8" w:rsidRPr="006946E0" w:rsidRDefault="005F20A8" w:rsidP="005F20A8">
                            <w:pPr>
                              <w:rPr>
                                <w:szCs w:val="21"/>
                              </w:rPr>
                            </w:pPr>
                            <w:r w:rsidRPr="006946E0">
                              <w:rPr>
                                <w:rFonts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4" o:spid="_x0000_s1526" type="#_x0000_t202" style="position:absolute;left:33698;top:5537;width:1296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7294C98" w14:textId="77777777" w:rsidR="005F20A8" w:rsidRPr="006946E0" w:rsidRDefault="005F20A8" w:rsidP="005F20A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946E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65" o:spid="_x0000_s1527" type="#_x0000_t202" style="position:absolute;left:37462;top:7784;width:168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66C0FF3" w14:textId="77777777" w:rsidR="005F20A8" w:rsidRPr="006946E0" w:rsidRDefault="005F20A8" w:rsidP="005F20A8">
                            <w:pPr>
                              <w:rPr>
                                <w:szCs w:val="21"/>
                              </w:rPr>
                            </w:pPr>
                            <w:r w:rsidRPr="006946E0">
                              <w:rPr>
                                <w:rFonts w:hint="eastAsia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72" o:spid="_x0000_s1528" type="#_x0000_t202" style="position:absolute;left:22544;top:5537;width:1296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AACC7FB" w14:textId="77777777" w:rsidR="005F20A8" w:rsidRPr="006946E0" w:rsidRDefault="005F20A8" w:rsidP="005F20A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946E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73" o:spid="_x0000_s1529" type="#_x0000_t202" style="position:absolute;left:26249;top:7784;width:1614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21808E79" w14:textId="77777777" w:rsidR="005F20A8" w:rsidRPr="006946E0" w:rsidRDefault="005F20A8" w:rsidP="005F20A8">
                            <w:pPr>
                              <w:rPr>
                                <w:szCs w:val="21"/>
                              </w:rPr>
                            </w:pPr>
                            <w:r w:rsidRPr="006946E0">
                              <w:rPr>
                                <w:rFonts w:hint="eastAsia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任意多边形: 形状 278" o:spid="_x0000_s1530" style="position:absolute;left:1280;width:7891;height:6438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3871;789036,643871" o:connectangles="0,0,0"/>
                    </v:shape>
                    <v:shape id="任意多边形: 形状 278" o:spid="_x0000_s1531" style="position:absolute;left:12494;width:7890;height:6438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3871;789036,643871" o:connectangles="0,0,0"/>
                    </v:shape>
                    <v:shape id="任意多边形: 形状 278" o:spid="_x0000_s1532" style="position:absolute;left:23825;width:7890;height:6438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3871;789036,643871" o:connectangles="0,0,0"/>
                    </v:shape>
                    <v:shape id="任意多边形: 形状 278" o:spid="_x0000_s1533" style="position:absolute;left:34999;width:7890;height:6438;visibility:visible;mso-wrap-style:square;v-text-anchor:middle" coordsize="789039,644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" path="m,l,644012r789039,e" filled="f" strokecolor="black [3213]" strokeweight=".5pt">
                      <v:stroke startarrow="block" startarrowwidth="narrow" endarrow="block" endarrowwidth="narrow" joinstyle="miter"/>
                      <v:path arrowok="t" o:connecttype="custom" o:connectlocs="0,0;0,643871;789036,643871" o:connectangles="0,0,0"/>
                    </v:shape>
                    <v:shape id="Text Box 48" o:spid="_x0000_s1534" type="#_x0000_t202" style="position:absolute;left:1576;top:-551;width:1418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5BE68AD4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20A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48" o:spid="_x0000_s1535" type="#_x0000_t202" style="position:absolute;left:12789;top:-610;width:1418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3668BCCF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20A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48" o:spid="_x0000_s1536" type="#_x0000_t202" style="position:absolute;left:24101;top:-630;width:1418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6B202A36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20A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48" o:spid="_x0000_s1537" type="#_x0000_t202" style="position:absolute;left:35274;top:-630;width:1419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4C0051BA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5F20A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48" o:spid="_x0000_s1538" type="#_x0000_t202" style="position:absolute;left:8137;top:6438;width:1044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34C2D01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48" o:spid="_x0000_s1539" type="#_x0000_t202" style="position:absolute;left:19370;top:6438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C67506F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48" o:spid="_x0000_s1540" type="#_x0000_t202" style="position:absolute;left:30761;top:6438;width:1043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285A0B3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48" o:spid="_x0000_s1541" type="#_x0000_t202" style="position:absolute;left:41895;top:6458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B72957E" w14:textId="77777777" w:rsidR="005F20A8" w:rsidRPr="005F20A8" w:rsidRDefault="005F20A8" w:rsidP="005F20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line id="Line 58" o:spid="_x0000_s1542" style="position:absolute;flip:y;visibility:visible;mso-wrap-style:square" from="12494,2469" to="17148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" strokeweight="1pt"/>
                  <v:line id="Line 66" o:spid="_x0000_s1543" style="position:absolute;flip:y;visibility:visible;mso-wrap-style:square" from="34999,1405" to="39355,5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" strokeweight="1pt"/>
                </v:group>
                <v:shape id="任意多边形: 形状 289" o:spid="_x0000_s1544" style="position:absolute;left:1300;top:2036;width:5380;height:5045;visibility:visible;mso-wrap-style:square;v-text-anchor:middle" coordsize="537998,504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" path="m,504497c118224,223933,301499,57741,537998,e" filled="f" strokecolor="black [3213]" strokeweight="1pt">
                  <v:stroke joinstyle="miter"/>
                  <v:path arrowok="t" o:connecttype="custom" o:connectlocs="0,504497;537998,0" o:connectangles="0,0"/>
                </v:shape>
                <v:shape id="任意多边形: 形状 289" o:spid="_x0000_s1545" style="position:absolute;left:23865;top:2001;width:5380;height:5044;flip:x y;visibility:visible;mso-wrap-style:square;v-text-anchor:middle" coordsize="537998,504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" path="m,504497c118224,223933,301499,57741,537998,e" filled="f" strokecolor="black [3213]" strokeweight="1pt">
                  <v:stroke joinstyle="miter"/>
                  <v:path arrowok="t" o:connecttype="custom" o:connectlocs="0,504497;537998,0" o:connectangles="0,0"/>
                </v:shape>
                <w10:anchorlock/>
              </v:group>
            </w:pict>
          </mc:Fallback>
        </mc:AlternateContent>
      </w:r>
    </w:p>
    <w:p w14:paraId="6662933E" w14:textId="77777777" w:rsidR="00F83209" w:rsidRDefault="00F83209" w:rsidP="00D33C58">
      <w:pPr>
        <w:rPr>
          <w:rFonts w:hAnsi="宋体" w:hint="eastAsia"/>
        </w:rPr>
      </w:pPr>
      <w:r>
        <w:t>（</w:t>
      </w:r>
      <w:r>
        <w:t>2</w:t>
      </w:r>
      <w:r>
        <w:t>）</w:t>
      </w:r>
      <w:r>
        <w:rPr>
          <w:rFonts w:hint="eastAsia"/>
        </w:rPr>
        <w:t>在</w:t>
      </w:r>
      <w:r>
        <w:rPr>
          <w:rFonts w:hAnsi="宋体"/>
        </w:rPr>
        <w:t>汽车</w:t>
      </w:r>
      <w:r>
        <w:rPr>
          <w:rFonts w:hAnsi="宋体" w:hint="eastAsia"/>
        </w:rPr>
        <w:t>做匀速运动的过程中电能转化为机械能的效率为</w:t>
      </w:r>
    </w:p>
    <w:p w14:paraId="6EB79780" w14:textId="64CE62B8" w:rsidR="00F83209" w:rsidRDefault="00F83209" w:rsidP="00D33C58">
      <w:pPr>
        <w:rPr>
          <w:bCs/>
          <w:color w:val="000000"/>
        </w:rPr>
      </w:pPr>
      <w:r>
        <w:rPr>
          <w:color w:val="000000"/>
        </w:rPr>
        <w:t>A</w:t>
      </w:r>
      <w:r>
        <w:t>．</w:t>
      </w:r>
      <w:r w:rsidR="003D3EA8">
        <w:fldChar w:fldCharType="begin"/>
      </w:r>
      <w:r w:rsidR="003D3EA8">
        <w:instrText xml:space="preserve"> </w:instrText>
      </w:r>
      <w:r w:rsidR="003D3EA8">
        <w:rPr>
          <w:rFonts w:hint="eastAsia"/>
        </w:rPr>
        <w:instrText>EQ \F(</w:instrText>
      </w:r>
      <w:r w:rsidR="003D3EA8" w:rsidRPr="003D3EA8">
        <w:rPr>
          <w:rFonts w:hint="eastAsia"/>
          <w:i/>
          <w:iCs/>
        </w:rPr>
        <w:instrText>k</w:instrText>
      </w:r>
      <w:r w:rsidR="003D3EA8" w:rsidRPr="003D3EA8">
        <w:rPr>
          <w:rFonts w:ascii="Book Antiqua" w:hAnsi="Book Antiqua"/>
          <w:i/>
          <w:iCs/>
        </w:rPr>
        <w:instrText>v</w:instrText>
      </w:r>
      <w:r w:rsidR="003D3EA8">
        <w:rPr>
          <w:rFonts w:hint="eastAsia"/>
          <w:vertAlign w:val="subscript"/>
        </w:rPr>
        <w:instrText>1</w:instrText>
      </w:r>
      <w:r w:rsidR="003D3EA8">
        <w:rPr>
          <w:rFonts w:hint="eastAsia"/>
          <w:vertAlign w:val="superscript"/>
        </w:rPr>
        <w:instrText>2</w:instrText>
      </w:r>
      <w:r w:rsidR="003D3EA8">
        <w:rPr>
          <w:rFonts w:hint="eastAsia"/>
        </w:rPr>
        <w:instrText>,</w:instrText>
      </w:r>
      <w:r w:rsidR="003D3EA8" w:rsidRPr="003D3EA8">
        <w:rPr>
          <w:rFonts w:hint="eastAsia"/>
          <w:i/>
          <w:iCs/>
        </w:rPr>
        <w:instrText>UI</w:instrText>
      </w:r>
      <w:r w:rsidR="003D3EA8">
        <w:rPr>
          <w:rFonts w:hint="eastAsia"/>
        </w:rPr>
        <w:instrText>)</w:instrText>
      </w:r>
      <w:r w:rsidR="003D3EA8">
        <w:instrText xml:space="preserve"> </w:instrText>
      </w:r>
      <w:r w:rsidR="003D3EA8">
        <w:fldChar w:fldCharType="separate"/>
      </w:r>
      <w:r w:rsidR="003D3EA8">
        <w:fldChar w:fldCharType="end"/>
      </w:r>
      <w:r w:rsidR="003D3EA8" w:rsidRPr="003D3EA8">
        <w:t>×</w:t>
      </w:r>
      <w:r w:rsidR="003D3EA8">
        <w:rPr>
          <w:rFonts w:hint="eastAsia"/>
        </w:rPr>
        <w:t>100%</w:t>
      </w:r>
      <w:r w:rsidR="003D3EA8">
        <w:tab/>
      </w:r>
      <w:r w:rsidR="003D3EA8">
        <w:tab/>
      </w:r>
      <w:r>
        <w:rPr>
          <w:color w:val="000000"/>
        </w:rPr>
        <w:t>B</w:t>
      </w:r>
      <w:r>
        <w:t>．</w:t>
      </w:r>
      <w:r w:rsidR="003D3EA8">
        <w:fldChar w:fldCharType="begin"/>
      </w:r>
      <w:r w:rsidR="003D3EA8">
        <w:instrText xml:space="preserve"> </w:instrText>
      </w:r>
      <w:r w:rsidR="003D3EA8">
        <w:rPr>
          <w:rFonts w:hint="eastAsia"/>
        </w:rPr>
        <w:instrText>EQ \F(</w:instrText>
      </w:r>
      <w:r w:rsidR="003D3EA8" w:rsidRPr="003D3EA8">
        <w:rPr>
          <w:rFonts w:hint="eastAsia"/>
          <w:i/>
          <w:iCs/>
        </w:rPr>
        <w:instrText>k</w:instrText>
      </w:r>
      <w:r w:rsidR="003D3EA8" w:rsidRPr="003D3EA8">
        <w:rPr>
          <w:rFonts w:ascii="Book Antiqua" w:hAnsi="Book Antiqua"/>
          <w:i/>
          <w:iCs/>
        </w:rPr>
        <w:instrText>v</w:instrText>
      </w:r>
      <w:r w:rsidR="003D3EA8">
        <w:rPr>
          <w:rFonts w:hint="eastAsia"/>
          <w:vertAlign w:val="subscript"/>
        </w:rPr>
        <w:instrText>2</w:instrText>
      </w:r>
      <w:r w:rsidR="003D3EA8">
        <w:rPr>
          <w:rFonts w:hint="eastAsia"/>
          <w:vertAlign w:val="superscript"/>
        </w:rPr>
        <w:instrText>2</w:instrText>
      </w:r>
      <w:r w:rsidR="003D3EA8">
        <w:rPr>
          <w:rFonts w:hint="eastAsia"/>
        </w:rPr>
        <w:instrText>,</w:instrText>
      </w:r>
      <w:r w:rsidR="003D3EA8" w:rsidRPr="003D3EA8">
        <w:rPr>
          <w:rFonts w:hint="eastAsia"/>
          <w:i/>
          <w:iCs/>
        </w:rPr>
        <w:instrText>UI</w:instrText>
      </w:r>
      <w:r w:rsidR="003D3EA8">
        <w:rPr>
          <w:rFonts w:hint="eastAsia"/>
        </w:rPr>
        <w:instrText>)</w:instrText>
      </w:r>
      <w:r w:rsidR="003D3EA8">
        <w:instrText xml:space="preserve"> </w:instrText>
      </w:r>
      <w:r w:rsidR="003D3EA8">
        <w:fldChar w:fldCharType="separate"/>
      </w:r>
      <w:r w:rsidR="003D3EA8">
        <w:fldChar w:fldCharType="end"/>
      </w:r>
      <w:r w:rsidR="003D3EA8" w:rsidRPr="003D3EA8">
        <w:t>×</w:t>
      </w:r>
      <w:r w:rsidR="003D3EA8">
        <w:rPr>
          <w:rFonts w:hint="eastAsia"/>
        </w:rPr>
        <w:t>100%</w:t>
      </w:r>
      <w:r w:rsidR="003D3EA8">
        <w:tab/>
      </w:r>
      <w:r w:rsidR="003D3EA8">
        <w:tab/>
      </w:r>
      <w:r>
        <w:rPr>
          <w:color w:val="000000"/>
        </w:rPr>
        <w:t>C</w:t>
      </w:r>
      <w:r>
        <w:t>．</w:t>
      </w:r>
      <w:r w:rsidR="003D3EA8">
        <w:fldChar w:fldCharType="begin"/>
      </w:r>
      <w:r w:rsidR="003D3EA8">
        <w:instrText xml:space="preserve"> </w:instrText>
      </w:r>
      <w:r w:rsidR="003D3EA8">
        <w:rPr>
          <w:rFonts w:hint="eastAsia"/>
        </w:rPr>
        <w:instrText>EQ \F(</w:instrText>
      </w:r>
      <w:r w:rsidR="003D3EA8" w:rsidRPr="003D3EA8">
        <w:rPr>
          <w:rFonts w:hint="eastAsia"/>
          <w:i/>
          <w:iCs/>
        </w:rPr>
        <w:instrText>k</w:instrText>
      </w:r>
      <w:r w:rsidR="003D3EA8" w:rsidRPr="003D3EA8">
        <w:rPr>
          <w:rFonts w:ascii="Book Antiqua" w:hAnsi="Book Antiqua"/>
          <w:i/>
          <w:iCs/>
        </w:rPr>
        <w:instrText>v</w:instrText>
      </w:r>
      <w:r w:rsidR="003D3EA8">
        <w:rPr>
          <w:rFonts w:hint="eastAsia"/>
          <w:vertAlign w:val="subscript"/>
        </w:rPr>
        <w:instrText>1</w:instrText>
      </w:r>
      <w:r w:rsidR="003D3EA8">
        <w:rPr>
          <w:rFonts w:hint="eastAsia"/>
          <w:vertAlign w:val="superscript"/>
        </w:rPr>
        <w:instrText>2</w:instrText>
      </w:r>
      <w:r w:rsidR="003D3EA8">
        <w:rPr>
          <w:rFonts w:hint="eastAsia"/>
        </w:rPr>
        <w:instrText>,</w:instrText>
      </w:r>
      <w:r w:rsidR="003D3EA8" w:rsidRPr="003D3EA8">
        <w:rPr>
          <w:rFonts w:hint="eastAsia"/>
          <w:i/>
          <w:iCs/>
        </w:rPr>
        <w:instrText>UI</w:instrText>
      </w:r>
      <w:r w:rsidR="003D3EA8">
        <w:rPr>
          <w:rFonts w:hint="eastAsia"/>
        </w:rPr>
        <w:instrText xml:space="preserve"> + </w:instrText>
      </w:r>
      <w:r w:rsidR="003D3EA8" w:rsidRPr="003D3EA8">
        <w:rPr>
          <w:rFonts w:hint="eastAsia"/>
          <w:i/>
          <w:iCs/>
        </w:rPr>
        <w:instrText>I</w:instrText>
      </w:r>
      <w:r w:rsidR="003D3EA8">
        <w:rPr>
          <w:rFonts w:hint="eastAsia"/>
          <w:vertAlign w:val="superscript"/>
        </w:rPr>
        <w:instrText>2</w:instrText>
      </w:r>
      <w:r w:rsidR="003D3EA8" w:rsidRPr="003D3EA8">
        <w:rPr>
          <w:rFonts w:hint="eastAsia"/>
          <w:i/>
          <w:iCs/>
        </w:rPr>
        <w:instrText>r</w:instrText>
      </w:r>
      <w:r w:rsidR="003D3EA8">
        <w:rPr>
          <w:rFonts w:hint="eastAsia"/>
        </w:rPr>
        <w:instrText>)</w:instrText>
      </w:r>
      <w:r w:rsidR="003D3EA8">
        <w:instrText xml:space="preserve"> </w:instrText>
      </w:r>
      <w:r w:rsidR="003D3EA8">
        <w:fldChar w:fldCharType="separate"/>
      </w:r>
      <w:r w:rsidR="003D3EA8">
        <w:fldChar w:fldCharType="end"/>
      </w:r>
      <w:r w:rsidR="003D3EA8" w:rsidRPr="003D3EA8">
        <w:t>×</w:t>
      </w:r>
      <w:r w:rsidR="003D3EA8">
        <w:rPr>
          <w:rFonts w:hint="eastAsia"/>
        </w:rPr>
        <w:t>100%</w:t>
      </w:r>
      <w:r w:rsidR="003D3EA8">
        <w:tab/>
      </w:r>
      <w:r w:rsidR="003D3EA8">
        <w:tab/>
      </w:r>
      <w:r>
        <w:rPr>
          <w:color w:val="000000"/>
        </w:rPr>
        <w:t>D</w:t>
      </w:r>
      <w:r>
        <w:t>．</w:t>
      </w:r>
      <w:r w:rsidR="003D3EA8">
        <w:fldChar w:fldCharType="begin"/>
      </w:r>
      <w:r w:rsidR="003D3EA8">
        <w:instrText xml:space="preserve"> </w:instrText>
      </w:r>
      <w:r w:rsidR="003D3EA8">
        <w:rPr>
          <w:rFonts w:hint="eastAsia"/>
        </w:rPr>
        <w:instrText>EQ \F(</w:instrText>
      </w:r>
      <w:r w:rsidR="003D3EA8" w:rsidRPr="003D3EA8">
        <w:rPr>
          <w:rFonts w:hint="eastAsia"/>
          <w:i/>
          <w:iCs/>
        </w:rPr>
        <w:instrText>k</w:instrText>
      </w:r>
      <w:r w:rsidR="003D3EA8" w:rsidRPr="003D3EA8">
        <w:rPr>
          <w:rFonts w:ascii="Book Antiqua" w:hAnsi="Book Antiqua"/>
          <w:i/>
          <w:iCs/>
        </w:rPr>
        <w:instrText>v</w:instrText>
      </w:r>
      <w:r w:rsidR="003D3EA8">
        <w:rPr>
          <w:rFonts w:hint="eastAsia"/>
          <w:vertAlign w:val="subscript"/>
        </w:rPr>
        <w:instrText>2</w:instrText>
      </w:r>
      <w:r w:rsidR="003D3EA8">
        <w:rPr>
          <w:rFonts w:hint="eastAsia"/>
          <w:vertAlign w:val="superscript"/>
        </w:rPr>
        <w:instrText>2</w:instrText>
      </w:r>
      <w:r w:rsidR="003D3EA8">
        <w:rPr>
          <w:rFonts w:hint="eastAsia"/>
        </w:rPr>
        <w:instrText>,</w:instrText>
      </w:r>
      <w:r w:rsidR="003D3EA8" w:rsidRPr="003D3EA8">
        <w:rPr>
          <w:rFonts w:hint="eastAsia"/>
          <w:i/>
          <w:iCs/>
        </w:rPr>
        <w:instrText>UI</w:instrText>
      </w:r>
      <w:r w:rsidR="003D3EA8">
        <w:rPr>
          <w:rFonts w:hint="eastAsia"/>
        </w:rPr>
        <w:instrText xml:space="preserve"> + </w:instrText>
      </w:r>
      <w:r w:rsidR="003D3EA8" w:rsidRPr="003D3EA8">
        <w:rPr>
          <w:rFonts w:hint="eastAsia"/>
          <w:i/>
          <w:iCs/>
        </w:rPr>
        <w:instrText>I</w:instrText>
      </w:r>
      <w:r w:rsidR="003D3EA8">
        <w:rPr>
          <w:rFonts w:hint="eastAsia"/>
          <w:vertAlign w:val="superscript"/>
        </w:rPr>
        <w:instrText>2</w:instrText>
      </w:r>
      <w:r w:rsidR="003D3EA8" w:rsidRPr="003D3EA8">
        <w:rPr>
          <w:rFonts w:hint="eastAsia"/>
          <w:i/>
          <w:iCs/>
        </w:rPr>
        <w:instrText>r</w:instrText>
      </w:r>
      <w:r w:rsidR="003D3EA8">
        <w:rPr>
          <w:rFonts w:hint="eastAsia"/>
        </w:rPr>
        <w:instrText>)</w:instrText>
      </w:r>
      <w:r w:rsidR="003D3EA8">
        <w:instrText xml:space="preserve"> </w:instrText>
      </w:r>
      <w:r w:rsidR="003D3EA8">
        <w:fldChar w:fldCharType="separate"/>
      </w:r>
      <w:r w:rsidR="003D3EA8">
        <w:fldChar w:fldCharType="end"/>
      </w:r>
      <w:r w:rsidR="003D3EA8" w:rsidRPr="003D3EA8">
        <w:t>×</w:t>
      </w:r>
      <w:r w:rsidR="003D3EA8">
        <w:rPr>
          <w:rFonts w:hint="eastAsia"/>
        </w:rPr>
        <w:t>100%</w:t>
      </w:r>
    </w:p>
    <w:p w14:paraId="59C6A42E" w14:textId="52E20C0E" w:rsidR="00F83209" w:rsidRDefault="00F83209" w:rsidP="00D33C58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五、</w:t>
      </w:r>
      <w:r>
        <w:rPr>
          <w:shd w:val="clear" w:color="auto" w:fill="FFFFFF"/>
          <w:lang w:bidi="ar"/>
        </w:rPr>
        <w:t>回旋加速器</w:t>
      </w:r>
      <w:r>
        <w:rPr>
          <w:rFonts w:hint="eastAsia"/>
          <w:shd w:val="clear" w:color="auto" w:fill="FFFFFF"/>
          <w:lang w:bidi="ar"/>
        </w:rPr>
        <w:t>（</w:t>
      </w:r>
      <w:r>
        <w:rPr>
          <w:shd w:val="clear" w:color="auto" w:fill="FFFFFF"/>
          <w:lang w:bidi="ar"/>
        </w:rPr>
        <w:t>15</w:t>
      </w:r>
      <w:r>
        <w:rPr>
          <w:shd w:val="clear" w:color="auto" w:fill="FFFFFF"/>
          <w:lang w:bidi="ar"/>
        </w:rPr>
        <w:t>分</w:t>
      </w:r>
      <w:r>
        <w:rPr>
          <w:rFonts w:hint="eastAsia"/>
          <w:shd w:val="clear" w:color="auto" w:fill="FFFFFF"/>
          <w:lang w:bidi="ar"/>
        </w:rPr>
        <w:t>）</w:t>
      </w:r>
    </w:p>
    <w:p w14:paraId="34955D44" w14:textId="6842466E" w:rsidR="00F83209" w:rsidRDefault="003151A8" w:rsidP="00D33C58">
      <w:pPr>
        <w:pStyle w:val="af2"/>
        <w:ind w:firstLine="588"/>
      </w:pPr>
      <w:r>
        <w:rPr>
          <w:rFonts w:eastAsia="黑体" w:cs="黑体" w:hint="eastAsia"/>
          <w:bCs/>
          <w:noProof/>
          <w:sz w:val="28"/>
          <w:szCs w:val="21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443232F3" wp14:editId="16C1C81C">
                <wp:simplePos x="0" y="0"/>
                <wp:positionH relativeFrom="column">
                  <wp:posOffset>3634105</wp:posOffset>
                </wp:positionH>
                <wp:positionV relativeFrom="paragraph">
                  <wp:posOffset>6439</wp:posOffset>
                </wp:positionV>
                <wp:extent cx="1595120" cy="1797050"/>
                <wp:effectExtent l="19050" t="0" r="5080" b="31750"/>
                <wp:wrapSquare wrapText="bothSides"/>
                <wp:docPr id="1735014638" name="组合 2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5120" cy="1797050"/>
                          <a:chOff x="0" y="0"/>
                          <a:chExt cx="1595597" cy="1797050"/>
                        </a:xfrm>
                      </wpg:grpSpPr>
                      <wpg:grpSp>
                        <wpg:cNvPr id="985183664" name="组合 5"/>
                        <wpg:cNvGrpSpPr/>
                        <wpg:grpSpPr>
                          <a:xfrm>
                            <a:off x="0" y="0"/>
                            <a:ext cx="1373505" cy="1797050"/>
                            <a:chOff x="0" y="0"/>
                            <a:chExt cx="1856955" cy="2430340"/>
                          </a:xfrm>
                        </wpg:grpSpPr>
                        <wpg:grpSp>
                          <wpg:cNvPr id="1717797884" name="组合 4"/>
                          <wpg:cNvGrpSpPr/>
                          <wpg:grpSpPr>
                            <a:xfrm>
                              <a:off x="0" y="0"/>
                              <a:ext cx="1856955" cy="2427487"/>
                              <a:chOff x="0" y="0"/>
                              <a:chExt cx="1623046" cy="2121339"/>
                            </a:xfrm>
                          </wpg:grpSpPr>
                          <wpg:grpSp>
                            <wpg:cNvPr id="1247023727" name="组合 1999">
                              <a:extLst>
                                <a:ext uri="{FF2B5EF4-FFF2-40B4-BE49-F238E27FC236}">
                                  <a16:creationId xmlns:a16="http://schemas.microsoft.com/office/drawing/2014/main" id="{75512297-3D0A-65AE-DE8C-2D517285707D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1623046" cy="2121339"/>
                                <a:chOff x="0" y="0"/>
                                <a:chExt cx="7228060" cy="9446602"/>
                              </a:xfrm>
                            </wpg:grpSpPr>
                            <wpg:grpSp>
                              <wpg:cNvPr id="1309504315" name="组合 1309504315">
                                <a:extLst>
                                  <a:ext uri="{FF2B5EF4-FFF2-40B4-BE49-F238E27FC236}">
                                    <a16:creationId xmlns:a16="http://schemas.microsoft.com/office/drawing/2014/main" id="{A118145A-7EA8-A2D7-73F8-1DB867CD85BE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0" y="0"/>
                                  <a:ext cx="6965615" cy="9446602"/>
                                  <a:chOff x="0" y="0"/>
                                  <a:chExt cx="6965615" cy="9446602"/>
                                </a:xfrm>
                              </wpg:grpSpPr>
                              <wpg:grpSp>
                                <wpg:cNvPr id="87813838" name="组合 87813838">
                                  <a:extLst>
                                    <a:ext uri="{FF2B5EF4-FFF2-40B4-BE49-F238E27FC236}">
                                      <a16:creationId xmlns:a16="http://schemas.microsoft.com/office/drawing/2014/main" id="{6DF6A216-14A7-BF75-A30A-5A7C258EB01E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0" y="0"/>
                                    <a:ext cx="6965615" cy="9446602"/>
                                    <a:chOff x="0" y="0"/>
                                    <a:chExt cx="6965615" cy="9446602"/>
                                  </a:xfrm>
                                </wpg:grpSpPr>
                                <wps:wsp>
                                  <wps:cNvPr id="1596026066" name="椭圆 1596026066">
                                    <a:extLst>
                                      <a:ext uri="{FF2B5EF4-FFF2-40B4-BE49-F238E27FC236}">
                                        <a16:creationId xmlns:a16="http://schemas.microsoft.com/office/drawing/2014/main" id="{3C8E1EFE-6775-CFD5-378D-C3B4AD8F8D8F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3372831" y="5486521"/>
                                      <a:ext cx="73423" cy="7629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DF371B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wrap="none" lIns="36000" tIns="0" rIns="36000" bIns="0" rtlCol="0" anchor="ctr">
                                    <a:spAutoFit/>
                                  </wps:bodyPr>
                                </wps:wsp>
                                <wpg:grpSp>
                                  <wpg:cNvPr id="2120772649" name="组合 2120772649">
                                    <a:extLst>
                                      <a:ext uri="{FF2B5EF4-FFF2-40B4-BE49-F238E27FC236}">
                                        <a16:creationId xmlns:a16="http://schemas.microsoft.com/office/drawing/2014/main" id="{54CB8438-B09B-7A5E-AA25-C59ED98D067C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0" y="0"/>
                                      <a:ext cx="6965615" cy="9446602"/>
                                      <a:chOff x="0" y="0"/>
                                      <a:chExt cx="6965615" cy="9446602"/>
                                    </a:xfrm>
                                  </wpg:grpSpPr>
                                  <wpg:grpSp>
                                    <wpg:cNvPr id="120774139" name="组合 120774139">
                                      <a:extLst>
                                        <a:ext uri="{FF2B5EF4-FFF2-40B4-BE49-F238E27FC236}">
                                          <a16:creationId xmlns:a16="http://schemas.microsoft.com/office/drawing/2014/main" id="{C92B1BCC-50F6-B336-CAEC-7708A7519286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988606" y="4050218"/>
                                        <a:ext cx="4585377" cy="2858704"/>
                                        <a:chOff x="988606" y="4050218"/>
                                        <a:chExt cx="4585377" cy="2858704"/>
                                      </a:xfrm>
                                    </wpg:grpSpPr>
                                    <wpg:grpSp>
                                      <wpg:cNvPr id="846041090" name="组合 84604109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C03DC43-E8BD-850B-9AB5-7D3EDF6A841A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988606" y="4050218"/>
                                          <a:ext cx="4585377" cy="2858704"/>
                                          <a:chOff x="988606" y="4050218"/>
                                          <a:chExt cx="4585377" cy="2858704"/>
                                        </a:xfrm>
                                      </wpg:grpSpPr>
                                      <wps:wsp>
                                        <wps:cNvPr id="1784572521" name="任意多边形: 形状 178457252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0B97F5E-4DCA-8AB6-C293-84DEDFB9FA60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2695533" y="5218138"/>
                                            <a:ext cx="1623525" cy="939744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23525"/>
                                              <a:gd name="connsiteY0" fmla="*/ 0 h 932182"/>
                                              <a:gd name="connsiteX1" fmla="*/ 1337542 w 1623525"/>
                                              <a:gd name="connsiteY1" fmla="*/ 766810 h 932182"/>
                                              <a:gd name="connsiteX2" fmla="*/ 0 w 1623525"/>
                                              <a:gd name="connsiteY2" fmla="*/ 797772 h 932182"/>
                                              <a:gd name="connsiteX0" fmla="*/ 1415978 w 1623525"/>
                                              <a:gd name="connsiteY0" fmla="*/ 0 h 939743"/>
                                              <a:gd name="connsiteX1" fmla="*/ 1337542 w 1623525"/>
                                              <a:gd name="connsiteY1" fmla="*/ 774029 h 939743"/>
                                              <a:gd name="connsiteX2" fmla="*/ 0 w 1623525"/>
                                              <a:gd name="connsiteY2" fmla="*/ 804991 h 93974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23525" h="939743">
                                                <a:moveTo>
                                                  <a:pt x="1415978" y="0"/>
                                                </a:moveTo>
                                                <a:cubicBezTo>
                                                  <a:pt x="1802654" y="220171"/>
                                                  <a:pt x="1573538" y="639864"/>
                                                  <a:pt x="1337542" y="774029"/>
                                                </a:cubicBezTo>
                                                <a:cubicBezTo>
                                                  <a:pt x="1101546" y="908194"/>
                                                  <a:pt x="559373" y="1052683"/>
                                                  <a:pt x="0" y="80499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516681943" name="任意多边形: 形状 151668194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9097BF1-065D-F34D-2E32-48A57635E4A5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2378850" y="5060574"/>
                                            <a:ext cx="2320629" cy="1310784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11044"/>
                                              <a:gd name="connsiteY0" fmla="*/ 0 h 924622"/>
                                              <a:gd name="connsiteX1" fmla="*/ 1337542 w 1611044"/>
                                              <a:gd name="connsiteY1" fmla="*/ 759591 h 924622"/>
                                              <a:gd name="connsiteX2" fmla="*/ 0 w 1611044"/>
                                              <a:gd name="connsiteY2" fmla="*/ 790553 h 924622"/>
                                              <a:gd name="connsiteX0" fmla="*/ 1415978 w 1611044"/>
                                              <a:gd name="connsiteY0" fmla="*/ 0 h 924622"/>
                                              <a:gd name="connsiteX1" fmla="*/ 1337542 w 1611044"/>
                                              <a:gd name="connsiteY1" fmla="*/ 759591 h 924622"/>
                                              <a:gd name="connsiteX2" fmla="*/ 0 w 1611044"/>
                                              <a:gd name="connsiteY2" fmla="*/ 790553 h 924622"/>
                                              <a:gd name="connsiteX0" fmla="*/ 1415978 w 1622853"/>
                                              <a:gd name="connsiteY0" fmla="*/ 0 h 922169"/>
                                              <a:gd name="connsiteX1" fmla="*/ 1370527 w 1622853"/>
                                              <a:gd name="connsiteY1" fmla="*/ 752358 h 922169"/>
                                              <a:gd name="connsiteX2" fmla="*/ 0 w 1622853"/>
                                              <a:gd name="connsiteY2" fmla="*/ 790553 h 922169"/>
                                              <a:gd name="connsiteX0" fmla="*/ 1409291 w 1615829"/>
                                              <a:gd name="connsiteY0" fmla="*/ 0 h 919774"/>
                                              <a:gd name="connsiteX1" fmla="*/ 1363840 w 1615829"/>
                                              <a:gd name="connsiteY1" fmla="*/ 752358 h 919774"/>
                                              <a:gd name="connsiteX2" fmla="*/ 0 w 1615829"/>
                                              <a:gd name="connsiteY2" fmla="*/ 787180 h 919774"/>
                                              <a:gd name="connsiteX0" fmla="*/ 1405948 w 1612318"/>
                                              <a:gd name="connsiteY0" fmla="*/ 0 h 918581"/>
                                              <a:gd name="connsiteX1" fmla="*/ 1360497 w 1612318"/>
                                              <a:gd name="connsiteY1" fmla="*/ 752358 h 918581"/>
                                              <a:gd name="connsiteX2" fmla="*/ 0 w 1612318"/>
                                              <a:gd name="connsiteY2" fmla="*/ 785494 h 91858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12318" h="918581">
                                                <a:moveTo>
                                                  <a:pt x="1405948" y="0"/>
                                                </a:moveTo>
                                                <a:cubicBezTo>
                                                  <a:pt x="1763942" y="260673"/>
                                                  <a:pt x="1594822" y="621442"/>
                                                  <a:pt x="1360497" y="752358"/>
                                                </a:cubicBezTo>
                                                <a:cubicBezTo>
                                                  <a:pt x="1126172" y="883274"/>
                                                  <a:pt x="559373" y="1033186"/>
                                                  <a:pt x="0" y="785494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402219153" name="任意多边形: 形状 140221915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18D325AC-D0B9-40AB-95E5-CA285E3EF42A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2085880" y="4903068"/>
                                            <a:ext cx="3051642" cy="1724354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373938 w 1594304"/>
                                              <a:gd name="connsiteY0" fmla="*/ 0 h 915515"/>
                                              <a:gd name="connsiteX1" fmla="*/ 1337542 w 1594304"/>
                                              <a:gd name="connsiteY1" fmla="*/ 750893 h 915515"/>
                                              <a:gd name="connsiteX2" fmla="*/ 0 w 1594304"/>
                                              <a:gd name="connsiteY2" fmla="*/ 781855 h 915515"/>
                                              <a:gd name="connsiteX0" fmla="*/ 1373938 w 1592464"/>
                                              <a:gd name="connsiteY0" fmla="*/ 0 h 915515"/>
                                              <a:gd name="connsiteX1" fmla="*/ 1337542 w 1592464"/>
                                              <a:gd name="connsiteY1" fmla="*/ 750893 h 915515"/>
                                              <a:gd name="connsiteX2" fmla="*/ 0 w 1592464"/>
                                              <a:gd name="connsiteY2" fmla="*/ 781855 h 915515"/>
                                              <a:gd name="connsiteX0" fmla="*/ 1375075 w 1593658"/>
                                              <a:gd name="connsiteY0" fmla="*/ 0 h 904366"/>
                                              <a:gd name="connsiteX1" fmla="*/ 1338679 w 1593658"/>
                                              <a:gd name="connsiteY1" fmla="*/ 750893 h 904366"/>
                                              <a:gd name="connsiteX2" fmla="*/ 0 w 1593658"/>
                                              <a:gd name="connsiteY2" fmla="*/ 765800 h 904366"/>
                                              <a:gd name="connsiteX0" fmla="*/ 1375075 w 1593658"/>
                                              <a:gd name="connsiteY0" fmla="*/ 0 h 906826"/>
                                              <a:gd name="connsiteX1" fmla="*/ 1338679 w 1593658"/>
                                              <a:gd name="connsiteY1" fmla="*/ 750893 h 906826"/>
                                              <a:gd name="connsiteX2" fmla="*/ 0 w 1593658"/>
                                              <a:gd name="connsiteY2" fmla="*/ 765800 h 906826"/>
                                              <a:gd name="connsiteX0" fmla="*/ 1375075 w 1593658"/>
                                              <a:gd name="connsiteY0" fmla="*/ 0 h 908303"/>
                                              <a:gd name="connsiteX1" fmla="*/ 1338679 w 1593658"/>
                                              <a:gd name="connsiteY1" fmla="*/ 750893 h 908303"/>
                                              <a:gd name="connsiteX2" fmla="*/ 0 w 1593658"/>
                                              <a:gd name="connsiteY2" fmla="*/ 765800 h 90830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593658" h="908303">
                                                <a:moveTo>
                                                  <a:pt x="1375075" y="0"/>
                                                </a:moveTo>
                                                <a:cubicBezTo>
                                                  <a:pt x="1757439" y="239742"/>
                                                  <a:pt x="1567858" y="623260"/>
                                                  <a:pt x="1338679" y="750893"/>
                                                </a:cubicBezTo>
                                                <a:cubicBezTo>
                                                  <a:pt x="1109500" y="878526"/>
                                                  <a:pt x="469553" y="1022666"/>
                                                  <a:pt x="0" y="76580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289137272" name="任意多边形: 形状 28913727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ADF76172-9054-6F7C-D255-651D233339DE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1737444" y="4719994"/>
                                            <a:ext cx="3836539" cy="218892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373938 w 1594304"/>
                                              <a:gd name="connsiteY0" fmla="*/ 0 h 915515"/>
                                              <a:gd name="connsiteX1" fmla="*/ 1337542 w 1594304"/>
                                              <a:gd name="connsiteY1" fmla="*/ 750893 h 915515"/>
                                              <a:gd name="connsiteX2" fmla="*/ 0 w 1594304"/>
                                              <a:gd name="connsiteY2" fmla="*/ 781855 h 915515"/>
                                              <a:gd name="connsiteX0" fmla="*/ 1373938 w 1592464"/>
                                              <a:gd name="connsiteY0" fmla="*/ 0 h 915515"/>
                                              <a:gd name="connsiteX1" fmla="*/ 1337542 w 1592464"/>
                                              <a:gd name="connsiteY1" fmla="*/ 750893 h 915515"/>
                                              <a:gd name="connsiteX2" fmla="*/ 0 w 1592464"/>
                                              <a:gd name="connsiteY2" fmla="*/ 781855 h 915515"/>
                                              <a:gd name="connsiteX0" fmla="*/ 1373938 w 1598421"/>
                                              <a:gd name="connsiteY0" fmla="*/ 0 h 916119"/>
                                              <a:gd name="connsiteX1" fmla="*/ 1353210 w 1598421"/>
                                              <a:gd name="connsiteY1" fmla="*/ 752649 h 916119"/>
                                              <a:gd name="connsiteX2" fmla="*/ 0 w 1598421"/>
                                              <a:gd name="connsiteY2" fmla="*/ 781855 h 916119"/>
                                              <a:gd name="connsiteX0" fmla="*/ 1373938 w 1604986"/>
                                              <a:gd name="connsiteY0" fmla="*/ 0 h 912849"/>
                                              <a:gd name="connsiteX1" fmla="*/ 1369748 w 1604986"/>
                                              <a:gd name="connsiteY1" fmla="*/ 742991 h 912849"/>
                                              <a:gd name="connsiteX2" fmla="*/ 0 w 1604986"/>
                                              <a:gd name="connsiteY2" fmla="*/ 781855 h 912849"/>
                                              <a:gd name="connsiteX0" fmla="*/ 1373938 w 1603930"/>
                                              <a:gd name="connsiteY0" fmla="*/ 0 h 913141"/>
                                              <a:gd name="connsiteX1" fmla="*/ 1367137 w 1603930"/>
                                              <a:gd name="connsiteY1" fmla="*/ 743870 h 913141"/>
                                              <a:gd name="connsiteX2" fmla="*/ 0 w 1603930"/>
                                              <a:gd name="connsiteY2" fmla="*/ 781855 h 913141"/>
                                              <a:gd name="connsiteX0" fmla="*/ 1386995 w 1617686"/>
                                              <a:gd name="connsiteY0" fmla="*/ 0 h 908162"/>
                                              <a:gd name="connsiteX1" fmla="*/ 1380194 w 1617686"/>
                                              <a:gd name="connsiteY1" fmla="*/ 743870 h 908162"/>
                                              <a:gd name="connsiteX2" fmla="*/ 0 w 1617686"/>
                                              <a:gd name="connsiteY2" fmla="*/ 774831 h 908162"/>
                                              <a:gd name="connsiteX0" fmla="*/ 1386995 w 1617686"/>
                                              <a:gd name="connsiteY0" fmla="*/ 0 h 915801"/>
                                              <a:gd name="connsiteX1" fmla="*/ 1380194 w 1617686"/>
                                              <a:gd name="connsiteY1" fmla="*/ 743870 h 915801"/>
                                              <a:gd name="connsiteX2" fmla="*/ 0 w 1617686"/>
                                              <a:gd name="connsiteY2" fmla="*/ 774831 h 915801"/>
                                              <a:gd name="connsiteX0" fmla="*/ 1386995 w 1607813"/>
                                              <a:gd name="connsiteY0" fmla="*/ 0 h 922241"/>
                                              <a:gd name="connsiteX1" fmla="*/ 1354951 w 1607813"/>
                                              <a:gd name="connsiteY1" fmla="*/ 762307 h 922241"/>
                                              <a:gd name="connsiteX2" fmla="*/ 0 w 1607813"/>
                                              <a:gd name="connsiteY2" fmla="*/ 774831 h 922241"/>
                                              <a:gd name="connsiteX0" fmla="*/ 1386995 w 1605962"/>
                                              <a:gd name="connsiteY0" fmla="*/ 0 h 925383"/>
                                              <a:gd name="connsiteX1" fmla="*/ 1354951 w 1605962"/>
                                              <a:gd name="connsiteY1" fmla="*/ 762307 h 925383"/>
                                              <a:gd name="connsiteX2" fmla="*/ 0 w 1605962"/>
                                              <a:gd name="connsiteY2" fmla="*/ 774831 h 925383"/>
                                              <a:gd name="connsiteX0" fmla="*/ 1386995 w 1608345"/>
                                              <a:gd name="connsiteY0" fmla="*/ 0 h 923803"/>
                                              <a:gd name="connsiteX1" fmla="*/ 1354951 w 1608345"/>
                                              <a:gd name="connsiteY1" fmla="*/ 762307 h 923803"/>
                                              <a:gd name="connsiteX2" fmla="*/ 0 w 1608345"/>
                                              <a:gd name="connsiteY2" fmla="*/ 774831 h 923803"/>
                                              <a:gd name="connsiteX0" fmla="*/ 1386995 w 1617849"/>
                                              <a:gd name="connsiteY0" fmla="*/ 0 h 931048"/>
                                              <a:gd name="connsiteX1" fmla="*/ 1354951 w 1617849"/>
                                              <a:gd name="connsiteY1" fmla="*/ 762307 h 931048"/>
                                              <a:gd name="connsiteX2" fmla="*/ 0 w 1617849"/>
                                              <a:gd name="connsiteY2" fmla="*/ 774831 h 93104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17849" h="931048">
                                                <a:moveTo>
                                                  <a:pt x="1386995" y="0"/>
                                                </a:moveTo>
                                                <a:cubicBezTo>
                                                  <a:pt x="1769359" y="239742"/>
                                                  <a:pt x="1618323" y="604196"/>
                                                  <a:pt x="1354951" y="762307"/>
                                                </a:cubicBezTo>
                                                <a:cubicBezTo>
                                                  <a:pt x="1091579" y="920418"/>
                                                  <a:pt x="555891" y="1040082"/>
                                                  <a:pt x="0" y="77483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191772284" name="任意多边形: 形状 119177228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340A13F7-640D-2447-0610-5F32414C9899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flipH="1" flipV="1">
                                            <a:off x="2744638" y="5025126"/>
                                            <a:ext cx="1216215" cy="7093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07283"/>
                                              <a:gd name="connsiteY0" fmla="*/ 0 h 924622"/>
                                              <a:gd name="connsiteX1" fmla="*/ 1337542 w 1607283"/>
                                              <a:gd name="connsiteY1" fmla="*/ 759591 h 924622"/>
                                              <a:gd name="connsiteX2" fmla="*/ 0 w 1607283"/>
                                              <a:gd name="connsiteY2" fmla="*/ 790553 h 924622"/>
                                              <a:gd name="connsiteX0" fmla="*/ 1415979 w 1607284"/>
                                              <a:gd name="connsiteY0" fmla="*/ 0 h 936654"/>
                                              <a:gd name="connsiteX1" fmla="*/ 1337542 w 1607284"/>
                                              <a:gd name="connsiteY1" fmla="*/ 771080 h 936654"/>
                                              <a:gd name="connsiteX2" fmla="*/ 0 w 1607284"/>
                                              <a:gd name="connsiteY2" fmla="*/ 802042 h 936654"/>
                                              <a:gd name="connsiteX0" fmla="*/ 1415979 w 1588639"/>
                                              <a:gd name="connsiteY0" fmla="*/ 0 h 936655"/>
                                              <a:gd name="connsiteX1" fmla="*/ 1337542 w 1588639"/>
                                              <a:gd name="connsiteY1" fmla="*/ 771080 h 936655"/>
                                              <a:gd name="connsiteX2" fmla="*/ 0 w 1588639"/>
                                              <a:gd name="connsiteY2" fmla="*/ 802042 h 936655"/>
                                              <a:gd name="connsiteX0" fmla="*/ 1415979 w 1599812"/>
                                              <a:gd name="connsiteY0" fmla="*/ 0 h 936655"/>
                                              <a:gd name="connsiteX1" fmla="*/ 1337542 w 1599812"/>
                                              <a:gd name="connsiteY1" fmla="*/ 771080 h 936655"/>
                                              <a:gd name="connsiteX2" fmla="*/ 0 w 1599812"/>
                                              <a:gd name="connsiteY2" fmla="*/ 802042 h 936655"/>
                                              <a:gd name="connsiteX0" fmla="*/ 1415979 w 1598819"/>
                                              <a:gd name="connsiteY0" fmla="*/ 0 h 936655"/>
                                              <a:gd name="connsiteX1" fmla="*/ 1334669 w 1598819"/>
                                              <a:gd name="connsiteY1" fmla="*/ 771080 h 936655"/>
                                              <a:gd name="connsiteX2" fmla="*/ 0 w 1598819"/>
                                              <a:gd name="connsiteY2" fmla="*/ 802042 h 936655"/>
                                              <a:gd name="connsiteX0" fmla="*/ 1415979 w 1604604"/>
                                              <a:gd name="connsiteY0" fmla="*/ 0 h 935841"/>
                                              <a:gd name="connsiteX1" fmla="*/ 1334669 w 1604604"/>
                                              <a:gd name="connsiteY1" fmla="*/ 771080 h 935841"/>
                                              <a:gd name="connsiteX2" fmla="*/ 0 w 1604604"/>
                                              <a:gd name="connsiteY2" fmla="*/ 802042 h 93584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04604" h="935841">
                                                <a:moveTo>
                                                  <a:pt x="1415979" y="0"/>
                                                </a:moveTo>
                                                <a:cubicBezTo>
                                                  <a:pt x="1748080" y="202938"/>
                                                  <a:pt x="1590772" y="640278"/>
                                                  <a:pt x="1334669" y="771080"/>
                                                </a:cubicBezTo>
                                                <a:cubicBezTo>
                                                  <a:pt x="1078566" y="901882"/>
                                                  <a:pt x="559373" y="1049734"/>
                                                  <a:pt x="0" y="802042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2058857915" name="任意多边形: 形状 205885791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0E139E88-8326-55DF-BED1-6EE11293D1F1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flipH="1" flipV="1">
                                            <a:off x="2284101" y="4806341"/>
                                            <a:ext cx="1966315" cy="11223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07283"/>
                                              <a:gd name="connsiteY0" fmla="*/ 0 h 924622"/>
                                              <a:gd name="connsiteX1" fmla="*/ 1337542 w 1607283"/>
                                              <a:gd name="connsiteY1" fmla="*/ 759591 h 924622"/>
                                              <a:gd name="connsiteX2" fmla="*/ 0 w 1607283"/>
                                              <a:gd name="connsiteY2" fmla="*/ 790553 h 924622"/>
                                              <a:gd name="connsiteX0" fmla="*/ 1415979 w 1607284"/>
                                              <a:gd name="connsiteY0" fmla="*/ 0 h 936654"/>
                                              <a:gd name="connsiteX1" fmla="*/ 1337542 w 1607284"/>
                                              <a:gd name="connsiteY1" fmla="*/ 771080 h 936654"/>
                                              <a:gd name="connsiteX2" fmla="*/ 0 w 1607284"/>
                                              <a:gd name="connsiteY2" fmla="*/ 802042 h 936654"/>
                                              <a:gd name="connsiteX0" fmla="*/ 1415979 w 1588639"/>
                                              <a:gd name="connsiteY0" fmla="*/ 0 h 936655"/>
                                              <a:gd name="connsiteX1" fmla="*/ 1337542 w 1588639"/>
                                              <a:gd name="connsiteY1" fmla="*/ 771080 h 936655"/>
                                              <a:gd name="connsiteX2" fmla="*/ 0 w 1588639"/>
                                              <a:gd name="connsiteY2" fmla="*/ 802042 h 936655"/>
                                              <a:gd name="connsiteX0" fmla="*/ 1415979 w 1599812"/>
                                              <a:gd name="connsiteY0" fmla="*/ 0 h 936655"/>
                                              <a:gd name="connsiteX1" fmla="*/ 1337542 w 1599812"/>
                                              <a:gd name="connsiteY1" fmla="*/ 771080 h 936655"/>
                                              <a:gd name="connsiteX2" fmla="*/ 0 w 1599812"/>
                                              <a:gd name="connsiteY2" fmla="*/ 802042 h 936655"/>
                                              <a:gd name="connsiteX0" fmla="*/ 1415979 w 1598819"/>
                                              <a:gd name="connsiteY0" fmla="*/ 0 h 936655"/>
                                              <a:gd name="connsiteX1" fmla="*/ 1334669 w 1598819"/>
                                              <a:gd name="connsiteY1" fmla="*/ 771080 h 936655"/>
                                              <a:gd name="connsiteX2" fmla="*/ 0 w 1598819"/>
                                              <a:gd name="connsiteY2" fmla="*/ 802042 h 936655"/>
                                              <a:gd name="connsiteX0" fmla="*/ 1415979 w 1604604"/>
                                              <a:gd name="connsiteY0" fmla="*/ 0 h 935841"/>
                                              <a:gd name="connsiteX1" fmla="*/ 1334669 w 1604604"/>
                                              <a:gd name="connsiteY1" fmla="*/ 771080 h 935841"/>
                                              <a:gd name="connsiteX2" fmla="*/ 0 w 1604604"/>
                                              <a:gd name="connsiteY2" fmla="*/ 802042 h 935841"/>
                                              <a:gd name="connsiteX0" fmla="*/ 1419628 w 1602638"/>
                                              <a:gd name="connsiteY0" fmla="*/ 0 h 935377"/>
                                              <a:gd name="connsiteX1" fmla="*/ 1338318 w 1602638"/>
                                              <a:gd name="connsiteY1" fmla="*/ 771080 h 935377"/>
                                              <a:gd name="connsiteX2" fmla="*/ 0 w 1602638"/>
                                              <a:gd name="connsiteY2" fmla="*/ 800217 h 935377"/>
                                              <a:gd name="connsiteX0" fmla="*/ 1419628 w 1602639"/>
                                              <a:gd name="connsiteY0" fmla="*/ 0 h 935377"/>
                                              <a:gd name="connsiteX1" fmla="*/ 1338318 w 1602639"/>
                                              <a:gd name="connsiteY1" fmla="*/ 771080 h 935377"/>
                                              <a:gd name="connsiteX2" fmla="*/ 0 w 1602639"/>
                                              <a:gd name="connsiteY2" fmla="*/ 800217 h 935377"/>
                                              <a:gd name="connsiteX0" fmla="*/ 1419628 w 1622423"/>
                                              <a:gd name="connsiteY0" fmla="*/ 0 h 928084"/>
                                              <a:gd name="connsiteX1" fmla="*/ 1391239 w 1622423"/>
                                              <a:gd name="connsiteY1" fmla="*/ 749182 h 928084"/>
                                              <a:gd name="connsiteX2" fmla="*/ 0 w 1622423"/>
                                              <a:gd name="connsiteY2" fmla="*/ 800217 h 928084"/>
                                              <a:gd name="connsiteX0" fmla="*/ 1419628 w 1626917"/>
                                              <a:gd name="connsiteY0" fmla="*/ 0 h 927506"/>
                                              <a:gd name="connsiteX1" fmla="*/ 1402189 w 1626917"/>
                                              <a:gd name="connsiteY1" fmla="*/ 747357 h 927506"/>
                                              <a:gd name="connsiteX2" fmla="*/ 0 w 1626917"/>
                                              <a:gd name="connsiteY2" fmla="*/ 800217 h 927506"/>
                                              <a:gd name="connsiteX0" fmla="*/ 1419628 w 1648131"/>
                                              <a:gd name="connsiteY0" fmla="*/ 0 h 940711"/>
                                              <a:gd name="connsiteX1" fmla="*/ 1402189 w 1648131"/>
                                              <a:gd name="connsiteY1" fmla="*/ 747357 h 940711"/>
                                              <a:gd name="connsiteX2" fmla="*/ 0 w 1648131"/>
                                              <a:gd name="connsiteY2" fmla="*/ 800217 h 94071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48131" h="940711">
                                                <a:moveTo>
                                                  <a:pt x="1419628" y="0"/>
                                                </a:moveTo>
                                                <a:cubicBezTo>
                                                  <a:pt x="1751729" y="202938"/>
                                                  <a:pt x="1700839" y="566543"/>
                                                  <a:pt x="1402189" y="747357"/>
                                                </a:cubicBezTo>
                                                <a:cubicBezTo>
                                                  <a:pt x="1103539" y="928171"/>
                                                  <a:pt x="559373" y="1047909"/>
                                                  <a:pt x="0" y="800217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2091708422" name="任意多边形: 形状 209170842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72884190-9AC9-82F9-7FAD-A124F413DAF8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flipH="1" flipV="1">
                                            <a:off x="1855648" y="4539871"/>
                                            <a:ext cx="2716987" cy="155202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07283"/>
                                              <a:gd name="connsiteY0" fmla="*/ 0 h 924622"/>
                                              <a:gd name="connsiteX1" fmla="*/ 1337542 w 1607283"/>
                                              <a:gd name="connsiteY1" fmla="*/ 759591 h 924622"/>
                                              <a:gd name="connsiteX2" fmla="*/ 0 w 1607283"/>
                                              <a:gd name="connsiteY2" fmla="*/ 790553 h 924622"/>
                                              <a:gd name="connsiteX0" fmla="*/ 1415979 w 1607284"/>
                                              <a:gd name="connsiteY0" fmla="*/ 0 h 936654"/>
                                              <a:gd name="connsiteX1" fmla="*/ 1337542 w 1607284"/>
                                              <a:gd name="connsiteY1" fmla="*/ 771080 h 936654"/>
                                              <a:gd name="connsiteX2" fmla="*/ 0 w 1607284"/>
                                              <a:gd name="connsiteY2" fmla="*/ 802042 h 936654"/>
                                              <a:gd name="connsiteX0" fmla="*/ 1415979 w 1588639"/>
                                              <a:gd name="connsiteY0" fmla="*/ 0 h 936655"/>
                                              <a:gd name="connsiteX1" fmla="*/ 1337542 w 1588639"/>
                                              <a:gd name="connsiteY1" fmla="*/ 771080 h 936655"/>
                                              <a:gd name="connsiteX2" fmla="*/ 0 w 1588639"/>
                                              <a:gd name="connsiteY2" fmla="*/ 802042 h 936655"/>
                                              <a:gd name="connsiteX0" fmla="*/ 1415979 w 1599812"/>
                                              <a:gd name="connsiteY0" fmla="*/ 0 h 936655"/>
                                              <a:gd name="connsiteX1" fmla="*/ 1337542 w 1599812"/>
                                              <a:gd name="connsiteY1" fmla="*/ 771080 h 936655"/>
                                              <a:gd name="connsiteX2" fmla="*/ 0 w 1599812"/>
                                              <a:gd name="connsiteY2" fmla="*/ 802042 h 936655"/>
                                              <a:gd name="connsiteX0" fmla="*/ 1415979 w 1598819"/>
                                              <a:gd name="connsiteY0" fmla="*/ 0 h 936655"/>
                                              <a:gd name="connsiteX1" fmla="*/ 1334669 w 1598819"/>
                                              <a:gd name="connsiteY1" fmla="*/ 771080 h 936655"/>
                                              <a:gd name="connsiteX2" fmla="*/ 0 w 1598819"/>
                                              <a:gd name="connsiteY2" fmla="*/ 802042 h 936655"/>
                                              <a:gd name="connsiteX0" fmla="*/ 1415979 w 1604604"/>
                                              <a:gd name="connsiteY0" fmla="*/ 0 h 935841"/>
                                              <a:gd name="connsiteX1" fmla="*/ 1334669 w 1604604"/>
                                              <a:gd name="connsiteY1" fmla="*/ 771080 h 935841"/>
                                              <a:gd name="connsiteX2" fmla="*/ 0 w 1604604"/>
                                              <a:gd name="connsiteY2" fmla="*/ 802042 h 935841"/>
                                              <a:gd name="connsiteX0" fmla="*/ 1419628 w 1602638"/>
                                              <a:gd name="connsiteY0" fmla="*/ 0 h 935377"/>
                                              <a:gd name="connsiteX1" fmla="*/ 1338318 w 1602638"/>
                                              <a:gd name="connsiteY1" fmla="*/ 771080 h 935377"/>
                                              <a:gd name="connsiteX2" fmla="*/ 0 w 1602638"/>
                                              <a:gd name="connsiteY2" fmla="*/ 800217 h 935377"/>
                                              <a:gd name="connsiteX0" fmla="*/ 1419628 w 1602639"/>
                                              <a:gd name="connsiteY0" fmla="*/ 0 h 935377"/>
                                              <a:gd name="connsiteX1" fmla="*/ 1338318 w 1602639"/>
                                              <a:gd name="connsiteY1" fmla="*/ 771080 h 935377"/>
                                              <a:gd name="connsiteX2" fmla="*/ 0 w 1602639"/>
                                              <a:gd name="connsiteY2" fmla="*/ 800217 h 935377"/>
                                              <a:gd name="connsiteX0" fmla="*/ 1419628 w 1622423"/>
                                              <a:gd name="connsiteY0" fmla="*/ 0 h 928084"/>
                                              <a:gd name="connsiteX1" fmla="*/ 1391239 w 1622423"/>
                                              <a:gd name="connsiteY1" fmla="*/ 749182 h 928084"/>
                                              <a:gd name="connsiteX2" fmla="*/ 0 w 1622423"/>
                                              <a:gd name="connsiteY2" fmla="*/ 800217 h 928084"/>
                                              <a:gd name="connsiteX0" fmla="*/ 1419628 w 1626917"/>
                                              <a:gd name="connsiteY0" fmla="*/ 0 h 927506"/>
                                              <a:gd name="connsiteX1" fmla="*/ 1402189 w 1626917"/>
                                              <a:gd name="connsiteY1" fmla="*/ 747357 h 927506"/>
                                              <a:gd name="connsiteX2" fmla="*/ 0 w 1626917"/>
                                              <a:gd name="connsiteY2" fmla="*/ 800217 h 927506"/>
                                              <a:gd name="connsiteX0" fmla="*/ 1419628 w 1648131"/>
                                              <a:gd name="connsiteY0" fmla="*/ 0 h 940711"/>
                                              <a:gd name="connsiteX1" fmla="*/ 1402189 w 1648131"/>
                                              <a:gd name="connsiteY1" fmla="*/ 747357 h 940711"/>
                                              <a:gd name="connsiteX2" fmla="*/ 0 w 1648131"/>
                                              <a:gd name="connsiteY2" fmla="*/ 800217 h 940711"/>
                                              <a:gd name="connsiteX0" fmla="*/ 1422306 w 1629742"/>
                                              <a:gd name="connsiteY0" fmla="*/ 0 h 939716"/>
                                              <a:gd name="connsiteX1" fmla="*/ 1404867 w 1629742"/>
                                              <a:gd name="connsiteY1" fmla="*/ 747357 h 939716"/>
                                              <a:gd name="connsiteX2" fmla="*/ 0 w 1629742"/>
                                              <a:gd name="connsiteY2" fmla="*/ 816787 h 939716"/>
                                              <a:gd name="connsiteX0" fmla="*/ 1422306 w 1634282"/>
                                              <a:gd name="connsiteY0" fmla="*/ 0 h 950262"/>
                                              <a:gd name="connsiteX1" fmla="*/ 1415579 w 1634282"/>
                                              <a:gd name="connsiteY1" fmla="*/ 780497 h 950262"/>
                                              <a:gd name="connsiteX2" fmla="*/ 0 w 1634282"/>
                                              <a:gd name="connsiteY2" fmla="*/ 816787 h 950262"/>
                                              <a:gd name="connsiteX0" fmla="*/ 1433018 w 1641043"/>
                                              <a:gd name="connsiteY0" fmla="*/ 0 h 950262"/>
                                              <a:gd name="connsiteX1" fmla="*/ 1415579 w 1641043"/>
                                              <a:gd name="connsiteY1" fmla="*/ 780497 h 950262"/>
                                              <a:gd name="connsiteX2" fmla="*/ 0 w 1641043"/>
                                              <a:gd name="connsiteY2" fmla="*/ 816787 h 950262"/>
                                              <a:gd name="connsiteX0" fmla="*/ 1433018 w 1668856"/>
                                              <a:gd name="connsiteY0" fmla="*/ 0 h 972955"/>
                                              <a:gd name="connsiteX1" fmla="*/ 1415579 w 1668856"/>
                                              <a:gd name="connsiteY1" fmla="*/ 780497 h 972955"/>
                                              <a:gd name="connsiteX2" fmla="*/ 0 w 1668856"/>
                                              <a:gd name="connsiteY2" fmla="*/ 816787 h 972955"/>
                                              <a:gd name="connsiteX0" fmla="*/ 1433018 w 1658394"/>
                                              <a:gd name="connsiteY0" fmla="*/ 0 h 978802"/>
                                              <a:gd name="connsiteX1" fmla="*/ 1392815 w 1658394"/>
                                              <a:gd name="connsiteY1" fmla="*/ 794306 h 978802"/>
                                              <a:gd name="connsiteX2" fmla="*/ 0 w 1658394"/>
                                              <a:gd name="connsiteY2" fmla="*/ 816787 h 978802"/>
                                              <a:gd name="connsiteX0" fmla="*/ 1433018 w 1662020"/>
                                              <a:gd name="connsiteY0" fmla="*/ 0 h 978204"/>
                                              <a:gd name="connsiteX1" fmla="*/ 1400850 w 1662020"/>
                                              <a:gd name="connsiteY1" fmla="*/ 792926 h 978204"/>
                                              <a:gd name="connsiteX2" fmla="*/ 0 w 1662020"/>
                                              <a:gd name="connsiteY2" fmla="*/ 816787 h 978204"/>
                                              <a:gd name="connsiteX0" fmla="*/ 1433018 w 1672525"/>
                                              <a:gd name="connsiteY0" fmla="*/ 0 h 981496"/>
                                              <a:gd name="connsiteX1" fmla="*/ 1400850 w 1672525"/>
                                              <a:gd name="connsiteY1" fmla="*/ 792926 h 981496"/>
                                              <a:gd name="connsiteX2" fmla="*/ 0 w 1672525"/>
                                              <a:gd name="connsiteY2" fmla="*/ 816787 h 981496"/>
                                              <a:gd name="connsiteX0" fmla="*/ 1433018 w 1671076"/>
                                              <a:gd name="connsiteY0" fmla="*/ 0 h 984356"/>
                                              <a:gd name="connsiteX1" fmla="*/ 1400850 w 1671076"/>
                                              <a:gd name="connsiteY1" fmla="*/ 792926 h 984356"/>
                                              <a:gd name="connsiteX2" fmla="*/ 0 w 1671076"/>
                                              <a:gd name="connsiteY2" fmla="*/ 816787 h 98435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71076" h="984356">
                                                <a:moveTo>
                                                  <a:pt x="1433018" y="0"/>
                                                </a:moveTo>
                                                <a:cubicBezTo>
                                                  <a:pt x="1765119" y="202938"/>
                                                  <a:pt x="1745470" y="564280"/>
                                                  <a:pt x="1400850" y="792926"/>
                                                </a:cubicBezTo>
                                                <a:cubicBezTo>
                                                  <a:pt x="1056230" y="1021572"/>
                                                  <a:pt x="559373" y="1064479"/>
                                                  <a:pt x="0" y="816787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569141459" name="任意多边形: 形状 56914145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82A4144-F8AA-E24D-2D4E-AD6C22046CFC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flipH="1" flipV="1">
                                            <a:off x="1432107" y="4292014"/>
                                            <a:ext cx="3457770" cy="197679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07283"/>
                                              <a:gd name="connsiteY0" fmla="*/ 0 h 924622"/>
                                              <a:gd name="connsiteX1" fmla="*/ 1337542 w 1607283"/>
                                              <a:gd name="connsiteY1" fmla="*/ 759591 h 924622"/>
                                              <a:gd name="connsiteX2" fmla="*/ 0 w 1607283"/>
                                              <a:gd name="connsiteY2" fmla="*/ 790553 h 924622"/>
                                              <a:gd name="connsiteX0" fmla="*/ 1415979 w 1607284"/>
                                              <a:gd name="connsiteY0" fmla="*/ 0 h 936654"/>
                                              <a:gd name="connsiteX1" fmla="*/ 1337542 w 1607284"/>
                                              <a:gd name="connsiteY1" fmla="*/ 771080 h 936654"/>
                                              <a:gd name="connsiteX2" fmla="*/ 0 w 1607284"/>
                                              <a:gd name="connsiteY2" fmla="*/ 802042 h 936654"/>
                                              <a:gd name="connsiteX0" fmla="*/ 1415979 w 1588639"/>
                                              <a:gd name="connsiteY0" fmla="*/ 0 h 936655"/>
                                              <a:gd name="connsiteX1" fmla="*/ 1337542 w 1588639"/>
                                              <a:gd name="connsiteY1" fmla="*/ 771080 h 936655"/>
                                              <a:gd name="connsiteX2" fmla="*/ 0 w 1588639"/>
                                              <a:gd name="connsiteY2" fmla="*/ 802042 h 936655"/>
                                              <a:gd name="connsiteX0" fmla="*/ 1415979 w 1599812"/>
                                              <a:gd name="connsiteY0" fmla="*/ 0 h 936655"/>
                                              <a:gd name="connsiteX1" fmla="*/ 1337542 w 1599812"/>
                                              <a:gd name="connsiteY1" fmla="*/ 771080 h 936655"/>
                                              <a:gd name="connsiteX2" fmla="*/ 0 w 1599812"/>
                                              <a:gd name="connsiteY2" fmla="*/ 802042 h 936655"/>
                                              <a:gd name="connsiteX0" fmla="*/ 1415979 w 1598819"/>
                                              <a:gd name="connsiteY0" fmla="*/ 0 h 936655"/>
                                              <a:gd name="connsiteX1" fmla="*/ 1334669 w 1598819"/>
                                              <a:gd name="connsiteY1" fmla="*/ 771080 h 936655"/>
                                              <a:gd name="connsiteX2" fmla="*/ 0 w 1598819"/>
                                              <a:gd name="connsiteY2" fmla="*/ 802042 h 936655"/>
                                              <a:gd name="connsiteX0" fmla="*/ 1415979 w 1604604"/>
                                              <a:gd name="connsiteY0" fmla="*/ 0 h 935841"/>
                                              <a:gd name="connsiteX1" fmla="*/ 1334669 w 1604604"/>
                                              <a:gd name="connsiteY1" fmla="*/ 771080 h 935841"/>
                                              <a:gd name="connsiteX2" fmla="*/ 0 w 1604604"/>
                                              <a:gd name="connsiteY2" fmla="*/ 802042 h 935841"/>
                                              <a:gd name="connsiteX0" fmla="*/ 1419628 w 1602638"/>
                                              <a:gd name="connsiteY0" fmla="*/ 0 h 935377"/>
                                              <a:gd name="connsiteX1" fmla="*/ 1338318 w 1602638"/>
                                              <a:gd name="connsiteY1" fmla="*/ 771080 h 935377"/>
                                              <a:gd name="connsiteX2" fmla="*/ 0 w 1602638"/>
                                              <a:gd name="connsiteY2" fmla="*/ 800217 h 935377"/>
                                              <a:gd name="connsiteX0" fmla="*/ 1419628 w 1602639"/>
                                              <a:gd name="connsiteY0" fmla="*/ 0 h 935377"/>
                                              <a:gd name="connsiteX1" fmla="*/ 1338318 w 1602639"/>
                                              <a:gd name="connsiteY1" fmla="*/ 771080 h 935377"/>
                                              <a:gd name="connsiteX2" fmla="*/ 0 w 1602639"/>
                                              <a:gd name="connsiteY2" fmla="*/ 800217 h 935377"/>
                                              <a:gd name="connsiteX0" fmla="*/ 1419628 w 1622423"/>
                                              <a:gd name="connsiteY0" fmla="*/ 0 h 928084"/>
                                              <a:gd name="connsiteX1" fmla="*/ 1391239 w 1622423"/>
                                              <a:gd name="connsiteY1" fmla="*/ 749182 h 928084"/>
                                              <a:gd name="connsiteX2" fmla="*/ 0 w 1622423"/>
                                              <a:gd name="connsiteY2" fmla="*/ 800217 h 928084"/>
                                              <a:gd name="connsiteX0" fmla="*/ 1419628 w 1626917"/>
                                              <a:gd name="connsiteY0" fmla="*/ 0 h 927506"/>
                                              <a:gd name="connsiteX1" fmla="*/ 1402189 w 1626917"/>
                                              <a:gd name="connsiteY1" fmla="*/ 747357 h 927506"/>
                                              <a:gd name="connsiteX2" fmla="*/ 0 w 1626917"/>
                                              <a:gd name="connsiteY2" fmla="*/ 800217 h 927506"/>
                                              <a:gd name="connsiteX0" fmla="*/ 1419628 w 1648131"/>
                                              <a:gd name="connsiteY0" fmla="*/ 0 h 940711"/>
                                              <a:gd name="connsiteX1" fmla="*/ 1402189 w 1648131"/>
                                              <a:gd name="connsiteY1" fmla="*/ 747357 h 940711"/>
                                              <a:gd name="connsiteX2" fmla="*/ 0 w 1648131"/>
                                              <a:gd name="connsiteY2" fmla="*/ 800217 h 940711"/>
                                              <a:gd name="connsiteX0" fmla="*/ 1422306 w 1629742"/>
                                              <a:gd name="connsiteY0" fmla="*/ 0 h 939716"/>
                                              <a:gd name="connsiteX1" fmla="*/ 1404867 w 1629742"/>
                                              <a:gd name="connsiteY1" fmla="*/ 747357 h 939716"/>
                                              <a:gd name="connsiteX2" fmla="*/ 0 w 1629742"/>
                                              <a:gd name="connsiteY2" fmla="*/ 816787 h 939716"/>
                                              <a:gd name="connsiteX0" fmla="*/ 1422306 w 1634282"/>
                                              <a:gd name="connsiteY0" fmla="*/ 0 h 950262"/>
                                              <a:gd name="connsiteX1" fmla="*/ 1415579 w 1634282"/>
                                              <a:gd name="connsiteY1" fmla="*/ 780497 h 950262"/>
                                              <a:gd name="connsiteX2" fmla="*/ 0 w 1634282"/>
                                              <a:gd name="connsiteY2" fmla="*/ 816787 h 950262"/>
                                              <a:gd name="connsiteX0" fmla="*/ 1433018 w 1641043"/>
                                              <a:gd name="connsiteY0" fmla="*/ 0 h 950262"/>
                                              <a:gd name="connsiteX1" fmla="*/ 1415579 w 1641043"/>
                                              <a:gd name="connsiteY1" fmla="*/ 780497 h 950262"/>
                                              <a:gd name="connsiteX2" fmla="*/ 0 w 1641043"/>
                                              <a:gd name="connsiteY2" fmla="*/ 816787 h 950262"/>
                                              <a:gd name="connsiteX0" fmla="*/ 1433018 w 1668856"/>
                                              <a:gd name="connsiteY0" fmla="*/ 0 h 972955"/>
                                              <a:gd name="connsiteX1" fmla="*/ 1415579 w 1668856"/>
                                              <a:gd name="connsiteY1" fmla="*/ 780497 h 972955"/>
                                              <a:gd name="connsiteX2" fmla="*/ 0 w 1668856"/>
                                              <a:gd name="connsiteY2" fmla="*/ 816787 h 972955"/>
                                              <a:gd name="connsiteX0" fmla="*/ 1433018 w 1658394"/>
                                              <a:gd name="connsiteY0" fmla="*/ 0 h 978802"/>
                                              <a:gd name="connsiteX1" fmla="*/ 1392815 w 1658394"/>
                                              <a:gd name="connsiteY1" fmla="*/ 794306 h 978802"/>
                                              <a:gd name="connsiteX2" fmla="*/ 0 w 1658394"/>
                                              <a:gd name="connsiteY2" fmla="*/ 816787 h 978802"/>
                                              <a:gd name="connsiteX0" fmla="*/ 1433018 w 1662020"/>
                                              <a:gd name="connsiteY0" fmla="*/ 0 h 978204"/>
                                              <a:gd name="connsiteX1" fmla="*/ 1400850 w 1662020"/>
                                              <a:gd name="connsiteY1" fmla="*/ 792926 h 978204"/>
                                              <a:gd name="connsiteX2" fmla="*/ 0 w 1662020"/>
                                              <a:gd name="connsiteY2" fmla="*/ 816787 h 978204"/>
                                              <a:gd name="connsiteX0" fmla="*/ 1433018 w 1672525"/>
                                              <a:gd name="connsiteY0" fmla="*/ 0 h 981496"/>
                                              <a:gd name="connsiteX1" fmla="*/ 1400850 w 1672525"/>
                                              <a:gd name="connsiteY1" fmla="*/ 792926 h 981496"/>
                                              <a:gd name="connsiteX2" fmla="*/ 0 w 1672525"/>
                                              <a:gd name="connsiteY2" fmla="*/ 816787 h 981496"/>
                                              <a:gd name="connsiteX0" fmla="*/ 1433018 w 1671076"/>
                                              <a:gd name="connsiteY0" fmla="*/ 0 h 984356"/>
                                              <a:gd name="connsiteX1" fmla="*/ 1400850 w 1671076"/>
                                              <a:gd name="connsiteY1" fmla="*/ 792926 h 984356"/>
                                              <a:gd name="connsiteX2" fmla="*/ 0 w 1671076"/>
                                              <a:gd name="connsiteY2" fmla="*/ 816787 h 984356"/>
                                              <a:gd name="connsiteX0" fmla="*/ 1419426 w 1620692"/>
                                              <a:gd name="connsiteY0" fmla="*/ 0 h 954615"/>
                                              <a:gd name="connsiteX1" fmla="*/ 1387258 w 1620692"/>
                                              <a:gd name="connsiteY1" fmla="*/ 792926 h 954615"/>
                                              <a:gd name="connsiteX2" fmla="*/ 0 w 1620692"/>
                                              <a:gd name="connsiteY2" fmla="*/ 816787 h 954615"/>
                                              <a:gd name="connsiteX0" fmla="*/ 1419426 w 1620276"/>
                                              <a:gd name="connsiteY0" fmla="*/ 0 h 959807"/>
                                              <a:gd name="connsiteX1" fmla="*/ 1386213 w 1620276"/>
                                              <a:gd name="connsiteY1" fmla="*/ 806942 h 959807"/>
                                              <a:gd name="connsiteX2" fmla="*/ 0 w 1620276"/>
                                              <a:gd name="connsiteY2" fmla="*/ 816787 h 959807"/>
                                              <a:gd name="connsiteX0" fmla="*/ 1419426 w 1615773"/>
                                              <a:gd name="connsiteY0" fmla="*/ 0 h 959396"/>
                                              <a:gd name="connsiteX1" fmla="*/ 1374712 w 1615773"/>
                                              <a:gd name="connsiteY1" fmla="*/ 805864 h 959396"/>
                                              <a:gd name="connsiteX2" fmla="*/ 0 w 1615773"/>
                                              <a:gd name="connsiteY2" fmla="*/ 816787 h 959396"/>
                                              <a:gd name="connsiteX0" fmla="*/ 1419426 w 1629305"/>
                                              <a:gd name="connsiteY0" fmla="*/ 0 h 949358"/>
                                              <a:gd name="connsiteX1" fmla="*/ 1408170 w 1629305"/>
                                              <a:gd name="connsiteY1" fmla="*/ 777831 h 949358"/>
                                              <a:gd name="connsiteX2" fmla="*/ 0 w 1629305"/>
                                              <a:gd name="connsiteY2" fmla="*/ 816787 h 949358"/>
                                              <a:gd name="connsiteX0" fmla="*/ 1419426 w 1624810"/>
                                              <a:gd name="connsiteY0" fmla="*/ 0 h 950563"/>
                                              <a:gd name="connsiteX1" fmla="*/ 1408170 w 1624810"/>
                                              <a:gd name="connsiteY1" fmla="*/ 777831 h 950563"/>
                                              <a:gd name="connsiteX2" fmla="*/ 0 w 1624810"/>
                                              <a:gd name="connsiteY2" fmla="*/ 816787 h 950563"/>
                                              <a:gd name="connsiteX0" fmla="*/ 1419426 w 1624126"/>
                                              <a:gd name="connsiteY0" fmla="*/ 0 h 950563"/>
                                              <a:gd name="connsiteX1" fmla="*/ 1408170 w 1624126"/>
                                              <a:gd name="connsiteY1" fmla="*/ 777831 h 950563"/>
                                              <a:gd name="connsiteX2" fmla="*/ 0 w 1624126"/>
                                              <a:gd name="connsiteY2" fmla="*/ 816787 h 950563"/>
                                              <a:gd name="connsiteX0" fmla="*/ 1419426 w 1658968"/>
                                              <a:gd name="connsiteY0" fmla="*/ 0 h 973913"/>
                                              <a:gd name="connsiteX1" fmla="*/ 1408170 w 1658968"/>
                                              <a:gd name="connsiteY1" fmla="*/ 777831 h 973913"/>
                                              <a:gd name="connsiteX2" fmla="*/ 0 w 1658968"/>
                                              <a:gd name="connsiteY2" fmla="*/ 816787 h 973913"/>
                                              <a:gd name="connsiteX0" fmla="*/ 1419426 w 1662804"/>
                                              <a:gd name="connsiteY0" fmla="*/ 0 h 974976"/>
                                              <a:gd name="connsiteX1" fmla="*/ 1408170 w 1662804"/>
                                              <a:gd name="connsiteY1" fmla="*/ 777831 h 974976"/>
                                              <a:gd name="connsiteX2" fmla="*/ 0 w 1662804"/>
                                              <a:gd name="connsiteY2" fmla="*/ 816787 h 974976"/>
                                              <a:gd name="connsiteX0" fmla="*/ 1419426 w 1656781"/>
                                              <a:gd name="connsiteY0" fmla="*/ 0 h 979565"/>
                                              <a:gd name="connsiteX1" fmla="*/ 1395623 w 1656781"/>
                                              <a:gd name="connsiteY1" fmla="*/ 788613 h 979565"/>
                                              <a:gd name="connsiteX2" fmla="*/ 0 w 1656781"/>
                                              <a:gd name="connsiteY2" fmla="*/ 816787 h 979565"/>
                                              <a:gd name="connsiteX0" fmla="*/ 1419426 w 1649978"/>
                                              <a:gd name="connsiteY0" fmla="*/ 0 h 983365"/>
                                              <a:gd name="connsiteX1" fmla="*/ 1380985 w 1649978"/>
                                              <a:gd name="connsiteY1" fmla="*/ 797239 h 983365"/>
                                              <a:gd name="connsiteX2" fmla="*/ 0 w 1649978"/>
                                              <a:gd name="connsiteY2" fmla="*/ 816787 h 983365"/>
                                              <a:gd name="connsiteX0" fmla="*/ 1419426 w 1656781"/>
                                              <a:gd name="connsiteY0" fmla="*/ 0 h 983365"/>
                                              <a:gd name="connsiteX1" fmla="*/ 1395623 w 1656781"/>
                                              <a:gd name="connsiteY1" fmla="*/ 797239 h 983365"/>
                                              <a:gd name="connsiteX2" fmla="*/ 0 w 1656781"/>
                                              <a:gd name="connsiteY2" fmla="*/ 816787 h 983365"/>
                                              <a:gd name="connsiteX0" fmla="*/ 1419426 w 1660573"/>
                                              <a:gd name="connsiteY0" fmla="*/ 0 h 981132"/>
                                              <a:gd name="connsiteX1" fmla="*/ 1395623 w 1660573"/>
                                              <a:gd name="connsiteY1" fmla="*/ 797239 h 981132"/>
                                              <a:gd name="connsiteX2" fmla="*/ 0 w 1660573"/>
                                              <a:gd name="connsiteY2" fmla="*/ 816787 h 981132"/>
                                              <a:gd name="connsiteX0" fmla="*/ 1419426 w 1660573"/>
                                              <a:gd name="connsiteY0" fmla="*/ 0 h 978970"/>
                                              <a:gd name="connsiteX1" fmla="*/ 1395623 w 1660573"/>
                                              <a:gd name="connsiteY1" fmla="*/ 797239 h 978970"/>
                                              <a:gd name="connsiteX2" fmla="*/ 0 w 1660573"/>
                                              <a:gd name="connsiteY2" fmla="*/ 816787 h 97897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60573" h="978970">
                                                <a:moveTo>
                                                  <a:pt x="1419426" y="0"/>
                                                </a:moveTo>
                                                <a:cubicBezTo>
                                                  <a:pt x="1751527" y="202938"/>
                                                  <a:pt x="1737796" y="583478"/>
                                                  <a:pt x="1395623" y="797239"/>
                                                </a:cubicBezTo>
                                                <a:cubicBezTo>
                                                  <a:pt x="1053450" y="1011000"/>
                                                  <a:pt x="514414" y="1059089"/>
                                                  <a:pt x="0" y="816787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460044849" name="任意多边形: 形状 146004484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EB0A78C0-D1DA-209B-933F-4F11608CBB74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flipH="1" flipV="1">
                                            <a:off x="988606" y="4050218"/>
                                            <a:ext cx="4224106" cy="2404557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07283"/>
                                              <a:gd name="connsiteY0" fmla="*/ 0 h 924622"/>
                                              <a:gd name="connsiteX1" fmla="*/ 1337542 w 1607283"/>
                                              <a:gd name="connsiteY1" fmla="*/ 759591 h 924622"/>
                                              <a:gd name="connsiteX2" fmla="*/ 0 w 1607283"/>
                                              <a:gd name="connsiteY2" fmla="*/ 790553 h 924622"/>
                                              <a:gd name="connsiteX0" fmla="*/ 1415979 w 1607284"/>
                                              <a:gd name="connsiteY0" fmla="*/ 0 h 936654"/>
                                              <a:gd name="connsiteX1" fmla="*/ 1337542 w 1607284"/>
                                              <a:gd name="connsiteY1" fmla="*/ 771080 h 936654"/>
                                              <a:gd name="connsiteX2" fmla="*/ 0 w 1607284"/>
                                              <a:gd name="connsiteY2" fmla="*/ 802042 h 936654"/>
                                              <a:gd name="connsiteX0" fmla="*/ 1415979 w 1588639"/>
                                              <a:gd name="connsiteY0" fmla="*/ 0 h 936655"/>
                                              <a:gd name="connsiteX1" fmla="*/ 1337542 w 1588639"/>
                                              <a:gd name="connsiteY1" fmla="*/ 771080 h 936655"/>
                                              <a:gd name="connsiteX2" fmla="*/ 0 w 1588639"/>
                                              <a:gd name="connsiteY2" fmla="*/ 802042 h 936655"/>
                                              <a:gd name="connsiteX0" fmla="*/ 1415979 w 1599812"/>
                                              <a:gd name="connsiteY0" fmla="*/ 0 h 936655"/>
                                              <a:gd name="connsiteX1" fmla="*/ 1337542 w 1599812"/>
                                              <a:gd name="connsiteY1" fmla="*/ 771080 h 936655"/>
                                              <a:gd name="connsiteX2" fmla="*/ 0 w 1599812"/>
                                              <a:gd name="connsiteY2" fmla="*/ 802042 h 936655"/>
                                              <a:gd name="connsiteX0" fmla="*/ 1415979 w 1598819"/>
                                              <a:gd name="connsiteY0" fmla="*/ 0 h 936655"/>
                                              <a:gd name="connsiteX1" fmla="*/ 1334669 w 1598819"/>
                                              <a:gd name="connsiteY1" fmla="*/ 771080 h 936655"/>
                                              <a:gd name="connsiteX2" fmla="*/ 0 w 1598819"/>
                                              <a:gd name="connsiteY2" fmla="*/ 802042 h 936655"/>
                                              <a:gd name="connsiteX0" fmla="*/ 1415979 w 1604604"/>
                                              <a:gd name="connsiteY0" fmla="*/ 0 h 935841"/>
                                              <a:gd name="connsiteX1" fmla="*/ 1334669 w 1604604"/>
                                              <a:gd name="connsiteY1" fmla="*/ 771080 h 935841"/>
                                              <a:gd name="connsiteX2" fmla="*/ 0 w 1604604"/>
                                              <a:gd name="connsiteY2" fmla="*/ 802042 h 935841"/>
                                              <a:gd name="connsiteX0" fmla="*/ 1419628 w 1602638"/>
                                              <a:gd name="connsiteY0" fmla="*/ 0 h 935377"/>
                                              <a:gd name="connsiteX1" fmla="*/ 1338318 w 1602638"/>
                                              <a:gd name="connsiteY1" fmla="*/ 771080 h 935377"/>
                                              <a:gd name="connsiteX2" fmla="*/ 0 w 1602638"/>
                                              <a:gd name="connsiteY2" fmla="*/ 800217 h 935377"/>
                                              <a:gd name="connsiteX0" fmla="*/ 1419628 w 1602639"/>
                                              <a:gd name="connsiteY0" fmla="*/ 0 h 935377"/>
                                              <a:gd name="connsiteX1" fmla="*/ 1338318 w 1602639"/>
                                              <a:gd name="connsiteY1" fmla="*/ 771080 h 935377"/>
                                              <a:gd name="connsiteX2" fmla="*/ 0 w 1602639"/>
                                              <a:gd name="connsiteY2" fmla="*/ 800217 h 935377"/>
                                              <a:gd name="connsiteX0" fmla="*/ 1419628 w 1622423"/>
                                              <a:gd name="connsiteY0" fmla="*/ 0 h 928084"/>
                                              <a:gd name="connsiteX1" fmla="*/ 1391239 w 1622423"/>
                                              <a:gd name="connsiteY1" fmla="*/ 749182 h 928084"/>
                                              <a:gd name="connsiteX2" fmla="*/ 0 w 1622423"/>
                                              <a:gd name="connsiteY2" fmla="*/ 800217 h 928084"/>
                                              <a:gd name="connsiteX0" fmla="*/ 1419628 w 1626917"/>
                                              <a:gd name="connsiteY0" fmla="*/ 0 h 927506"/>
                                              <a:gd name="connsiteX1" fmla="*/ 1402189 w 1626917"/>
                                              <a:gd name="connsiteY1" fmla="*/ 747357 h 927506"/>
                                              <a:gd name="connsiteX2" fmla="*/ 0 w 1626917"/>
                                              <a:gd name="connsiteY2" fmla="*/ 800217 h 927506"/>
                                              <a:gd name="connsiteX0" fmla="*/ 1419628 w 1648131"/>
                                              <a:gd name="connsiteY0" fmla="*/ 0 h 940711"/>
                                              <a:gd name="connsiteX1" fmla="*/ 1402189 w 1648131"/>
                                              <a:gd name="connsiteY1" fmla="*/ 747357 h 940711"/>
                                              <a:gd name="connsiteX2" fmla="*/ 0 w 1648131"/>
                                              <a:gd name="connsiteY2" fmla="*/ 800217 h 940711"/>
                                              <a:gd name="connsiteX0" fmla="*/ 1422306 w 1629742"/>
                                              <a:gd name="connsiteY0" fmla="*/ 0 h 939716"/>
                                              <a:gd name="connsiteX1" fmla="*/ 1404867 w 1629742"/>
                                              <a:gd name="connsiteY1" fmla="*/ 747357 h 939716"/>
                                              <a:gd name="connsiteX2" fmla="*/ 0 w 1629742"/>
                                              <a:gd name="connsiteY2" fmla="*/ 816787 h 939716"/>
                                              <a:gd name="connsiteX0" fmla="*/ 1422306 w 1634282"/>
                                              <a:gd name="connsiteY0" fmla="*/ 0 h 950262"/>
                                              <a:gd name="connsiteX1" fmla="*/ 1415579 w 1634282"/>
                                              <a:gd name="connsiteY1" fmla="*/ 780497 h 950262"/>
                                              <a:gd name="connsiteX2" fmla="*/ 0 w 1634282"/>
                                              <a:gd name="connsiteY2" fmla="*/ 816787 h 950262"/>
                                              <a:gd name="connsiteX0" fmla="*/ 1433018 w 1641043"/>
                                              <a:gd name="connsiteY0" fmla="*/ 0 h 950262"/>
                                              <a:gd name="connsiteX1" fmla="*/ 1415579 w 1641043"/>
                                              <a:gd name="connsiteY1" fmla="*/ 780497 h 950262"/>
                                              <a:gd name="connsiteX2" fmla="*/ 0 w 1641043"/>
                                              <a:gd name="connsiteY2" fmla="*/ 816787 h 950262"/>
                                              <a:gd name="connsiteX0" fmla="*/ 1433018 w 1668856"/>
                                              <a:gd name="connsiteY0" fmla="*/ 0 h 972955"/>
                                              <a:gd name="connsiteX1" fmla="*/ 1415579 w 1668856"/>
                                              <a:gd name="connsiteY1" fmla="*/ 780497 h 972955"/>
                                              <a:gd name="connsiteX2" fmla="*/ 0 w 1668856"/>
                                              <a:gd name="connsiteY2" fmla="*/ 816787 h 972955"/>
                                              <a:gd name="connsiteX0" fmla="*/ 1433018 w 1658394"/>
                                              <a:gd name="connsiteY0" fmla="*/ 0 h 978802"/>
                                              <a:gd name="connsiteX1" fmla="*/ 1392815 w 1658394"/>
                                              <a:gd name="connsiteY1" fmla="*/ 794306 h 978802"/>
                                              <a:gd name="connsiteX2" fmla="*/ 0 w 1658394"/>
                                              <a:gd name="connsiteY2" fmla="*/ 816787 h 978802"/>
                                              <a:gd name="connsiteX0" fmla="*/ 1433018 w 1662020"/>
                                              <a:gd name="connsiteY0" fmla="*/ 0 h 978204"/>
                                              <a:gd name="connsiteX1" fmla="*/ 1400850 w 1662020"/>
                                              <a:gd name="connsiteY1" fmla="*/ 792926 h 978204"/>
                                              <a:gd name="connsiteX2" fmla="*/ 0 w 1662020"/>
                                              <a:gd name="connsiteY2" fmla="*/ 816787 h 978204"/>
                                              <a:gd name="connsiteX0" fmla="*/ 1433018 w 1672525"/>
                                              <a:gd name="connsiteY0" fmla="*/ 0 h 981496"/>
                                              <a:gd name="connsiteX1" fmla="*/ 1400850 w 1672525"/>
                                              <a:gd name="connsiteY1" fmla="*/ 792926 h 981496"/>
                                              <a:gd name="connsiteX2" fmla="*/ 0 w 1672525"/>
                                              <a:gd name="connsiteY2" fmla="*/ 816787 h 981496"/>
                                              <a:gd name="connsiteX0" fmla="*/ 1433018 w 1671076"/>
                                              <a:gd name="connsiteY0" fmla="*/ 0 h 984356"/>
                                              <a:gd name="connsiteX1" fmla="*/ 1400850 w 1671076"/>
                                              <a:gd name="connsiteY1" fmla="*/ 792926 h 984356"/>
                                              <a:gd name="connsiteX2" fmla="*/ 0 w 1671076"/>
                                              <a:gd name="connsiteY2" fmla="*/ 816787 h 984356"/>
                                              <a:gd name="connsiteX0" fmla="*/ 1419426 w 1620692"/>
                                              <a:gd name="connsiteY0" fmla="*/ 0 h 954615"/>
                                              <a:gd name="connsiteX1" fmla="*/ 1387258 w 1620692"/>
                                              <a:gd name="connsiteY1" fmla="*/ 792926 h 954615"/>
                                              <a:gd name="connsiteX2" fmla="*/ 0 w 1620692"/>
                                              <a:gd name="connsiteY2" fmla="*/ 816787 h 954615"/>
                                              <a:gd name="connsiteX0" fmla="*/ 1419426 w 1620276"/>
                                              <a:gd name="connsiteY0" fmla="*/ 0 h 959807"/>
                                              <a:gd name="connsiteX1" fmla="*/ 1386213 w 1620276"/>
                                              <a:gd name="connsiteY1" fmla="*/ 806942 h 959807"/>
                                              <a:gd name="connsiteX2" fmla="*/ 0 w 1620276"/>
                                              <a:gd name="connsiteY2" fmla="*/ 816787 h 959807"/>
                                              <a:gd name="connsiteX0" fmla="*/ 1419426 w 1615773"/>
                                              <a:gd name="connsiteY0" fmla="*/ 0 h 959396"/>
                                              <a:gd name="connsiteX1" fmla="*/ 1374712 w 1615773"/>
                                              <a:gd name="connsiteY1" fmla="*/ 805864 h 959396"/>
                                              <a:gd name="connsiteX2" fmla="*/ 0 w 1615773"/>
                                              <a:gd name="connsiteY2" fmla="*/ 816787 h 959396"/>
                                              <a:gd name="connsiteX0" fmla="*/ 1419426 w 1629305"/>
                                              <a:gd name="connsiteY0" fmla="*/ 0 h 949358"/>
                                              <a:gd name="connsiteX1" fmla="*/ 1408170 w 1629305"/>
                                              <a:gd name="connsiteY1" fmla="*/ 777831 h 949358"/>
                                              <a:gd name="connsiteX2" fmla="*/ 0 w 1629305"/>
                                              <a:gd name="connsiteY2" fmla="*/ 816787 h 949358"/>
                                              <a:gd name="connsiteX0" fmla="*/ 1419426 w 1624810"/>
                                              <a:gd name="connsiteY0" fmla="*/ 0 h 950563"/>
                                              <a:gd name="connsiteX1" fmla="*/ 1408170 w 1624810"/>
                                              <a:gd name="connsiteY1" fmla="*/ 777831 h 950563"/>
                                              <a:gd name="connsiteX2" fmla="*/ 0 w 1624810"/>
                                              <a:gd name="connsiteY2" fmla="*/ 816787 h 950563"/>
                                              <a:gd name="connsiteX0" fmla="*/ 1419426 w 1624126"/>
                                              <a:gd name="connsiteY0" fmla="*/ 0 h 950563"/>
                                              <a:gd name="connsiteX1" fmla="*/ 1408170 w 1624126"/>
                                              <a:gd name="connsiteY1" fmla="*/ 777831 h 950563"/>
                                              <a:gd name="connsiteX2" fmla="*/ 0 w 1624126"/>
                                              <a:gd name="connsiteY2" fmla="*/ 816787 h 950563"/>
                                              <a:gd name="connsiteX0" fmla="*/ 1419426 w 1658968"/>
                                              <a:gd name="connsiteY0" fmla="*/ 0 h 973913"/>
                                              <a:gd name="connsiteX1" fmla="*/ 1408170 w 1658968"/>
                                              <a:gd name="connsiteY1" fmla="*/ 777831 h 973913"/>
                                              <a:gd name="connsiteX2" fmla="*/ 0 w 1658968"/>
                                              <a:gd name="connsiteY2" fmla="*/ 816787 h 973913"/>
                                              <a:gd name="connsiteX0" fmla="*/ 1419426 w 1662804"/>
                                              <a:gd name="connsiteY0" fmla="*/ 0 h 974976"/>
                                              <a:gd name="connsiteX1" fmla="*/ 1408170 w 1662804"/>
                                              <a:gd name="connsiteY1" fmla="*/ 777831 h 974976"/>
                                              <a:gd name="connsiteX2" fmla="*/ 0 w 1662804"/>
                                              <a:gd name="connsiteY2" fmla="*/ 816787 h 974976"/>
                                              <a:gd name="connsiteX0" fmla="*/ 1419426 w 1656781"/>
                                              <a:gd name="connsiteY0" fmla="*/ 0 h 979565"/>
                                              <a:gd name="connsiteX1" fmla="*/ 1395623 w 1656781"/>
                                              <a:gd name="connsiteY1" fmla="*/ 788613 h 979565"/>
                                              <a:gd name="connsiteX2" fmla="*/ 0 w 1656781"/>
                                              <a:gd name="connsiteY2" fmla="*/ 816787 h 979565"/>
                                              <a:gd name="connsiteX0" fmla="*/ 1419426 w 1649978"/>
                                              <a:gd name="connsiteY0" fmla="*/ 0 h 983365"/>
                                              <a:gd name="connsiteX1" fmla="*/ 1380985 w 1649978"/>
                                              <a:gd name="connsiteY1" fmla="*/ 797239 h 983365"/>
                                              <a:gd name="connsiteX2" fmla="*/ 0 w 1649978"/>
                                              <a:gd name="connsiteY2" fmla="*/ 816787 h 983365"/>
                                              <a:gd name="connsiteX0" fmla="*/ 1419426 w 1656781"/>
                                              <a:gd name="connsiteY0" fmla="*/ 0 h 983365"/>
                                              <a:gd name="connsiteX1" fmla="*/ 1395623 w 1656781"/>
                                              <a:gd name="connsiteY1" fmla="*/ 797239 h 983365"/>
                                              <a:gd name="connsiteX2" fmla="*/ 0 w 1656781"/>
                                              <a:gd name="connsiteY2" fmla="*/ 816787 h 983365"/>
                                              <a:gd name="connsiteX0" fmla="*/ 1419426 w 1660573"/>
                                              <a:gd name="connsiteY0" fmla="*/ 0 h 981132"/>
                                              <a:gd name="connsiteX1" fmla="*/ 1395623 w 1660573"/>
                                              <a:gd name="connsiteY1" fmla="*/ 797239 h 981132"/>
                                              <a:gd name="connsiteX2" fmla="*/ 0 w 1660573"/>
                                              <a:gd name="connsiteY2" fmla="*/ 816787 h 981132"/>
                                              <a:gd name="connsiteX0" fmla="*/ 1419426 w 1660573"/>
                                              <a:gd name="connsiteY0" fmla="*/ 0 h 978970"/>
                                              <a:gd name="connsiteX1" fmla="*/ 1395623 w 1660573"/>
                                              <a:gd name="connsiteY1" fmla="*/ 797239 h 978970"/>
                                              <a:gd name="connsiteX2" fmla="*/ 0 w 1660573"/>
                                              <a:gd name="connsiteY2" fmla="*/ 816787 h 978970"/>
                                              <a:gd name="connsiteX0" fmla="*/ 1418570 w 1623172"/>
                                              <a:gd name="connsiteY0" fmla="*/ 0 h 952073"/>
                                              <a:gd name="connsiteX1" fmla="*/ 1394767 w 1623172"/>
                                              <a:gd name="connsiteY1" fmla="*/ 797239 h 952073"/>
                                              <a:gd name="connsiteX2" fmla="*/ 0 w 1623172"/>
                                              <a:gd name="connsiteY2" fmla="*/ 814138 h 952073"/>
                                              <a:gd name="connsiteX0" fmla="*/ 1418570 w 1612726"/>
                                              <a:gd name="connsiteY0" fmla="*/ 0 h 955765"/>
                                              <a:gd name="connsiteX1" fmla="*/ 1368231 w 1612726"/>
                                              <a:gd name="connsiteY1" fmla="*/ 806949 h 955765"/>
                                              <a:gd name="connsiteX2" fmla="*/ 0 w 1612726"/>
                                              <a:gd name="connsiteY2" fmla="*/ 814138 h 955765"/>
                                              <a:gd name="connsiteX0" fmla="*/ 1418570 w 1610479"/>
                                              <a:gd name="connsiteY0" fmla="*/ 0 h 957496"/>
                                              <a:gd name="connsiteX1" fmla="*/ 1362239 w 1610479"/>
                                              <a:gd name="connsiteY1" fmla="*/ 811363 h 957496"/>
                                              <a:gd name="connsiteX2" fmla="*/ 0 w 1610479"/>
                                              <a:gd name="connsiteY2" fmla="*/ 814138 h 957496"/>
                                              <a:gd name="connsiteX0" fmla="*/ 1418570 w 1643087"/>
                                              <a:gd name="connsiteY0" fmla="*/ 0 h 969954"/>
                                              <a:gd name="connsiteX1" fmla="*/ 1362239 w 1643087"/>
                                              <a:gd name="connsiteY1" fmla="*/ 811363 h 969954"/>
                                              <a:gd name="connsiteX2" fmla="*/ 0 w 1643087"/>
                                              <a:gd name="connsiteY2" fmla="*/ 814138 h 969954"/>
                                              <a:gd name="connsiteX0" fmla="*/ 1418570 w 1610479"/>
                                              <a:gd name="connsiteY0" fmla="*/ 0 h 954036"/>
                                              <a:gd name="connsiteX1" fmla="*/ 1362239 w 1610479"/>
                                              <a:gd name="connsiteY1" fmla="*/ 811363 h 954036"/>
                                              <a:gd name="connsiteX2" fmla="*/ 0 w 1610479"/>
                                              <a:gd name="connsiteY2" fmla="*/ 808842 h 954036"/>
                                              <a:gd name="connsiteX0" fmla="*/ 1418570 w 1654729"/>
                                              <a:gd name="connsiteY0" fmla="*/ 0 h 976621"/>
                                              <a:gd name="connsiteX1" fmla="*/ 1362239 w 1654729"/>
                                              <a:gd name="connsiteY1" fmla="*/ 811363 h 976621"/>
                                              <a:gd name="connsiteX2" fmla="*/ 0 w 1654729"/>
                                              <a:gd name="connsiteY2" fmla="*/ 808842 h 976621"/>
                                              <a:gd name="connsiteX0" fmla="*/ 1418570 w 1663620"/>
                                              <a:gd name="connsiteY0" fmla="*/ 0 h 981741"/>
                                              <a:gd name="connsiteX1" fmla="*/ 1362239 w 1663620"/>
                                              <a:gd name="connsiteY1" fmla="*/ 811363 h 981741"/>
                                              <a:gd name="connsiteX2" fmla="*/ 0 w 1663620"/>
                                              <a:gd name="connsiteY2" fmla="*/ 808842 h 981741"/>
                                              <a:gd name="connsiteX0" fmla="*/ 1418570 w 1659611"/>
                                              <a:gd name="connsiteY0" fmla="*/ 0 h 981096"/>
                                              <a:gd name="connsiteX1" fmla="*/ 1362239 w 1659611"/>
                                              <a:gd name="connsiteY1" fmla="*/ 811363 h 981096"/>
                                              <a:gd name="connsiteX2" fmla="*/ 0 w 1659611"/>
                                              <a:gd name="connsiteY2" fmla="*/ 808842 h 981096"/>
                                              <a:gd name="connsiteX0" fmla="*/ 1418570 w 1660841"/>
                                              <a:gd name="connsiteY0" fmla="*/ 0 h 976305"/>
                                              <a:gd name="connsiteX1" fmla="*/ 1362239 w 1660841"/>
                                              <a:gd name="connsiteY1" fmla="*/ 811363 h 976305"/>
                                              <a:gd name="connsiteX2" fmla="*/ 0 w 1660841"/>
                                              <a:gd name="connsiteY2" fmla="*/ 808842 h 976305"/>
                                              <a:gd name="connsiteX0" fmla="*/ 1418570 w 1660841"/>
                                              <a:gd name="connsiteY0" fmla="*/ 0 h 975960"/>
                                              <a:gd name="connsiteX1" fmla="*/ 1362239 w 1660841"/>
                                              <a:gd name="connsiteY1" fmla="*/ 811363 h 975960"/>
                                              <a:gd name="connsiteX2" fmla="*/ 0 w 1660841"/>
                                              <a:gd name="connsiteY2" fmla="*/ 808842 h 975960"/>
                                              <a:gd name="connsiteX0" fmla="*/ 1418570 w 1660841"/>
                                              <a:gd name="connsiteY0" fmla="*/ 0 h 974930"/>
                                              <a:gd name="connsiteX1" fmla="*/ 1362239 w 1660841"/>
                                              <a:gd name="connsiteY1" fmla="*/ 811363 h 974930"/>
                                              <a:gd name="connsiteX2" fmla="*/ 0 w 1660841"/>
                                              <a:gd name="connsiteY2" fmla="*/ 808842 h 97493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660841" h="974930">
                                                <a:moveTo>
                                                  <a:pt x="1418570" y="0"/>
                                                </a:moveTo>
                                                <a:cubicBezTo>
                                                  <a:pt x="1750671" y="202938"/>
                                                  <a:pt x="1750181" y="611234"/>
                                                  <a:pt x="1362239" y="811363"/>
                                                </a:cubicBezTo>
                                                <a:cubicBezTo>
                                                  <a:pt x="974297" y="1011492"/>
                                                  <a:pt x="463053" y="1047613"/>
                                                  <a:pt x="0" y="808842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053881853" name="任意多边形: 形状 105388185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CE40229A-4431-6447-E68F-630EDD38F6C1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 flipH="1" flipV="1">
                                            <a:off x="3137836" y="5312886"/>
                                            <a:ext cx="496459" cy="278933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607283"/>
                                              <a:gd name="connsiteY0" fmla="*/ 0 h 924622"/>
                                              <a:gd name="connsiteX1" fmla="*/ 1337542 w 1607283"/>
                                              <a:gd name="connsiteY1" fmla="*/ 759591 h 924622"/>
                                              <a:gd name="connsiteX2" fmla="*/ 0 w 1607283"/>
                                              <a:gd name="connsiteY2" fmla="*/ 790553 h 924622"/>
                                              <a:gd name="connsiteX0" fmla="*/ 1415979 w 1607284"/>
                                              <a:gd name="connsiteY0" fmla="*/ 0 h 936654"/>
                                              <a:gd name="connsiteX1" fmla="*/ 1337542 w 1607284"/>
                                              <a:gd name="connsiteY1" fmla="*/ 771080 h 936654"/>
                                              <a:gd name="connsiteX2" fmla="*/ 0 w 1607284"/>
                                              <a:gd name="connsiteY2" fmla="*/ 802042 h 936654"/>
                                              <a:gd name="connsiteX0" fmla="*/ 1415979 w 1588639"/>
                                              <a:gd name="connsiteY0" fmla="*/ 0 h 936655"/>
                                              <a:gd name="connsiteX1" fmla="*/ 1337542 w 1588639"/>
                                              <a:gd name="connsiteY1" fmla="*/ 771080 h 936655"/>
                                              <a:gd name="connsiteX2" fmla="*/ 0 w 1588639"/>
                                              <a:gd name="connsiteY2" fmla="*/ 802042 h 936655"/>
                                              <a:gd name="connsiteX0" fmla="*/ 1415979 w 1599812"/>
                                              <a:gd name="connsiteY0" fmla="*/ 0 h 936655"/>
                                              <a:gd name="connsiteX1" fmla="*/ 1337542 w 1599812"/>
                                              <a:gd name="connsiteY1" fmla="*/ 771080 h 936655"/>
                                              <a:gd name="connsiteX2" fmla="*/ 0 w 1599812"/>
                                              <a:gd name="connsiteY2" fmla="*/ 802042 h 936655"/>
                                              <a:gd name="connsiteX0" fmla="*/ 1415979 w 1598819"/>
                                              <a:gd name="connsiteY0" fmla="*/ 0 h 936655"/>
                                              <a:gd name="connsiteX1" fmla="*/ 1334669 w 1598819"/>
                                              <a:gd name="connsiteY1" fmla="*/ 771080 h 936655"/>
                                              <a:gd name="connsiteX2" fmla="*/ 0 w 1598819"/>
                                              <a:gd name="connsiteY2" fmla="*/ 802042 h 936655"/>
                                              <a:gd name="connsiteX0" fmla="*/ 1415979 w 1604604"/>
                                              <a:gd name="connsiteY0" fmla="*/ 0 h 935841"/>
                                              <a:gd name="connsiteX1" fmla="*/ 1334669 w 1604604"/>
                                              <a:gd name="connsiteY1" fmla="*/ 771080 h 935841"/>
                                              <a:gd name="connsiteX2" fmla="*/ 0 w 1604604"/>
                                              <a:gd name="connsiteY2" fmla="*/ 802042 h 935841"/>
                                              <a:gd name="connsiteX0" fmla="*/ 1415979 w 1577089"/>
                                              <a:gd name="connsiteY0" fmla="*/ 0 h 917040"/>
                                              <a:gd name="connsiteX1" fmla="*/ 1247736 w 1577089"/>
                                              <a:gd name="connsiteY1" fmla="*/ 708823 h 917040"/>
                                              <a:gd name="connsiteX2" fmla="*/ 0 w 1577089"/>
                                              <a:gd name="connsiteY2" fmla="*/ 802042 h 917040"/>
                                              <a:gd name="connsiteX0" fmla="*/ 1415979 w 1532586"/>
                                              <a:gd name="connsiteY0" fmla="*/ 0 h 917040"/>
                                              <a:gd name="connsiteX1" fmla="*/ 1247736 w 1532586"/>
                                              <a:gd name="connsiteY1" fmla="*/ 708823 h 917040"/>
                                              <a:gd name="connsiteX2" fmla="*/ 0 w 1532586"/>
                                              <a:gd name="connsiteY2" fmla="*/ 802042 h 917040"/>
                                              <a:gd name="connsiteX0" fmla="*/ 1415979 w 1532586"/>
                                              <a:gd name="connsiteY0" fmla="*/ 0 h 917040"/>
                                              <a:gd name="connsiteX1" fmla="*/ 1247736 w 1532586"/>
                                              <a:gd name="connsiteY1" fmla="*/ 708823 h 917040"/>
                                              <a:gd name="connsiteX2" fmla="*/ 0 w 1532586"/>
                                              <a:gd name="connsiteY2" fmla="*/ 802042 h 917040"/>
                                              <a:gd name="connsiteX0" fmla="*/ 1415979 w 1524861"/>
                                              <a:gd name="connsiteY0" fmla="*/ 0 h 917040"/>
                                              <a:gd name="connsiteX1" fmla="*/ 1247736 w 1524861"/>
                                              <a:gd name="connsiteY1" fmla="*/ 708823 h 917040"/>
                                              <a:gd name="connsiteX2" fmla="*/ 0 w 1524861"/>
                                              <a:gd name="connsiteY2" fmla="*/ 802042 h 917040"/>
                                              <a:gd name="connsiteX0" fmla="*/ 1415979 w 1524861"/>
                                              <a:gd name="connsiteY0" fmla="*/ 0 h 901668"/>
                                              <a:gd name="connsiteX1" fmla="*/ 1247736 w 1524861"/>
                                              <a:gd name="connsiteY1" fmla="*/ 708823 h 901668"/>
                                              <a:gd name="connsiteX2" fmla="*/ 0 w 1524861"/>
                                              <a:gd name="connsiteY2" fmla="*/ 802042 h 901668"/>
                                              <a:gd name="connsiteX0" fmla="*/ 1415979 w 1524861"/>
                                              <a:gd name="connsiteY0" fmla="*/ 0 h 886296"/>
                                              <a:gd name="connsiteX1" fmla="*/ 1247736 w 1524861"/>
                                              <a:gd name="connsiteY1" fmla="*/ 708823 h 886296"/>
                                              <a:gd name="connsiteX2" fmla="*/ 0 w 1524861"/>
                                              <a:gd name="connsiteY2" fmla="*/ 802042 h 88629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524861" h="886296">
                                                <a:moveTo>
                                                  <a:pt x="1415979" y="0"/>
                                                </a:moveTo>
                                                <a:cubicBezTo>
                                                  <a:pt x="1647773" y="202937"/>
                                                  <a:pt x="1470403" y="578020"/>
                                                  <a:pt x="1247736" y="708823"/>
                                                </a:cubicBezTo>
                                                <a:cubicBezTo>
                                                  <a:pt x="1025069" y="839626"/>
                                                  <a:pt x="418943" y="980554"/>
                                                  <a:pt x="0" y="802042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715533637" name="任意多边形: 形状 1715533637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2F3AFA0-4312-99B7-14F1-4A18625FA397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3036178" y="5420761"/>
                                            <a:ext cx="821119" cy="46993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578542"/>
                                              <a:gd name="connsiteY0" fmla="*/ 0 h 924622"/>
                                              <a:gd name="connsiteX1" fmla="*/ 1337542 w 1578542"/>
                                              <a:gd name="connsiteY1" fmla="*/ 759591 h 924622"/>
                                              <a:gd name="connsiteX2" fmla="*/ 0 w 1578542"/>
                                              <a:gd name="connsiteY2" fmla="*/ 790553 h 924622"/>
                                              <a:gd name="connsiteX0" fmla="*/ 1415978 w 1567165"/>
                                              <a:gd name="connsiteY0" fmla="*/ 0 h 915198"/>
                                              <a:gd name="connsiteX1" fmla="*/ 1304301 w 1567165"/>
                                              <a:gd name="connsiteY1" fmla="*/ 730504 h 915198"/>
                                              <a:gd name="connsiteX2" fmla="*/ 0 w 1567165"/>
                                              <a:gd name="connsiteY2" fmla="*/ 790553 h 915198"/>
                                              <a:gd name="connsiteX0" fmla="*/ 1415978 w 1567165"/>
                                              <a:gd name="connsiteY0" fmla="*/ 0 h 900544"/>
                                              <a:gd name="connsiteX1" fmla="*/ 1304301 w 1567165"/>
                                              <a:gd name="connsiteY1" fmla="*/ 730504 h 900544"/>
                                              <a:gd name="connsiteX2" fmla="*/ 0 w 1567165"/>
                                              <a:gd name="connsiteY2" fmla="*/ 790553 h 900544"/>
                                              <a:gd name="connsiteX0" fmla="*/ 1415978 w 1567165"/>
                                              <a:gd name="connsiteY0" fmla="*/ 0 h 896887"/>
                                              <a:gd name="connsiteX1" fmla="*/ 1304301 w 1567165"/>
                                              <a:gd name="connsiteY1" fmla="*/ 730504 h 896887"/>
                                              <a:gd name="connsiteX2" fmla="*/ 0 w 1567165"/>
                                              <a:gd name="connsiteY2" fmla="*/ 790553 h 89688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567165" h="896887">
                                                <a:moveTo>
                                                  <a:pt x="1415978" y="0"/>
                                                </a:moveTo>
                                                <a:cubicBezTo>
                                                  <a:pt x="1698772" y="253413"/>
                                                  <a:pt x="1540297" y="598745"/>
                                                  <a:pt x="1304301" y="730504"/>
                                                </a:cubicBezTo>
                                                <a:cubicBezTo>
                                                  <a:pt x="1068305" y="862263"/>
                                                  <a:pt x="538598" y="996694"/>
                                                  <a:pt x="0" y="790553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921558721" name="任意多边形: 形状 192155872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18E7C66-1540-88EE-F609-4DD224A8CAEA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3302963" y="5585290"/>
                                            <a:ext cx="174897" cy="100094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415978 w 1415978"/>
                                              <a:gd name="connsiteY0" fmla="*/ 0 h 790553"/>
                                              <a:gd name="connsiteX1" fmla="*/ 1337542 w 1415978"/>
                                              <a:gd name="connsiteY1" fmla="*/ 759591 h 790553"/>
                                              <a:gd name="connsiteX2" fmla="*/ 0 w 1415978"/>
                                              <a:gd name="connsiteY2" fmla="*/ 790553 h 790553"/>
                                              <a:gd name="connsiteX0" fmla="*/ 1415978 w 1459576"/>
                                              <a:gd name="connsiteY0" fmla="*/ 0 h 824573"/>
                                              <a:gd name="connsiteX1" fmla="*/ 1337542 w 1459576"/>
                                              <a:gd name="connsiteY1" fmla="*/ 759591 h 824573"/>
                                              <a:gd name="connsiteX2" fmla="*/ 0 w 1459576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824573"/>
                                              <a:gd name="connsiteX1" fmla="*/ 1337542 w 1623525"/>
                                              <a:gd name="connsiteY1" fmla="*/ 759591 h 824573"/>
                                              <a:gd name="connsiteX2" fmla="*/ 0 w 1623525"/>
                                              <a:gd name="connsiteY2" fmla="*/ 790553 h 824573"/>
                                              <a:gd name="connsiteX0" fmla="*/ 1415978 w 1623525"/>
                                              <a:gd name="connsiteY0" fmla="*/ 0 h 924622"/>
                                              <a:gd name="connsiteX1" fmla="*/ 1337542 w 1623525"/>
                                              <a:gd name="connsiteY1" fmla="*/ 759591 h 924622"/>
                                              <a:gd name="connsiteX2" fmla="*/ 0 w 1623525"/>
                                              <a:gd name="connsiteY2" fmla="*/ 790553 h 924622"/>
                                              <a:gd name="connsiteX0" fmla="*/ 1415978 w 1578542"/>
                                              <a:gd name="connsiteY0" fmla="*/ 0 h 924622"/>
                                              <a:gd name="connsiteX1" fmla="*/ 1337542 w 1578542"/>
                                              <a:gd name="connsiteY1" fmla="*/ 759591 h 924622"/>
                                              <a:gd name="connsiteX2" fmla="*/ 0 w 1578542"/>
                                              <a:gd name="connsiteY2" fmla="*/ 790553 h 924622"/>
                                              <a:gd name="connsiteX0" fmla="*/ 1415978 w 1567165"/>
                                              <a:gd name="connsiteY0" fmla="*/ 0 h 915198"/>
                                              <a:gd name="connsiteX1" fmla="*/ 1304301 w 1567165"/>
                                              <a:gd name="connsiteY1" fmla="*/ 730504 h 915198"/>
                                              <a:gd name="connsiteX2" fmla="*/ 0 w 1567165"/>
                                              <a:gd name="connsiteY2" fmla="*/ 790553 h 915198"/>
                                              <a:gd name="connsiteX0" fmla="*/ 1415978 w 1567165"/>
                                              <a:gd name="connsiteY0" fmla="*/ 0 h 900544"/>
                                              <a:gd name="connsiteX1" fmla="*/ 1304301 w 1567165"/>
                                              <a:gd name="connsiteY1" fmla="*/ 730504 h 900544"/>
                                              <a:gd name="connsiteX2" fmla="*/ 0 w 1567165"/>
                                              <a:gd name="connsiteY2" fmla="*/ 790553 h 900544"/>
                                              <a:gd name="connsiteX0" fmla="*/ 1415978 w 1567165"/>
                                              <a:gd name="connsiteY0" fmla="*/ 0 h 896887"/>
                                              <a:gd name="connsiteX1" fmla="*/ 1304301 w 1567165"/>
                                              <a:gd name="connsiteY1" fmla="*/ 730504 h 896887"/>
                                              <a:gd name="connsiteX2" fmla="*/ 0 w 1567165"/>
                                              <a:gd name="connsiteY2" fmla="*/ 790553 h 89688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567165" h="896887">
                                                <a:moveTo>
                                                  <a:pt x="1415978" y="0"/>
                                                </a:moveTo>
                                                <a:cubicBezTo>
                                                  <a:pt x="1698772" y="253413"/>
                                                  <a:pt x="1540297" y="598745"/>
                                                  <a:pt x="1304301" y="730504"/>
                                                </a:cubicBezTo>
                                                <a:cubicBezTo>
                                                  <a:pt x="1068305" y="862263"/>
                                                  <a:pt x="538598" y="996694"/>
                                                  <a:pt x="0" y="790553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DF371B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352518032" name="直接连接符 135251803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50D0D52-67D9-715E-043C-898C4FB27C93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2238864" y="6093581"/>
                                          <a:ext cx="139986" cy="87867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98837384" name="直接连接符 89883738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4F57ED63-A8EC-30FB-6753-7D2021B36BA1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2556719" y="5928662"/>
                                          <a:ext cx="138814" cy="94466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05061364" name="直接连接符 190506136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F66064E-16D6-3B93-AFB8-0053F1E015E0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2888945" y="5735198"/>
                                          <a:ext cx="147236" cy="9737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87449357" name="直接连接符 118744935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9189C83F-67F8-32CD-8347-214AB54DA36C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3168931" y="5590852"/>
                                          <a:ext cx="144087" cy="89735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62239074" name="直接连接符 86223907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D3AFD97-3BE6-63F4-FC70-26EF66E53AC1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1933844" y="6265476"/>
                                          <a:ext cx="152034" cy="91413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89881348" name="直接连接符 58988134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91F67AA8-D315-8B1C-ABF7-C3123780819D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1604787" y="6454776"/>
                                          <a:ext cx="144038" cy="97669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1805747" name="直接连接符 19180574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B2507247-13F1-2299-0ADF-21DAADC5CD71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3628808" y="5340840"/>
                                          <a:ext cx="149281" cy="82326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67072448" name="直接连接符 76707244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2A6EEEF5-7B80-CC78-247C-037CA369872F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3960857" y="5126541"/>
                                          <a:ext cx="150654" cy="91596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5192515" name="直接连接符 5519251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F62BB7E8-FC2C-E102-82AD-C95886A9DD4D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4246941" y="4970757"/>
                                          <a:ext cx="155509" cy="89819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85388992" name="直接连接符 38538899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9F34E182-D345-BC0A-02EE-C4A37916AD2B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4568120" y="4806126"/>
                                          <a:ext cx="150844" cy="9694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953674088" name="直接连接符 95367408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6CA4A2F-1FA9-E652-6C6B-0B60828D9CE0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4879570" y="4616417"/>
                                          <a:ext cx="146970" cy="103576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302225792" name="直接连接符 130222579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792E7D1C-1C8B-4179-4407-ECD88FE11621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5212713" y="4454460"/>
                                          <a:ext cx="157717" cy="99821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51164212" name="直接连接符 195116421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06F88097-C5DF-49AE-4DFB-3FCDA65EE1B1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3414668" y="5547762"/>
                                          <a:ext cx="46318" cy="37528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rgbClr val="B9B7B6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214970915" name="组合 214970915">
                                      <a:extLst>
                                        <a:ext uri="{FF2B5EF4-FFF2-40B4-BE49-F238E27FC236}">
                                          <a16:creationId xmlns:a16="http://schemas.microsoft.com/office/drawing/2014/main" id="{AF340A82-8390-D731-F499-3139CB8E447D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0" y="0"/>
                                        <a:ext cx="6965615" cy="9446602"/>
                                        <a:chOff x="0" y="0"/>
                                        <a:chExt cx="6965615" cy="9446602"/>
                                      </a:xfrm>
                                    </wpg:grpSpPr>
                                    <wpg:grpSp>
                                      <wpg:cNvPr id="1210017377" name="组合 121001737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7D6545AA-3404-5B9D-06EA-6235A4404774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718385" y="3528251"/>
                                          <a:ext cx="5541454" cy="3898268"/>
                                          <a:chOff x="718384" y="3528251"/>
                                          <a:chExt cx="5559370" cy="3910871"/>
                                        </a:xfrm>
                                      </wpg:grpSpPr>
                                      <wpg:grpSp>
                                        <wpg:cNvPr id="11603467" name="组合 11603467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DF841C6C-D251-6859-7EEB-517F16C1BFD4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718384" y="3528251"/>
                                            <a:ext cx="5559370" cy="3910871"/>
                                            <a:chOff x="718384" y="3528251"/>
                                            <a:chExt cx="5559370" cy="3910871"/>
                                          </a:xfrm>
                                        </wpg:grpSpPr>
                                        <wpg:grpSp>
                                          <wpg:cNvPr id="157820833" name="组合 157820833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851A00A0-564A-4249-07B4-DE7E82E256CE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1553167" y="4069450"/>
                                              <a:ext cx="4724587" cy="3369672"/>
                                              <a:chOff x="1553167" y="4069450"/>
                                              <a:chExt cx="4724587" cy="3369672"/>
                                            </a:xfrm>
                                          </wpg:grpSpPr>
                                          <wpg:grpSp>
                                            <wpg:cNvPr id="368830875" name="组合 368830875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FC4BC42D-585C-8B2D-49FE-6544CEC42CE2}"/>
                                                </a:ext>
                                              </a:extLst>
                                            </wpg:cNvPr>
                                            <wpg:cNvGrpSpPr/>
                                            <wpg:grpSpPr>
                                              <a:xfrm>
                                                <a:off x="1553167" y="4069450"/>
                                                <a:ext cx="4724587" cy="3369672"/>
                                                <a:chOff x="1553167" y="4069450"/>
                                                <a:chExt cx="4724587" cy="3369672"/>
                                              </a:xfrm>
                                            </wpg:grpSpPr>
                                            <wps:wsp>
                                              <wps:cNvPr id="1113689103" name="任意多边形: 形状 1113689103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006B4DAB-CBA1-2493-420A-C5536C35192C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1566813" y="4075736"/>
                                                  <a:ext cx="4699483" cy="260784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3976048"/>
                                                    <a:gd name="connsiteY0" fmla="*/ 2201838 h 2320119"/>
                                                    <a:gd name="connsiteX1" fmla="*/ 3976048 w 3976048"/>
                                                    <a:gd name="connsiteY1" fmla="*/ 0 h 2320119"/>
                                                    <a:gd name="connsiteX2" fmla="*/ 3953302 w 3976048"/>
                                                    <a:gd name="connsiteY2" fmla="*/ 2320119 h 2320119"/>
                                                    <a:gd name="connsiteX3" fmla="*/ 3603009 w 3976048"/>
                                                    <a:gd name="connsiteY3" fmla="*/ 2110853 h 2320119"/>
                                                    <a:gd name="connsiteX4" fmla="*/ 0 w 3976048"/>
                                                    <a:gd name="connsiteY4" fmla="*/ 2201838 h 2320119"/>
                                                    <a:gd name="connsiteX0" fmla="*/ 0 w 3976048"/>
                                                    <a:gd name="connsiteY0" fmla="*/ 2201838 h 2485861"/>
                                                    <a:gd name="connsiteX1" fmla="*/ 3976048 w 3976048"/>
                                                    <a:gd name="connsiteY1" fmla="*/ 0 h 2485861"/>
                                                    <a:gd name="connsiteX2" fmla="*/ 3953302 w 3976048"/>
                                                    <a:gd name="connsiteY2" fmla="*/ 2320119 h 2485861"/>
                                                    <a:gd name="connsiteX3" fmla="*/ 3603009 w 3976048"/>
                                                    <a:gd name="connsiteY3" fmla="*/ 2110853 h 2485861"/>
                                                    <a:gd name="connsiteX4" fmla="*/ 0 w 3976048"/>
                                                    <a:gd name="connsiteY4" fmla="*/ 2201838 h 2485861"/>
                                                    <a:gd name="connsiteX0" fmla="*/ 0 w 3976048"/>
                                                    <a:gd name="connsiteY0" fmla="*/ 2201838 h 2607849"/>
                                                    <a:gd name="connsiteX1" fmla="*/ 3976048 w 3976048"/>
                                                    <a:gd name="connsiteY1" fmla="*/ 0 h 2607849"/>
                                                    <a:gd name="connsiteX2" fmla="*/ 3953302 w 3976048"/>
                                                    <a:gd name="connsiteY2" fmla="*/ 2320119 h 2607849"/>
                                                    <a:gd name="connsiteX3" fmla="*/ 3603009 w 3976048"/>
                                                    <a:gd name="connsiteY3" fmla="*/ 2110853 h 2607849"/>
                                                    <a:gd name="connsiteX4" fmla="*/ 0 w 3976048"/>
                                                    <a:gd name="connsiteY4" fmla="*/ 2201838 h 2607849"/>
                                                    <a:gd name="connsiteX0" fmla="*/ 0 w 4718612"/>
                                                    <a:gd name="connsiteY0" fmla="*/ 2201838 h 2607849"/>
                                                    <a:gd name="connsiteX1" fmla="*/ 3976048 w 4718612"/>
                                                    <a:gd name="connsiteY1" fmla="*/ 0 h 2607849"/>
                                                    <a:gd name="connsiteX2" fmla="*/ 3953302 w 4718612"/>
                                                    <a:gd name="connsiteY2" fmla="*/ 2320119 h 2607849"/>
                                                    <a:gd name="connsiteX3" fmla="*/ 3603009 w 4718612"/>
                                                    <a:gd name="connsiteY3" fmla="*/ 2110853 h 2607849"/>
                                                    <a:gd name="connsiteX4" fmla="*/ 0 w 4718612"/>
                                                    <a:gd name="connsiteY4" fmla="*/ 2201838 h 2607849"/>
                                                    <a:gd name="connsiteX0" fmla="*/ 0 w 4931865"/>
                                                    <a:gd name="connsiteY0" fmla="*/ 2201838 h 2607849"/>
                                                    <a:gd name="connsiteX1" fmla="*/ 3976048 w 4931865"/>
                                                    <a:gd name="connsiteY1" fmla="*/ 0 h 2607849"/>
                                                    <a:gd name="connsiteX2" fmla="*/ 3953302 w 4931865"/>
                                                    <a:gd name="connsiteY2" fmla="*/ 2320119 h 2607849"/>
                                                    <a:gd name="connsiteX3" fmla="*/ 3603009 w 4931865"/>
                                                    <a:gd name="connsiteY3" fmla="*/ 2110853 h 2607849"/>
                                                    <a:gd name="connsiteX4" fmla="*/ 0 w 4931865"/>
                                                    <a:gd name="connsiteY4" fmla="*/ 2201838 h 2607849"/>
                                                    <a:gd name="connsiteX0" fmla="*/ 0 w 4711673"/>
                                                    <a:gd name="connsiteY0" fmla="*/ 2201838 h 2607849"/>
                                                    <a:gd name="connsiteX1" fmla="*/ 3976048 w 4711673"/>
                                                    <a:gd name="connsiteY1" fmla="*/ 0 h 2607849"/>
                                                    <a:gd name="connsiteX2" fmla="*/ 3953302 w 4711673"/>
                                                    <a:gd name="connsiteY2" fmla="*/ 2320119 h 2607849"/>
                                                    <a:gd name="connsiteX3" fmla="*/ 3603009 w 4711673"/>
                                                    <a:gd name="connsiteY3" fmla="*/ 2110853 h 2607849"/>
                                                    <a:gd name="connsiteX4" fmla="*/ 0 w 4711673"/>
                                                    <a:gd name="connsiteY4" fmla="*/ 2201838 h 2607849"/>
                                                    <a:gd name="connsiteX0" fmla="*/ 0 w 4714746"/>
                                                    <a:gd name="connsiteY0" fmla="*/ 2201838 h 2607849"/>
                                                    <a:gd name="connsiteX1" fmla="*/ 3976048 w 4714746"/>
                                                    <a:gd name="connsiteY1" fmla="*/ 0 h 2607849"/>
                                                    <a:gd name="connsiteX2" fmla="*/ 3953302 w 4714746"/>
                                                    <a:gd name="connsiteY2" fmla="*/ 2320119 h 2607849"/>
                                                    <a:gd name="connsiteX3" fmla="*/ 3603009 w 4714746"/>
                                                    <a:gd name="connsiteY3" fmla="*/ 2110853 h 2607849"/>
                                                    <a:gd name="connsiteX4" fmla="*/ 0 w 4714746"/>
                                                    <a:gd name="connsiteY4" fmla="*/ 2201838 h 2607849"/>
                                                    <a:gd name="connsiteX0" fmla="*/ 0 w 4700997"/>
                                                    <a:gd name="connsiteY0" fmla="*/ 2201838 h 2607849"/>
                                                    <a:gd name="connsiteX1" fmla="*/ 3976048 w 4700997"/>
                                                    <a:gd name="connsiteY1" fmla="*/ 0 h 2607849"/>
                                                    <a:gd name="connsiteX2" fmla="*/ 3953302 w 4700997"/>
                                                    <a:gd name="connsiteY2" fmla="*/ 2320119 h 2607849"/>
                                                    <a:gd name="connsiteX3" fmla="*/ 3603009 w 4700997"/>
                                                    <a:gd name="connsiteY3" fmla="*/ 2110853 h 2607849"/>
                                                    <a:gd name="connsiteX4" fmla="*/ 0 w 4700997"/>
                                                    <a:gd name="connsiteY4" fmla="*/ 2201838 h 2607849"/>
                                                    <a:gd name="connsiteX0" fmla="*/ 0 w 4699482"/>
                                                    <a:gd name="connsiteY0" fmla="*/ 2201838 h 2607849"/>
                                                    <a:gd name="connsiteX1" fmla="*/ 3976048 w 4699482"/>
                                                    <a:gd name="connsiteY1" fmla="*/ 0 h 2607849"/>
                                                    <a:gd name="connsiteX2" fmla="*/ 3953302 w 4699482"/>
                                                    <a:gd name="connsiteY2" fmla="*/ 2320119 h 2607849"/>
                                                    <a:gd name="connsiteX3" fmla="*/ 3603009 w 4699482"/>
                                                    <a:gd name="connsiteY3" fmla="*/ 2110853 h 2607849"/>
                                                    <a:gd name="connsiteX4" fmla="*/ 0 w 4699482"/>
                                                    <a:gd name="connsiteY4" fmla="*/ 2201838 h 2607849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4699482" h="2607849">
                                                      <a:moveTo>
                                                        <a:pt x="0" y="2201838"/>
                                                      </a:moveTo>
                                                      <a:lnTo>
                                                        <a:pt x="3976048" y="0"/>
                                                      </a:lnTo>
                                                      <a:cubicBezTo>
                                                        <a:pt x="5128525" y="764275"/>
                                                        <a:pt x="4738806" y="1865194"/>
                                                        <a:pt x="3953302" y="2320119"/>
                                                      </a:cubicBezTo>
                                                      <a:lnTo>
                                                        <a:pt x="3603009" y="2110853"/>
                                                      </a:lnTo>
                                                      <a:cubicBezTo>
                                                        <a:pt x="2747750" y="2614303"/>
                                                        <a:pt x="1251045" y="2876645"/>
                                                        <a:pt x="0" y="2201838"/>
                                                      </a:cubicBez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293258004" name="任意多边形: 形状 29325800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B036F91D-9C77-36B2-F986-F842932FDB4E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1553167" y="5174917"/>
                                                  <a:ext cx="4724587" cy="226420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4735774"/>
                                                    <a:gd name="connsiteY0" fmla="*/ 1100920 h 1974377"/>
                                                    <a:gd name="connsiteX1" fmla="*/ 4550 w 4735774"/>
                                                    <a:gd name="connsiteY1" fmla="*/ 1851547 h 1974377"/>
                                                    <a:gd name="connsiteX2" fmla="*/ 3603009 w 4735774"/>
                                                    <a:gd name="connsiteY2" fmla="*/ 1792406 h 1974377"/>
                                                    <a:gd name="connsiteX3" fmla="*/ 3980598 w 4735774"/>
                                                    <a:gd name="connsiteY3" fmla="*/ 1974377 h 1974377"/>
                                                    <a:gd name="connsiteX4" fmla="*/ 4735774 w 4735774"/>
                                                    <a:gd name="connsiteY4" fmla="*/ 973541 h 1974377"/>
                                                    <a:gd name="connsiteX5" fmla="*/ 4735774 w 4735774"/>
                                                    <a:gd name="connsiteY5" fmla="*/ 0 h 1974377"/>
                                                    <a:gd name="connsiteX0" fmla="*/ 0 w 4735774"/>
                                                    <a:gd name="connsiteY0" fmla="*/ 1100920 h 2179966"/>
                                                    <a:gd name="connsiteX1" fmla="*/ 4550 w 4735774"/>
                                                    <a:gd name="connsiteY1" fmla="*/ 1851547 h 2179966"/>
                                                    <a:gd name="connsiteX2" fmla="*/ 3603009 w 4735774"/>
                                                    <a:gd name="connsiteY2" fmla="*/ 1792406 h 2179966"/>
                                                    <a:gd name="connsiteX3" fmla="*/ 3980598 w 4735774"/>
                                                    <a:gd name="connsiteY3" fmla="*/ 1974377 h 2179966"/>
                                                    <a:gd name="connsiteX4" fmla="*/ 4735774 w 4735774"/>
                                                    <a:gd name="connsiteY4" fmla="*/ 973541 h 2179966"/>
                                                    <a:gd name="connsiteX5" fmla="*/ 4735774 w 4735774"/>
                                                    <a:gd name="connsiteY5" fmla="*/ 0 h 2179966"/>
                                                    <a:gd name="connsiteX0" fmla="*/ 0 w 4735774"/>
                                                    <a:gd name="connsiteY0" fmla="*/ 1100920 h 2251471"/>
                                                    <a:gd name="connsiteX1" fmla="*/ 4550 w 4735774"/>
                                                    <a:gd name="connsiteY1" fmla="*/ 1851547 h 2251471"/>
                                                    <a:gd name="connsiteX2" fmla="*/ 3603009 w 4735774"/>
                                                    <a:gd name="connsiteY2" fmla="*/ 1792406 h 2251471"/>
                                                    <a:gd name="connsiteX3" fmla="*/ 3980598 w 4735774"/>
                                                    <a:gd name="connsiteY3" fmla="*/ 1974377 h 2251471"/>
                                                    <a:gd name="connsiteX4" fmla="*/ 4735774 w 4735774"/>
                                                    <a:gd name="connsiteY4" fmla="*/ 973541 h 2251471"/>
                                                    <a:gd name="connsiteX5" fmla="*/ 4735774 w 4735774"/>
                                                    <a:gd name="connsiteY5" fmla="*/ 0 h 2251471"/>
                                                    <a:gd name="connsiteX0" fmla="*/ 0 w 4735774"/>
                                                    <a:gd name="connsiteY0" fmla="*/ 1100920 h 2264203"/>
                                                    <a:gd name="connsiteX1" fmla="*/ 4550 w 4735774"/>
                                                    <a:gd name="connsiteY1" fmla="*/ 1851547 h 2264203"/>
                                                    <a:gd name="connsiteX2" fmla="*/ 3603009 w 4735774"/>
                                                    <a:gd name="connsiteY2" fmla="*/ 1792406 h 2264203"/>
                                                    <a:gd name="connsiteX3" fmla="*/ 3980598 w 4735774"/>
                                                    <a:gd name="connsiteY3" fmla="*/ 1974377 h 2264203"/>
                                                    <a:gd name="connsiteX4" fmla="*/ 4735774 w 4735774"/>
                                                    <a:gd name="connsiteY4" fmla="*/ 973541 h 2264203"/>
                                                    <a:gd name="connsiteX5" fmla="*/ 4735774 w 4735774"/>
                                                    <a:gd name="connsiteY5" fmla="*/ 0 h 2264203"/>
                                                    <a:gd name="connsiteX0" fmla="*/ 0 w 4735774"/>
                                                    <a:gd name="connsiteY0" fmla="*/ 1100920 h 2264203"/>
                                                    <a:gd name="connsiteX1" fmla="*/ 4550 w 4735774"/>
                                                    <a:gd name="connsiteY1" fmla="*/ 1851547 h 2264203"/>
                                                    <a:gd name="connsiteX2" fmla="*/ 3603009 w 4735774"/>
                                                    <a:gd name="connsiteY2" fmla="*/ 1792406 h 2264203"/>
                                                    <a:gd name="connsiteX3" fmla="*/ 3980598 w 4735774"/>
                                                    <a:gd name="connsiteY3" fmla="*/ 1974377 h 2264203"/>
                                                    <a:gd name="connsiteX4" fmla="*/ 4735774 w 4735774"/>
                                                    <a:gd name="connsiteY4" fmla="*/ 973541 h 2264203"/>
                                                    <a:gd name="connsiteX5" fmla="*/ 4735774 w 4735774"/>
                                                    <a:gd name="connsiteY5" fmla="*/ 0 h 2264203"/>
                                                    <a:gd name="connsiteX0" fmla="*/ 0 w 4735774"/>
                                                    <a:gd name="connsiteY0" fmla="*/ 1100920 h 2264203"/>
                                                    <a:gd name="connsiteX1" fmla="*/ 4550 w 4735774"/>
                                                    <a:gd name="connsiteY1" fmla="*/ 1851547 h 2264203"/>
                                                    <a:gd name="connsiteX2" fmla="*/ 3603009 w 4735774"/>
                                                    <a:gd name="connsiteY2" fmla="*/ 1792406 h 2264203"/>
                                                    <a:gd name="connsiteX3" fmla="*/ 3980598 w 4735774"/>
                                                    <a:gd name="connsiteY3" fmla="*/ 1974377 h 2264203"/>
                                                    <a:gd name="connsiteX4" fmla="*/ 4735774 w 4735774"/>
                                                    <a:gd name="connsiteY4" fmla="*/ 973541 h 2264203"/>
                                                    <a:gd name="connsiteX5" fmla="*/ 4735774 w 4735774"/>
                                                    <a:gd name="connsiteY5" fmla="*/ 0 h 2264203"/>
                                                    <a:gd name="connsiteX0" fmla="*/ 0 w 4735774"/>
                                                    <a:gd name="connsiteY0" fmla="*/ 1100920 h 2264203"/>
                                                    <a:gd name="connsiteX1" fmla="*/ 4550 w 4735774"/>
                                                    <a:gd name="connsiteY1" fmla="*/ 1851547 h 2264203"/>
                                                    <a:gd name="connsiteX2" fmla="*/ 3603009 w 4735774"/>
                                                    <a:gd name="connsiteY2" fmla="*/ 1792406 h 2264203"/>
                                                    <a:gd name="connsiteX3" fmla="*/ 3980598 w 4735774"/>
                                                    <a:gd name="connsiteY3" fmla="*/ 1974377 h 2264203"/>
                                                    <a:gd name="connsiteX4" fmla="*/ 4735774 w 4735774"/>
                                                    <a:gd name="connsiteY4" fmla="*/ 973541 h 2264203"/>
                                                    <a:gd name="connsiteX5" fmla="*/ 4735774 w 4735774"/>
                                                    <a:gd name="connsiteY5" fmla="*/ 0 h 226420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4735774" h="2264203">
                                                      <a:moveTo>
                                                        <a:pt x="0" y="1100920"/>
                                                      </a:moveTo>
                                                      <a:cubicBezTo>
                                                        <a:pt x="1517" y="1351129"/>
                                                        <a:pt x="3033" y="1601338"/>
                                                        <a:pt x="4550" y="1851547"/>
                                                      </a:cubicBezTo>
                                                      <a:cubicBezTo>
                                                        <a:pt x="1426949" y="2614305"/>
                                                        <a:pt x="3026771" y="2153314"/>
                                                        <a:pt x="3603009" y="1792406"/>
                                                      </a:cubicBezTo>
                                                      <a:lnTo>
                                                        <a:pt x="3980598" y="1974377"/>
                                                      </a:lnTo>
                                                      <a:cubicBezTo>
                                                        <a:pt x="4523476" y="1622568"/>
                                                        <a:pt x="4602330" y="1416335"/>
                                                        <a:pt x="4735774" y="973541"/>
                                                      </a:cubicBezTo>
                                                      <a:lnTo>
                                                        <a:pt x="4735774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2083138856" name="任意多边形: 形状 2083138856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18B2EB2D-0A7B-DF35-BAAA-98CB67A38A4B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1575913" y="4169535"/>
                                                  <a:ext cx="3821372" cy="267951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3821373 w 3821373"/>
                                                    <a:gd name="connsiteY0" fmla="*/ 0 h 2679511"/>
                                                    <a:gd name="connsiteX1" fmla="*/ 3821373 w 3821373"/>
                                                    <a:gd name="connsiteY1" fmla="*/ 555009 h 2679511"/>
                                                    <a:gd name="connsiteX2" fmla="*/ 0 w 3821373"/>
                                                    <a:gd name="connsiteY2" fmla="*/ 2679511 h 2679511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821373" h="2679511">
                                                      <a:moveTo>
                                                        <a:pt x="3821373" y="0"/>
                                                      </a:moveTo>
                                                      <a:lnTo>
                                                        <a:pt x="3821373" y="555009"/>
                                                      </a:lnTo>
                                                      <a:lnTo>
                                                        <a:pt x="0" y="2679511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384570010" name="任意多边形: 形状 384570010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1A591484-44D9-AA92-D463-EABC9A32B1FE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1585012" y="4069450"/>
                                                  <a:ext cx="3957851" cy="2938816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3957851 w 3957851"/>
                                                    <a:gd name="connsiteY0" fmla="*/ 0 h 2938818"/>
                                                    <a:gd name="connsiteX1" fmla="*/ 3957851 w 3957851"/>
                                                    <a:gd name="connsiteY1" fmla="*/ 750627 h 2938818"/>
                                                    <a:gd name="connsiteX2" fmla="*/ 0 w 3957851"/>
                                                    <a:gd name="connsiteY2" fmla="*/ 2938818 h 2938818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957851" h="2938818">
                                                      <a:moveTo>
                                                        <a:pt x="3957851" y="0"/>
                                                      </a:moveTo>
                                                      <a:lnTo>
                                                        <a:pt x="3957851" y="750627"/>
                                                      </a:lnTo>
                                                      <a:lnTo>
                                                        <a:pt x="0" y="2938818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695741841" name="任意多边形: 形状 695741841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9911978F-E023-03AA-AEA7-DA9E9BC9E3C4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5515565" y="4820079"/>
                                                <a:ext cx="677841" cy="74153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677839"/>
                                                  <a:gd name="connsiteY0" fmla="*/ 0 h 741528"/>
                                                  <a:gd name="connsiteX1" fmla="*/ 677839 w 677839"/>
                                                  <a:gd name="connsiteY1" fmla="*/ 741528 h 741528"/>
                                                  <a:gd name="connsiteX0" fmla="*/ 0 w 677839"/>
                                                  <a:gd name="connsiteY0" fmla="*/ 0 h 741528"/>
                                                  <a:gd name="connsiteX1" fmla="*/ 677839 w 677839"/>
                                                  <a:gd name="connsiteY1" fmla="*/ 741528 h 741528"/>
                                                  <a:gd name="connsiteX0" fmla="*/ 0 w 677839"/>
                                                  <a:gd name="connsiteY0" fmla="*/ 0 h 741528"/>
                                                  <a:gd name="connsiteX1" fmla="*/ 677839 w 677839"/>
                                                  <a:gd name="connsiteY1" fmla="*/ 741528 h 741528"/>
                                                  <a:gd name="connsiteX0" fmla="*/ 0 w 677839"/>
                                                  <a:gd name="connsiteY0" fmla="*/ 0 h 741528"/>
                                                  <a:gd name="connsiteX1" fmla="*/ 677839 w 677839"/>
                                                  <a:gd name="connsiteY1" fmla="*/ 741528 h 74152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677839" h="741528">
                                                    <a:moveTo>
                                                      <a:pt x="0" y="0"/>
                                                    </a:moveTo>
                                                    <a:cubicBezTo>
                                                      <a:pt x="389719" y="233529"/>
                                                      <a:pt x="542879" y="417014"/>
                                                      <a:pt x="677839" y="741528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  <a:prstDash val="dash"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873257772" name="组合 87325777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1697D85E-AB08-CEF7-9CF3-52808DCE3F1E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718384" y="3528251"/>
                                              <a:ext cx="4688000" cy="3407434"/>
                                              <a:chOff x="718384" y="3528251"/>
                                              <a:chExt cx="4688000" cy="3407434"/>
                                            </a:xfrm>
                                          </wpg:grpSpPr>
                                          <wpg:grpSp>
                                            <wpg:cNvPr id="538628479" name="组合 538628479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72ABAD4A-307C-A298-6EB8-863F77E8F99B}"/>
                                                </a:ext>
                                              </a:extLst>
                                            </wpg:cNvPr>
                                            <wpg:cNvGrpSpPr/>
                                            <wpg:grpSpPr>
                                              <a:xfrm>
                                                <a:off x="718384" y="3528251"/>
                                                <a:ext cx="4688000" cy="3407434"/>
                                                <a:chOff x="718384" y="3528251"/>
                                                <a:chExt cx="4688000" cy="3407434"/>
                                              </a:xfrm>
                                            </wpg:grpSpPr>
                                            <wps:wsp>
                                              <wps:cNvPr id="1495989541" name="任意多边形: 形状 1495989541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1B6835A8-A371-1D6D-C66C-41DF201B9A7A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1403041" y="3964819"/>
                                                  <a:ext cx="3989697" cy="296611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50125 w 3989696"/>
                                                    <a:gd name="connsiteY0" fmla="*/ 2893325 h 2966113"/>
                                                    <a:gd name="connsiteX1" fmla="*/ 0 w 3989696"/>
                                                    <a:gd name="connsiteY1" fmla="*/ 2966113 h 2966113"/>
                                                    <a:gd name="connsiteX2" fmla="*/ 0 w 3989696"/>
                                                    <a:gd name="connsiteY2" fmla="*/ 2201839 h 2966113"/>
                                                    <a:gd name="connsiteX3" fmla="*/ 3989696 w 3989696"/>
                                                    <a:gd name="connsiteY3" fmla="*/ 0 h 2966113"/>
                                                    <a:gd name="connsiteX4" fmla="*/ 3989696 w 3989696"/>
                                                    <a:gd name="connsiteY4" fmla="*/ 177421 h 296611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989696" h="2966113">
                                                      <a:moveTo>
                                                        <a:pt x="150125" y="2893325"/>
                                                      </a:moveTo>
                                                      <a:lnTo>
                                                        <a:pt x="0" y="2966113"/>
                                                      </a:lnTo>
                                                      <a:lnTo>
                                                        <a:pt x="0" y="2201839"/>
                                                      </a:lnTo>
                                                      <a:lnTo>
                                                        <a:pt x="3989696" y="0"/>
                                                      </a:lnTo>
                                                      <a:lnTo>
                                                        <a:pt x="3989696" y="177421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1878005103" name="任意多边形: 形状 1878005103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6C932348-1EED-F997-4782-54AEFBDEF394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730364" y="3528251"/>
                                                  <a:ext cx="4676020" cy="264295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3989696"/>
                                                    <a:gd name="connsiteY0" fmla="*/ 2447498 h 2447498"/>
                                                    <a:gd name="connsiteX1" fmla="*/ 673290 w 3989696"/>
                                                    <a:gd name="connsiteY1" fmla="*/ 0 h 2447498"/>
                                                    <a:gd name="connsiteX2" fmla="*/ 3989696 w 3989696"/>
                                                    <a:gd name="connsiteY2" fmla="*/ 250209 h 2447498"/>
                                                    <a:gd name="connsiteX0" fmla="*/ 332594 w 4322290"/>
                                                    <a:gd name="connsiteY0" fmla="*/ 2447498 h 2447498"/>
                                                    <a:gd name="connsiteX1" fmla="*/ 1005884 w 4322290"/>
                                                    <a:gd name="connsiteY1" fmla="*/ 0 h 2447498"/>
                                                    <a:gd name="connsiteX2" fmla="*/ 4322290 w 4322290"/>
                                                    <a:gd name="connsiteY2" fmla="*/ 250209 h 2447498"/>
                                                    <a:gd name="connsiteX0" fmla="*/ 502122 w 4491818"/>
                                                    <a:gd name="connsiteY0" fmla="*/ 2450382 h 2450382"/>
                                                    <a:gd name="connsiteX1" fmla="*/ 1175412 w 4491818"/>
                                                    <a:gd name="connsiteY1" fmla="*/ 2884 h 2450382"/>
                                                    <a:gd name="connsiteX2" fmla="*/ 4491818 w 4491818"/>
                                                    <a:gd name="connsiteY2" fmla="*/ 253093 h 2450382"/>
                                                    <a:gd name="connsiteX0" fmla="*/ 494082 w 4483778"/>
                                                    <a:gd name="connsiteY0" fmla="*/ 2450002 h 2450002"/>
                                                    <a:gd name="connsiteX1" fmla="*/ 1167372 w 4483778"/>
                                                    <a:gd name="connsiteY1" fmla="*/ 2504 h 2450002"/>
                                                    <a:gd name="connsiteX2" fmla="*/ 4483778 w 4483778"/>
                                                    <a:gd name="connsiteY2" fmla="*/ 252713 h 2450002"/>
                                                    <a:gd name="connsiteX0" fmla="*/ 503350 w 4493046"/>
                                                    <a:gd name="connsiteY0" fmla="*/ 2627382 h 2627382"/>
                                                    <a:gd name="connsiteX1" fmla="*/ 1176640 w 4493046"/>
                                                    <a:gd name="connsiteY1" fmla="*/ 179884 h 2627382"/>
                                                    <a:gd name="connsiteX2" fmla="*/ 4493046 w 4493046"/>
                                                    <a:gd name="connsiteY2" fmla="*/ 430093 h 2627382"/>
                                                    <a:gd name="connsiteX0" fmla="*/ 648937 w 4638633"/>
                                                    <a:gd name="connsiteY0" fmla="*/ 2645041 h 2645041"/>
                                                    <a:gd name="connsiteX1" fmla="*/ 1322227 w 4638633"/>
                                                    <a:gd name="connsiteY1" fmla="*/ 197543 h 2645041"/>
                                                    <a:gd name="connsiteX2" fmla="*/ 4638633 w 4638633"/>
                                                    <a:gd name="connsiteY2" fmla="*/ 447752 h 2645041"/>
                                                    <a:gd name="connsiteX0" fmla="*/ 651869 w 4641565"/>
                                                    <a:gd name="connsiteY0" fmla="*/ 2641112 h 2641112"/>
                                                    <a:gd name="connsiteX1" fmla="*/ 1325159 w 4641565"/>
                                                    <a:gd name="connsiteY1" fmla="*/ 193614 h 2641112"/>
                                                    <a:gd name="connsiteX2" fmla="*/ 4641565 w 4641565"/>
                                                    <a:gd name="connsiteY2" fmla="*/ 443823 h 2641112"/>
                                                    <a:gd name="connsiteX0" fmla="*/ 651869 w 4641565"/>
                                                    <a:gd name="connsiteY0" fmla="*/ 2706626 h 2706626"/>
                                                    <a:gd name="connsiteX1" fmla="*/ 1325159 w 4641565"/>
                                                    <a:gd name="connsiteY1" fmla="*/ 259128 h 2706626"/>
                                                    <a:gd name="connsiteX2" fmla="*/ 4641565 w 4641565"/>
                                                    <a:gd name="connsiteY2" fmla="*/ 509337 h 2706626"/>
                                                    <a:gd name="connsiteX0" fmla="*/ 651869 w 4641565"/>
                                                    <a:gd name="connsiteY0" fmla="*/ 2688608 h 2688608"/>
                                                    <a:gd name="connsiteX1" fmla="*/ 1325159 w 4641565"/>
                                                    <a:gd name="connsiteY1" fmla="*/ 241110 h 2688608"/>
                                                    <a:gd name="connsiteX2" fmla="*/ 4641565 w 4641565"/>
                                                    <a:gd name="connsiteY2" fmla="*/ 491319 h 2688608"/>
                                                    <a:gd name="connsiteX0" fmla="*/ 397308 w 4400652"/>
                                                    <a:gd name="connsiteY0" fmla="*/ 2624138 h 2624138"/>
                                                    <a:gd name="connsiteX1" fmla="*/ 1070598 w 4400652"/>
                                                    <a:gd name="connsiteY1" fmla="*/ 176640 h 2624138"/>
                                                    <a:gd name="connsiteX2" fmla="*/ 4400652 w 4400652"/>
                                                    <a:gd name="connsiteY2" fmla="*/ 413202 h 2624138"/>
                                                    <a:gd name="connsiteX0" fmla="*/ 397308 w 4400652"/>
                                                    <a:gd name="connsiteY0" fmla="*/ 2640644 h 2640644"/>
                                                    <a:gd name="connsiteX1" fmla="*/ 1070598 w 4400652"/>
                                                    <a:gd name="connsiteY1" fmla="*/ 193146 h 2640644"/>
                                                    <a:gd name="connsiteX2" fmla="*/ 4400652 w 4400652"/>
                                                    <a:gd name="connsiteY2" fmla="*/ 429708 h 2640644"/>
                                                    <a:gd name="connsiteX0" fmla="*/ 404325 w 4407669"/>
                                                    <a:gd name="connsiteY0" fmla="*/ 2556716 h 2556716"/>
                                                    <a:gd name="connsiteX1" fmla="*/ 1077615 w 4407669"/>
                                                    <a:gd name="connsiteY1" fmla="*/ 109218 h 2556716"/>
                                                    <a:gd name="connsiteX2" fmla="*/ 4407669 w 4407669"/>
                                                    <a:gd name="connsiteY2" fmla="*/ 345780 h 2556716"/>
                                                    <a:gd name="connsiteX0" fmla="*/ 485670 w 4489014"/>
                                                    <a:gd name="connsiteY0" fmla="*/ 2478300 h 2478300"/>
                                                    <a:gd name="connsiteX1" fmla="*/ 849611 w 4489014"/>
                                                    <a:gd name="connsiteY1" fmla="*/ 167280 h 2478300"/>
                                                    <a:gd name="connsiteX2" fmla="*/ 4489014 w 4489014"/>
                                                    <a:gd name="connsiteY2" fmla="*/ 267364 h 2478300"/>
                                                    <a:gd name="connsiteX0" fmla="*/ 494171 w 4497515"/>
                                                    <a:gd name="connsiteY0" fmla="*/ 2467606 h 2467606"/>
                                                    <a:gd name="connsiteX1" fmla="*/ 830817 w 4497515"/>
                                                    <a:gd name="connsiteY1" fmla="*/ 179332 h 2467606"/>
                                                    <a:gd name="connsiteX2" fmla="*/ 4497515 w 4497515"/>
                                                    <a:gd name="connsiteY2" fmla="*/ 256670 h 2467606"/>
                                                    <a:gd name="connsiteX0" fmla="*/ 494171 w 4497515"/>
                                                    <a:gd name="connsiteY0" fmla="*/ 2511504 h 2511504"/>
                                                    <a:gd name="connsiteX1" fmla="*/ 830817 w 4497515"/>
                                                    <a:gd name="connsiteY1" fmla="*/ 223230 h 2511504"/>
                                                    <a:gd name="connsiteX2" fmla="*/ 4497515 w 4497515"/>
                                                    <a:gd name="connsiteY2" fmla="*/ 300568 h 2511504"/>
                                                    <a:gd name="connsiteX0" fmla="*/ 494171 w 4497515"/>
                                                    <a:gd name="connsiteY0" fmla="*/ 2518595 h 2518595"/>
                                                    <a:gd name="connsiteX1" fmla="*/ 830817 w 4497515"/>
                                                    <a:gd name="connsiteY1" fmla="*/ 230321 h 2518595"/>
                                                    <a:gd name="connsiteX2" fmla="*/ 4497515 w 4497515"/>
                                                    <a:gd name="connsiteY2" fmla="*/ 307659 h 2518595"/>
                                                    <a:gd name="connsiteX0" fmla="*/ 494171 w 4497515"/>
                                                    <a:gd name="connsiteY0" fmla="*/ 2642953 h 2642953"/>
                                                    <a:gd name="connsiteX1" fmla="*/ 830817 w 4497515"/>
                                                    <a:gd name="connsiteY1" fmla="*/ 354679 h 2642953"/>
                                                    <a:gd name="connsiteX2" fmla="*/ 4497515 w 4497515"/>
                                                    <a:gd name="connsiteY2" fmla="*/ 432017 h 2642953"/>
                                                    <a:gd name="connsiteX0" fmla="*/ 672674 w 4676018"/>
                                                    <a:gd name="connsiteY0" fmla="*/ 2642953 h 2642953"/>
                                                    <a:gd name="connsiteX1" fmla="*/ 1009320 w 4676018"/>
                                                    <a:gd name="connsiteY1" fmla="*/ 354679 h 2642953"/>
                                                    <a:gd name="connsiteX2" fmla="*/ 4676018 w 4676018"/>
                                                    <a:gd name="connsiteY2" fmla="*/ 432017 h 264295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4676018" h="2642953">
                                                      <a:moveTo>
                                                        <a:pt x="672674" y="2642953"/>
                                                      </a:moveTo>
                                                      <a:cubicBezTo>
                                                        <a:pt x="-676937" y="1695191"/>
                                                        <a:pt x="305702" y="668578"/>
                                                        <a:pt x="1009320" y="354679"/>
                                                      </a:cubicBezTo>
                                                      <a:cubicBezTo>
                                                        <a:pt x="1712938" y="40780"/>
                                                        <a:pt x="3443170" y="-288281"/>
                                                        <a:pt x="4676018" y="432017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  <wps:wsp>
                                              <wps:cNvPr id="1015910694" name="任意多边形: 形状 101591069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25152055-F203-9FAC-9F7D-50498E7F5714}"/>
                                                  </a:ext>
                                                </a:extLst>
                                              </wps:cNvPr>
                                              <wps:cNvSpPr/>
                                              <wps:spPr>
                                                <a:xfrm>
                                                  <a:off x="718384" y="5138726"/>
                                                  <a:ext cx="671010" cy="179695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686937 w 686937"/>
                                                    <a:gd name="connsiteY0" fmla="*/ 1796955 h 1796955"/>
                                                    <a:gd name="connsiteX1" fmla="*/ 0 w 686937"/>
                                                    <a:gd name="connsiteY1" fmla="*/ 814316 h 1796955"/>
                                                    <a:gd name="connsiteX2" fmla="*/ 13648 w 686937"/>
                                                    <a:gd name="connsiteY2" fmla="*/ 0 h 1796955"/>
                                                    <a:gd name="connsiteX0" fmla="*/ 686937 w 686937"/>
                                                    <a:gd name="connsiteY0" fmla="*/ 1796955 h 1796955"/>
                                                    <a:gd name="connsiteX1" fmla="*/ 0 w 686937"/>
                                                    <a:gd name="connsiteY1" fmla="*/ 814316 h 1796955"/>
                                                    <a:gd name="connsiteX2" fmla="*/ 13648 w 686937"/>
                                                    <a:gd name="connsiteY2" fmla="*/ 0 h 1796955"/>
                                                    <a:gd name="connsiteX0" fmla="*/ 686937 w 686937"/>
                                                    <a:gd name="connsiteY0" fmla="*/ 1796955 h 1796955"/>
                                                    <a:gd name="connsiteX1" fmla="*/ 0 w 686937"/>
                                                    <a:gd name="connsiteY1" fmla="*/ 814316 h 1796955"/>
                                                    <a:gd name="connsiteX2" fmla="*/ 13648 w 686937"/>
                                                    <a:gd name="connsiteY2" fmla="*/ 0 h 1796955"/>
                                                    <a:gd name="connsiteX0" fmla="*/ 686937 w 686937"/>
                                                    <a:gd name="connsiteY0" fmla="*/ 1796955 h 1796955"/>
                                                    <a:gd name="connsiteX1" fmla="*/ 0 w 686937"/>
                                                    <a:gd name="connsiteY1" fmla="*/ 814316 h 1796955"/>
                                                    <a:gd name="connsiteX2" fmla="*/ 13648 w 686937"/>
                                                    <a:gd name="connsiteY2" fmla="*/ 0 h 1796955"/>
                                                    <a:gd name="connsiteX0" fmla="*/ 673289 w 673289"/>
                                                    <a:gd name="connsiteY0" fmla="*/ 1796955 h 1796955"/>
                                                    <a:gd name="connsiteX1" fmla="*/ 2604 w 673289"/>
                                                    <a:gd name="connsiteY1" fmla="*/ 814315 h 1796955"/>
                                                    <a:gd name="connsiteX2" fmla="*/ 0 w 673289"/>
                                                    <a:gd name="connsiteY2" fmla="*/ 0 h 1796955"/>
                                                    <a:gd name="connsiteX0" fmla="*/ 673289 w 673289"/>
                                                    <a:gd name="connsiteY0" fmla="*/ 1796955 h 1796955"/>
                                                    <a:gd name="connsiteX1" fmla="*/ 2604 w 673289"/>
                                                    <a:gd name="connsiteY1" fmla="*/ 814315 h 1796955"/>
                                                    <a:gd name="connsiteX2" fmla="*/ 0 w 673289"/>
                                                    <a:gd name="connsiteY2" fmla="*/ 0 h 1796955"/>
                                                    <a:gd name="connsiteX0" fmla="*/ 673289 w 673289"/>
                                                    <a:gd name="connsiteY0" fmla="*/ 1796955 h 1796955"/>
                                                    <a:gd name="connsiteX1" fmla="*/ 2604 w 673289"/>
                                                    <a:gd name="connsiteY1" fmla="*/ 814315 h 1796955"/>
                                                    <a:gd name="connsiteX2" fmla="*/ 0 w 673289"/>
                                                    <a:gd name="connsiteY2" fmla="*/ 0 h 179695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673289" h="1796955">
                                                      <a:moveTo>
                                                        <a:pt x="673289" y="1796955"/>
                                                      </a:moveTo>
                                                      <a:cubicBezTo>
                                                        <a:pt x="55674" y="1286573"/>
                                                        <a:pt x="81012" y="1070339"/>
                                                        <a:pt x="2604" y="814315"/>
                                                      </a:cubicBezTo>
                                                      <a:lnTo>
                                                        <a:pt x="0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952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699220241" name="任意多边形: 形状 1699220241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AA45C4CA-B672-1A9B-A3E5-5C3382D0494F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816188" y="4265337"/>
                                                <a:ext cx="4585644" cy="120982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4585648 w 4585648"/>
                                                  <a:gd name="connsiteY0" fmla="*/ 113731 h 864358"/>
                                                  <a:gd name="connsiteX1" fmla="*/ 946245 w 4585648"/>
                                                  <a:gd name="connsiteY1" fmla="*/ 0 h 864358"/>
                                                  <a:gd name="connsiteX2" fmla="*/ 0 w 4585648"/>
                                                  <a:gd name="connsiteY2" fmla="*/ 864358 h 864358"/>
                                                  <a:gd name="connsiteX0" fmla="*/ 4585648 w 4585648"/>
                                                  <a:gd name="connsiteY0" fmla="*/ 154265 h 904892"/>
                                                  <a:gd name="connsiteX1" fmla="*/ 946245 w 4585648"/>
                                                  <a:gd name="connsiteY1" fmla="*/ 40534 h 904892"/>
                                                  <a:gd name="connsiteX2" fmla="*/ 0 w 4585648"/>
                                                  <a:gd name="connsiteY2" fmla="*/ 904892 h 904892"/>
                                                  <a:gd name="connsiteX0" fmla="*/ 4585648 w 4585648"/>
                                                  <a:gd name="connsiteY0" fmla="*/ 154265 h 904892"/>
                                                  <a:gd name="connsiteX1" fmla="*/ 946245 w 4585648"/>
                                                  <a:gd name="connsiteY1" fmla="*/ 40534 h 904892"/>
                                                  <a:gd name="connsiteX2" fmla="*/ 0 w 4585648"/>
                                                  <a:gd name="connsiteY2" fmla="*/ 904892 h 904892"/>
                                                  <a:gd name="connsiteX0" fmla="*/ 4585648 w 4585648"/>
                                                  <a:gd name="connsiteY0" fmla="*/ 143223 h 893850"/>
                                                  <a:gd name="connsiteX1" fmla="*/ 946245 w 4585648"/>
                                                  <a:gd name="connsiteY1" fmla="*/ 29492 h 893850"/>
                                                  <a:gd name="connsiteX2" fmla="*/ 0 w 4585648"/>
                                                  <a:gd name="connsiteY2" fmla="*/ 893850 h 893850"/>
                                                  <a:gd name="connsiteX0" fmla="*/ 4585648 w 4585648"/>
                                                  <a:gd name="connsiteY0" fmla="*/ 344123 h 1094750"/>
                                                  <a:gd name="connsiteX1" fmla="*/ 946245 w 4585648"/>
                                                  <a:gd name="connsiteY1" fmla="*/ 230392 h 1094750"/>
                                                  <a:gd name="connsiteX2" fmla="*/ 0 w 4585648"/>
                                                  <a:gd name="connsiteY2" fmla="*/ 1094750 h 1094750"/>
                                                  <a:gd name="connsiteX0" fmla="*/ 4585648 w 4585648"/>
                                                  <a:gd name="connsiteY0" fmla="*/ 349177 h 1099804"/>
                                                  <a:gd name="connsiteX1" fmla="*/ 959893 w 4585648"/>
                                                  <a:gd name="connsiteY1" fmla="*/ 221798 h 1099804"/>
                                                  <a:gd name="connsiteX2" fmla="*/ 0 w 4585648"/>
                                                  <a:gd name="connsiteY2" fmla="*/ 1099804 h 1099804"/>
                                                  <a:gd name="connsiteX0" fmla="*/ 4585648 w 4585648"/>
                                                  <a:gd name="connsiteY0" fmla="*/ 377993 h 1128620"/>
                                                  <a:gd name="connsiteX1" fmla="*/ 959893 w 4585648"/>
                                                  <a:gd name="connsiteY1" fmla="*/ 250614 h 1128620"/>
                                                  <a:gd name="connsiteX2" fmla="*/ 0 w 4585648"/>
                                                  <a:gd name="connsiteY2" fmla="*/ 1128620 h 1128620"/>
                                                  <a:gd name="connsiteX0" fmla="*/ 4585648 w 4585648"/>
                                                  <a:gd name="connsiteY0" fmla="*/ 395771 h 1146398"/>
                                                  <a:gd name="connsiteX1" fmla="*/ 1087272 w 4585648"/>
                                                  <a:gd name="connsiteY1" fmla="*/ 227448 h 1146398"/>
                                                  <a:gd name="connsiteX2" fmla="*/ 0 w 4585648"/>
                                                  <a:gd name="connsiteY2" fmla="*/ 1146398 h 1146398"/>
                                                  <a:gd name="connsiteX0" fmla="*/ 4585648 w 4585648"/>
                                                  <a:gd name="connsiteY0" fmla="*/ 408637 h 1159264"/>
                                                  <a:gd name="connsiteX1" fmla="*/ 1087272 w 4585648"/>
                                                  <a:gd name="connsiteY1" fmla="*/ 240314 h 1159264"/>
                                                  <a:gd name="connsiteX2" fmla="*/ 0 w 4585648"/>
                                                  <a:gd name="connsiteY2" fmla="*/ 1159264 h 1159264"/>
                                                  <a:gd name="connsiteX0" fmla="*/ 4585648 w 4585648"/>
                                                  <a:gd name="connsiteY0" fmla="*/ 430219 h 1180846"/>
                                                  <a:gd name="connsiteX1" fmla="*/ 1087272 w 4585648"/>
                                                  <a:gd name="connsiteY1" fmla="*/ 261896 h 1180846"/>
                                                  <a:gd name="connsiteX2" fmla="*/ 0 w 4585648"/>
                                                  <a:gd name="connsiteY2" fmla="*/ 1180846 h 1180846"/>
                                                  <a:gd name="connsiteX0" fmla="*/ 4585648 w 4585648"/>
                                                  <a:gd name="connsiteY0" fmla="*/ 445595 h 1196222"/>
                                                  <a:gd name="connsiteX1" fmla="*/ 1087272 w 4585648"/>
                                                  <a:gd name="connsiteY1" fmla="*/ 277272 h 1196222"/>
                                                  <a:gd name="connsiteX2" fmla="*/ 0 w 4585648"/>
                                                  <a:gd name="connsiteY2" fmla="*/ 1196222 h 1196222"/>
                                                  <a:gd name="connsiteX0" fmla="*/ 4585648 w 4585648"/>
                                                  <a:gd name="connsiteY0" fmla="*/ 445595 h 1196222"/>
                                                  <a:gd name="connsiteX1" fmla="*/ 1087272 w 4585648"/>
                                                  <a:gd name="connsiteY1" fmla="*/ 277272 h 1196222"/>
                                                  <a:gd name="connsiteX2" fmla="*/ 0 w 4585648"/>
                                                  <a:gd name="connsiteY2" fmla="*/ 1196222 h 1196222"/>
                                                  <a:gd name="connsiteX0" fmla="*/ 4585648 w 4585648"/>
                                                  <a:gd name="connsiteY0" fmla="*/ 459205 h 1209832"/>
                                                  <a:gd name="connsiteX1" fmla="*/ 1087272 w 4585648"/>
                                                  <a:gd name="connsiteY1" fmla="*/ 290882 h 1209832"/>
                                                  <a:gd name="connsiteX2" fmla="*/ 0 w 4585648"/>
                                                  <a:gd name="connsiteY2" fmla="*/ 1209832 h 1209832"/>
                                                  <a:gd name="connsiteX0" fmla="*/ 4585648 w 4585648"/>
                                                  <a:gd name="connsiteY0" fmla="*/ 459205 h 1209832"/>
                                                  <a:gd name="connsiteX1" fmla="*/ 1087272 w 4585648"/>
                                                  <a:gd name="connsiteY1" fmla="*/ 290882 h 1209832"/>
                                                  <a:gd name="connsiteX2" fmla="*/ 0 w 4585648"/>
                                                  <a:gd name="connsiteY2" fmla="*/ 1209832 h 1209832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4585648" h="1209832">
                                                    <a:moveTo>
                                                      <a:pt x="4585648" y="459205"/>
                                                    </a:moveTo>
                                                    <a:cubicBezTo>
                                                      <a:pt x="3258783" y="-215600"/>
                                                      <a:pt x="1828802" y="-34388"/>
                                                      <a:pt x="1087272" y="290882"/>
                                                    </a:cubicBezTo>
                                                    <a:cubicBezTo>
                                                      <a:pt x="345742" y="616152"/>
                                                      <a:pt x="219881" y="858023"/>
                                                      <a:pt x="0" y="1209832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  <a:prstDash val="dash"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1833425044" name="直接连接符 183342504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4360F22-8DBD-14CF-C9AC-C2E1A8BE2284}"/>
                                            </a:ext>
                                          </a:extLst>
                                        </wps:cNvPr>
                                        <wps:cNvCnPr>
                                          <a:cxnSpLocks/>
                                        </wps:cNvCnPr>
                                        <wps:spPr>
                                          <a:xfrm flipH="1">
                                            <a:off x="5147664" y="6186587"/>
                                            <a:ext cx="22159" cy="78073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05961220" name="直接连接符 30596122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C91D78A5-A0E4-9089-70F1-8CD626F433A9}"/>
                                            </a:ext>
                                          </a:extLst>
                                        </wps:cNvPr>
                                        <wps:cNvCnPr>
                                          <a:cxnSpLocks/>
                                        </wps:cNvCnPr>
                                        <wps:spPr>
                                          <a:xfrm flipH="1">
                                            <a:off x="5515567" y="6395852"/>
                                            <a:ext cx="4551" cy="76420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263874938" name="组合 26387493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C9837949-D4BB-A8C7-79FC-576E23C63EB8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0" y="0"/>
                                          <a:ext cx="6965615" cy="9446602"/>
                                          <a:chOff x="0" y="0"/>
                                          <a:chExt cx="6965615" cy="9446602"/>
                                        </a:xfrm>
                                      </wpg:grpSpPr>
                                      <wps:wsp>
                                        <wps:cNvPr id="518451000" name="弧形 51845100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E782B0C7-48DF-B886-6498-A6D59FB20DE4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4790" y="4165109"/>
                                            <a:ext cx="6951245" cy="4016851"/>
                                          </a:xfrm>
                                          <a:prstGeom prst="arc">
                                            <a:avLst>
                                              <a:gd name="adj1" fmla="val 20156262"/>
                                              <a:gd name="adj2" fmla="val 12265010"/>
                                            </a:avLst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132313234" name="直接连接符 113231323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AD0D829-1DBA-3389-B745-6CC468178B4A}"/>
                                            </a:ext>
                                          </a:extLst>
                                        </wps:cNvPr>
                                        <wps:cNvCnPr/>
                                        <wps:spPr>
                                          <a:xfrm>
                                            <a:off x="0" y="6111809"/>
                                            <a:ext cx="0" cy="3334793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540284971" name="直接连接符 54028497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648E636A-D008-E541-7441-9402306B4438}"/>
                                            </a:ext>
                                          </a:extLst>
                                        </wps:cNvPr>
                                        <wps:cNvCnPr/>
                                        <wps:spPr>
                                          <a:xfrm>
                                            <a:off x="6965615" y="6110577"/>
                                            <a:ext cx="0" cy="33347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64298980" name="弧形 193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7322B025-F1EB-298B-6225-75A06596E583}"/>
                                            </a:ext>
                                          </a:extLst>
                                        </wps:cNvPr>
                                        <wps:cNvSpPr/>
                                        <wps:spPr>
                                          <a:xfrm>
                                            <a:off x="5547" y="1386653"/>
                                            <a:ext cx="6950477" cy="1982739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2621715 w 2621822"/>
                                              <a:gd name="connsiteY0" fmla="*/ 767214 h 1515047"/>
                                              <a:gd name="connsiteX1" fmla="*/ 1311744 w 2621822"/>
                                              <a:gd name="connsiteY1" fmla="*/ 1515048 h 1515047"/>
                                              <a:gd name="connsiteX2" fmla="*/ 181 w 2621822"/>
                                              <a:gd name="connsiteY2" fmla="*/ 770096 h 1515047"/>
                                              <a:gd name="connsiteX3" fmla="*/ 1310911 w 2621822"/>
                                              <a:gd name="connsiteY3" fmla="*/ 757524 h 1515047"/>
                                              <a:gd name="connsiteX4" fmla="*/ 2621715 w 2621822"/>
                                              <a:gd name="connsiteY4" fmla="*/ 767214 h 1515047"/>
                                              <a:gd name="connsiteX0" fmla="*/ 2621715 w 2621822"/>
                                              <a:gd name="connsiteY0" fmla="*/ 767214 h 1515047"/>
                                              <a:gd name="connsiteX1" fmla="*/ 1311744 w 2621822"/>
                                              <a:gd name="connsiteY1" fmla="*/ 1515048 h 1515047"/>
                                              <a:gd name="connsiteX2" fmla="*/ 181 w 2621822"/>
                                              <a:gd name="connsiteY2" fmla="*/ 770096 h 1515047"/>
                                              <a:gd name="connsiteX0" fmla="*/ 2621534 w 2621534"/>
                                              <a:gd name="connsiteY0" fmla="*/ 0 h 747834"/>
                                              <a:gd name="connsiteX1" fmla="*/ 1311563 w 2621534"/>
                                              <a:gd name="connsiteY1" fmla="*/ 747834 h 747834"/>
                                              <a:gd name="connsiteX2" fmla="*/ 0 w 2621534"/>
                                              <a:gd name="connsiteY2" fmla="*/ 2882 h 747834"/>
                                              <a:gd name="connsiteX3" fmla="*/ 2621534 w 2621534"/>
                                              <a:gd name="connsiteY3" fmla="*/ 0 h 747834"/>
                                              <a:gd name="connsiteX0" fmla="*/ 2621534 w 2621534"/>
                                              <a:gd name="connsiteY0" fmla="*/ 0 h 747834"/>
                                              <a:gd name="connsiteX1" fmla="*/ 1311563 w 2621534"/>
                                              <a:gd name="connsiteY1" fmla="*/ 747834 h 747834"/>
                                              <a:gd name="connsiteX2" fmla="*/ 0 w 2621534"/>
                                              <a:gd name="connsiteY2" fmla="*/ 2882 h 74783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621534" h="747834" stroke="0" extrusionOk="0">
                                                <a:moveTo>
                                                  <a:pt x="2621534" y="0"/>
                                                </a:moveTo>
                                                <a:cubicBezTo>
                                                  <a:pt x="2612361" y="414368"/>
                                                  <a:pt x="2028695" y="747570"/>
                                                  <a:pt x="1311563" y="747834"/>
                                                </a:cubicBezTo>
                                                <a:cubicBezTo>
                                                  <a:pt x="595725" y="748097"/>
                                                  <a:pt x="11880" y="416480"/>
                                                  <a:pt x="0" y="2882"/>
                                                </a:cubicBezTo>
                                                <a:lnTo>
                                                  <a:pt x="2621534" y="0"/>
                                                </a:lnTo>
                                                <a:close/>
                                              </a:path>
                                              <a:path w="2621534" h="747834" fill="none">
                                                <a:moveTo>
                                                  <a:pt x="2621534" y="0"/>
                                                </a:moveTo>
                                                <a:cubicBezTo>
                                                  <a:pt x="2612361" y="414368"/>
                                                  <a:pt x="2028695" y="747570"/>
                                                  <a:pt x="1311563" y="747834"/>
                                                </a:cubicBezTo>
                                                <a:cubicBezTo>
                                                  <a:pt x="595725" y="748097"/>
                                                  <a:pt x="11880" y="416480"/>
                                                  <a:pt x="0" y="2882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wrap="none" lIns="36000" tIns="0" rIns="36000" bIns="0" rtlCol="0" anchor="ctr">
                                          <a:spAutoFit/>
                                        </wps:bodyPr>
                                      </wps:wsp>
                                      <wps:wsp>
                                        <wps:cNvPr id="199648386" name="直接连接符 19964838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1913A5B5-A0EA-25EA-5259-5270F2AAD0C8}"/>
                                            </a:ext>
                                          </a:extLst>
                                        </wps:cNvPr>
                                        <wps:cNvCnPr>
                                          <a:cxnSpLocks/>
                                        </wps:cNvCnPr>
                                        <wps:spPr>
                                          <a:xfrm>
                                            <a:off x="6956031" y="0"/>
                                            <a:ext cx="0" cy="138665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573342790" name="直接连接符 157334279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EEAA8DA8-EFE9-F26E-6C66-A8BE75285F8B}"/>
                                            </a:ext>
                                          </a:extLst>
                                        </wps:cNvPr>
                                        <wps:cNvCnPr>
                                          <a:cxnSpLocks/>
                                        </wps:cNvCnPr>
                                        <wps:spPr>
                                          <a:xfrm>
                                            <a:off x="7095" y="4791"/>
                                            <a:ext cx="0" cy="138665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</wpg:grpSp>
                                </wpg:grpSp>
                              </wpg:grpSp>
                              <wpg:grpSp>
                                <wpg:cNvPr id="80580885" name="组合 80580885">
                                  <a:extLst>
                                    <a:ext uri="{FF2B5EF4-FFF2-40B4-BE49-F238E27FC236}">
                                      <a16:creationId xmlns:a16="http://schemas.microsoft.com/office/drawing/2014/main" id="{B2E4A034-2B30-0E07-C6B9-D570763E1347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473053" y="2166867"/>
                                    <a:ext cx="6177812" cy="4134460"/>
                                    <a:chOff x="473053" y="2166867"/>
                                    <a:chExt cx="6177812" cy="4134460"/>
                                  </a:xfrm>
                                </wpg:grpSpPr>
                                <wps:wsp>
                                  <wps:cNvPr id="234287101" name="直接箭头连接符 234287101">
                                    <a:extLst>
                                      <a:ext uri="{FF2B5EF4-FFF2-40B4-BE49-F238E27FC236}">
                                        <a16:creationId xmlns:a16="http://schemas.microsoft.com/office/drawing/2014/main" id="{3E426BD8-2B61-54C4-CDD3-5351F73D6DDC}"/>
                                      </a:ext>
                                    </a:extLst>
                                  </wps:cNvPr>
                                  <wps:cNvCnPr/>
                                  <wps:spPr>
                                    <a:xfrm flipV="1">
                                      <a:off x="481614" y="3807949"/>
                                      <a:ext cx="0" cy="2180665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31058125" name="直接箭头连接符 1331058125">
                                    <a:extLst>
                                      <a:ext uri="{FF2B5EF4-FFF2-40B4-BE49-F238E27FC236}">
                                        <a16:creationId xmlns:a16="http://schemas.microsoft.com/office/drawing/2014/main" id="{EAFC4919-45B8-975C-2088-289F5BFDE133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1175596" y="3800114"/>
                                      <a:ext cx="0" cy="1688091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84334260" name="直接箭头连接符 1884334260">
                                    <a:extLst>
                                      <a:ext uri="{FF2B5EF4-FFF2-40B4-BE49-F238E27FC236}">
                                        <a16:creationId xmlns:a16="http://schemas.microsoft.com/office/drawing/2014/main" id="{5C077492-CE02-922E-2416-2A7546848C24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1798643" y="3671644"/>
                                      <a:ext cx="0" cy="740598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39595887" name="直接箭头连接符 539595887">
                                    <a:extLst>
                                      <a:ext uri="{FF2B5EF4-FFF2-40B4-BE49-F238E27FC236}">
                                        <a16:creationId xmlns:a16="http://schemas.microsoft.com/office/drawing/2014/main" id="{B8169DD6-5E7E-6F97-2648-A1B1211EDCE2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2345490" y="3876501"/>
                                      <a:ext cx="0" cy="2424826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58337209" name="直接箭头连接符 1558337209">
                                    <a:extLst>
                                      <a:ext uri="{FF2B5EF4-FFF2-40B4-BE49-F238E27FC236}">
                                        <a16:creationId xmlns:a16="http://schemas.microsoft.com/office/drawing/2014/main" id="{701720E2-9DEB-9E43-ED4A-18FB5F6AEE24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2959330" y="3766559"/>
                                      <a:ext cx="0" cy="97148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84569114" name="直接箭头连接符 884569114">
                                    <a:extLst>
                                      <a:ext uri="{FF2B5EF4-FFF2-40B4-BE49-F238E27FC236}">
                                        <a16:creationId xmlns:a16="http://schemas.microsoft.com/office/drawing/2014/main" id="{0666557D-CE5B-0F21-1491-A04C444A033D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3625575" y="4041943"/>
                                      <a:ext cx="0" cy="125487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03748863" name="直接箭头连接符 1603748863">
                                    <a:extLst>
                                      <a:ext uri="{FF2B5EF4-FFF2-40B4-BE49-F238E27FC236}">
                                        <a16:creationId xmlns:a16="http://schemas.microsoft.com/office/drawing/2014/main" id="{6B0CBE49-7B21-1430-216A-1974CA326D65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4179145" y="3784807"/>
                                      <a:ext cx="0" cy="719941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17056859" name="直接箭头连接符 1217056859">
                                    <a:extLst>
                                      <a:ext uri="{FF2B5EF4-FFF2-40B4-BE49-F238E27FC236}">
                                        <a16:creationId xmlns:a16="http://schemas.microsoft.com/office/drawing/2014/main" id="{2084DED3-7701-2332-738F-020A9CEFA237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4746162" y="3967893"/>
                                      <a:ext cx="0" cy="2179767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59856020" name="直接箭头连接符 759856020">
                                    <a:extLst>
                                      <a:ext uri="{FF2B5EF4-FFF2-40B4-BE49-F238E27FC236}">
                                        <a16:creationId xmlns:a16="http://schemas.microsoft.com/office/drawing/2014/main" id="{999AEC56-0AC0-5FB3-A478-436F3242C6EF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5268355" y="3268837"/>
                                      <a:ext cx="0" cy="1893555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42018476" name="直接箭头连接符 742018476">
                                    <a:extLst>
                                      <a:ext uri="{FF2B5EF4-FFF2-40B4-BE49-F238E27FC236}">
                                        <a16:creationId xmlns:a16="http://schemas.microsoft.com/office/drawing/2014/main" id="{DD8B9C9F-6991-BCCE-346E-063783A6DFC7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5759174" y="3780153"/>
                                      <a:ext cx="0" cy="1818513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85641255" name="直接箭头连接符 485641255">
                                    <a:extLst>
                                      <a:ext uri="{FF2B5EF4-FFF2-40B4-BE49-F238E27FC236}">
                                        <a16:creationId xmlns:a16="http://schemas.microsoft.com/office/drawing/2014/main" id="{334C3759-BD14-94B2-9076-6A9BF4984E59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6198444" y="3128204"/>
                                      <a:ext cx="0" cy="2248487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83722277" name="直接箭头连接符 1383722277">
                                    <a:extLst>
                                      <a:ext uri="{FF2B5EF4-FFF2-40B4-BE49-F238E27FC236}">
                                        <a16:creationId xmlns:a16="http://schemas.microsoft.com/office/drawing/2014/main" id="{400B4077-A1E5-B235-73D0-41EC90188842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473053" y="2368109"/>
                                      <a:ext cx="0" cy="1508392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31642444" name="直接箭头连接符 631642444">
                                    <a:extLst>
                                      <a:ext uri="{FF2B5EF4-FFF2-40B4-BE49-F238E27FC236}">
                                        <a16:creationId xmlns:a16="http://schemas.microsoft.com/office/drawing/2014/main" id="{2D4D6C67-2A0A-F350-A89A-CD2687062044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1175595" y="2882856"/>
                                      <a:ext cx="0" cy="937803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11742610" name="直接箭头连接符 411742610">
                                    <a:extLst>
                                      <a:ext uri="{FF2B5EF4-FFF2-40B4-BE49-F238E27FC236}">
                                        <a16:creationId xmlns:a16="http://schemas.microsoft.com/office/drawing/2014/main" id="{ACD218B2-8A22-33E7-9B8B-5E3DCAAF3E27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1798644" y="3122304"/>
                                      <a:ext cx="0" cy="567657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945275880" name="直接箭头连接符 1945275880">
                                    <a:extLst>
                                      <a:ext uri="{FF2B5EF4-FFF2-40B4-BE49-F238E27FC236}">
                                        <a16:creationId xmlns:a16="http://schemas.microsoft.com/office/drawing/2014/main" id="{9F7D0A2F-31F2-4982-4662-FC15CD9D1000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2350589" y="3249898"/>
                                      <a:ext cx="0" cy="659472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135614871" name="直接箭头连接符 2135614871">
                                    <a:extLst>
                                      <a:ext uri="{FF2B5EF4-FFF2-40B4-BE49-F238E27FC236}">
                                        <a16:creationId xmlns:a16="http://schemas.microsoft.com/office/drawing/2014/main" id="{F73919B7-AC5C-B9C4-FCD8-8F0A9978C8E7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2959331" y="3344165"/>
                                      <a:ext cx="0" cy="463784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97748094" name="直接箭头连接符 997748094">
                                    <a:extLst>
                                      <a:ext uri="{FF2B5EF4-FFF2-40B4-BE49-F238E27FC236}">
                                        <a16:creationId xmlns:a16="http://schemas.microsoft.com/office/drawing/2014/main" id="{B2F35CBD-2D6B-49E9-FFF1-17082E0592A6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3628809" y="3359200"/>
                                      <a:ext cx="0" cy="708505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98824326" name="直接箭头连接符 698824326">
                                    <a:extLst>
                                      <a:ext uri="{FF2B5EF4-FFF2-40B4-BE49-F238E27FC236}">
                                        <a16:creationId xmlns:a16="http://schemas.microsoft.com/office/drawing/2014/main" id="{1CC5B9F8-6DD9-A465-8698-A37D16313CF5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4179145" y="3334743"/>
                                      <a:ext cx="0" cy="473207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9177561" name="直接箭头连接符 59177561">
                                    <a:extLst>
                                      <a:ext uri="{FF2B5EF4-FFF2-40B4-BE49-F238E27FC236}">
                                        <a16:creationId xmlns:a16="http://schemas.microsoft.com/office/drawing/2014/main" id="{2A931C6D-7DC8-C56B-B1A5-80BF344D8950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4746162" y="3249897"/>
                                      <a:ext cx="0" cy="749364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87033720" name="直接箭头连接符 1787033720">
                                    <a:extLst>
                                      <a:ext uri="{FF2B5EF4-FFF2-40B4-BE49-F238E27FC236}">
                                        <a16:creationId xmlns:a16="http://schemas.microsoft.com/office/drawing/2014/main" id="{2666CDB4-E295-71FA-5603-F47E8DD09D8A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5268354" y="3082585"/>
                                      <a:ext cx="0" cy="234547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93175597" name="直接箭头连接符 2093175597">
                                    <a:extLst>
                                      <a:ext uri="{FF2B5EF4-FFF2-40B4-BE49-F238E27FC236}">
                                        <a16:creationId xmlns:a16="http://schemas.microsoft.com/office/drawing/2014/main" id="{E179FC76-7D58-A243-F574-F50D07540327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5759545" y="2874158"/>
                                      <a:ext cx="0" cy="910648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42769924" name="直接箭头连接符 442769924">
                                    <a:extLst>
                                      <a:ext uri="{FF2B5EF4-FFF2-40B4-BE49-F238E27FC236}">
                                        <a16:creationId xmlns:a16="http://schemas.microsoft.com/office/drawing/2014/main" id="{9FDCBC5D-DB9D-2088-18B2-CE11BEF0CB4F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6198179" y="2612085"/>
                                      <a:ext cx="0" cy="58939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18405610" name="直接箭头连接符 1218405610">
                                    <a:extLst>
                                      <a:ext uri="{FF2B5EF4-FFF2-40B4-BE49-F238E27FC236}">
                                        <a16:creationId xmlns:a16="http://schemas.microsoft.com/office/drawing/2014/main" id="{119E7845-219A-1D00-4A76-455F32EBC371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6649789" y="2833508"/>
                                      <a:ext cx="0" cy="3007789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stealth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23320273" name="直接箭头连接符 923320273">
                                    <a:extLst>
                                      <a:ext uri="{FF2B5EF4-FFF2-40B4-BE49-F238E27FC236}">
                                        <a16:creationId xmlns:a16="http://schemas.microsoft.com/office/drawing/2014/main" id="{8E7B4591-BD9D-E363-A234-8D08114CF260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6650865" y="2166867"/>
                                      <a:ext cx="0" cy="684959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rgbClr val="0069AC"/>
                                      </a:solidFill>
                                      <a:tailEnd type="non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g:grpSp>
                              <wpg:cNvPr id="132574881" name="组合 132574881">
                                <a:extLst>
                                  <a:ext uri="{FF2B5EF4-FFF2-40B4-BE49-F238E27FC236}">
                                    <a16:creationId xmlns:a16="http://schemas.microsoft.com/office/drawing/2014/main" id="{0710D717-129F-6312-D8D6-4A5BE5D19611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5689836" y="3977880"/>
                                  <a:ext cx="419739" cy="279144"/>
                                  <a:chOff x="5689836" y="3977880"/>
                                  <a:chExt cx="419739" cy="279144"/>
                                </a:xfrm>
                              </wpg:grpSpPr>
                              <wps:wsp>
                                <wps:cNvPr id="181933418" name="矩形: 圆顶角 1986">
                                  <a:extLst>
                                    <a:ext uri="{FF2B5EF4-FFF2-40B4-BE49-F238E27FC236}">
                                      <a16:creationId xmlns:a16="http://schemas.microsoft.com/office/drawing/2014/main" id="{17A8E0D6-6C2A-EBEC-0F75-36853B4BFA92}"/>
                                    </a:ext>
                                  </a:extLst>
                                </wps:cNvPr>
                                <wps:cNvSpPr/>
                                <wps:spPr>
                                  <a:xfrm rot="3484521">
                                    <a:off x="5761469" y="3974378"/>
                                    <a:ext cx="211013" cy="354279"/>
                                  </a:xfrm>
                                  <a:custGeom>
                                    <a:avLst/>
                                    <a:gdLst>
                                      <a:gd name="connsiteX0" fmla="*/ 104924 w 209848"/>
                                      <a:gd name="connsiteY0" fmla="*/ 0 h 400706"/>
                                      <a:gd name="connsiteX1" fmla="*/ 104924 w 209848"/>
                                      <a:gd name="connsiteY1" fmla="*/ 0 h 400706"/>
                                      <a:gd name="connsiteX2" fmla="*/ 209848 w 209848"/>
                                      <a:gd name="connsiteY2" fmla="*/ 104924 h 400706"/>
                                      <a:gd name="connsiteX3" fmla="*/ 209848 w 209848"/>
                                      <a:gd name="connsiteY3" fmla="*/ 400706 h 400706"/>
                                      <a:gd name="connsiteX4" fmla="*/ 209848 w 209848"/>
                                      <a:gd name="connsiteY4" fmla="*/ 400706 h 400706"/>
                                      <a:gd name="connsiteX5" fmla="*/ 0 w 209848"/>
                                      <a:gd name="connsiteY5" fmla="*/ 400706 h 400706"/>
                                      <a:gd name="connsiteX6" fmla="*/ 0 w 209848"/>
                                      <a:gd name="connsiteY6" fmla="*/ 400706 h 400706"/>
                                      <a:gd name="connsiteX7" fmla="*/ 0 w 209848"/>
                                      <a:gd name="connsiteY7" fmla="*/ 104924 h 400706"/>
                                      <a:gd name="connsiteX8" fmla="*/ 104924 w 209848"/>
                                      <a:gd name="connsiteY8" fmla="*/ 0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400706 h 492146"/>
                                      <a:gd name="connsiteX3" fmla="*/ 0 w 301288"/>
                                      <a:gd name="connsiteY3" fmla="*/ 104924 h 492146"/>
                                      <a:gd name="connsiteX4" fmla="*/ 104924 w 301288"/>
                                      <a:gd name="connsiteY4" fmla="*/ 0 h 492146"/>
                                      <a:gd name="connsiteX5" fmla="*/ 104924 w 301288"/>
                                      <a:gd name="connsiteY5" fmla="*/ 0 h 492146"/>
                                      <a:gd name="connsiteX6" fmla="*/ 209848 w 301288"/>
                                      <a:gd name="connsiteY6" fmla="*/ 104924 h 492146"/>
                                      <a:gd name="connsiteX7" fmla="*/ 209848 w 301288"/>
                                      <a:gd name="connsiteY7" fmla="*/ 400706 h 492146"/>
                                      <a:gd name="connsiteX8" fmla="*/ 301288 w 301288"/>
                                      <a:gd name="connsiteY8" fmla="*/ 492146 h 49214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400706 h 400706"/>
                                      <a:gd name="connsiteX3" fmla="*/ 0 w 209848"/>
                                      <a:gd name="connsiteY3" fmla="*/ 104924 h 400706"/>
                                      <a:gd name="connsiteX4" fmla="*/ 104924 w 209848"/>
                                      <a:gd name="connsiteY4" fmla="*/ 0 h 400706"/>
                                      <a:gd name="connsiteX5" fmla="*/ 104924 w 209848"/>
                                      <a:gd name="connsiteY5" fmla="*/ 0 h 400706"/>
                                      <a:gd name="connsiteX6" fmla="*/ 209848 w 209848"/>
                                      <a:gd name="connsiteY6" fmla="*/ 104924 h 400706"/>
                                      <a:gd name="connsiteX7" fmla="*/ 209848 w 209848"/>
                                      <a:gd name="connsiteY7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7" fmla="*/ 209848 w 209848"/>
                                      <a:gd name="connsiteY7" fmla="*/ 400706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209848 w 301288"/>
                                      <a:gd name="connsiteY6" fmla="*/ 400706 h 492146"/>
                                      <a:gd name="connsiteX7" fmla="*/ 301288 w 301288"/>
                                      <a:gd name="connsiteY7" fmla="*/ 492146 h 49214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301288 w 301288"/>
                                      <a:gd name="connsiteY6" fmla="*/ 492146 h 492146"/>
                                      <a:gd name="connsiteX0" fmla="*/ 0 w 301288"/>
                                      <a:gd name="connsiteY0" fmla="*/ 400706 h 492146"/>
                                      <a:gd name="connsiteX1" fmla="*/ 0 w 301288"/>
                                      <a:gd name="connsiteY1" fmla="*/ 104924 h 492146"/>
                                      <a:gd name="connsiteX2" fmla="*/ 104924 w 301288"/>
                                      <a:gd name="connsiteY2" fmla="*/ 0 h 492146"/>
                                      <a:gd name="connsiteX3" fmla="*/ 104924 w 301288"/>
                                      <a:gd name="connsiteY3" fmla="*/ 0 h 492146"/>
                                      <a:gd name="connsiteX4" fmla="*/ 209848 w 301288"/>
                                      <a:gd name="connsiteY4" fmla="*/ 104924 h 492146"/>
                                      <a:gd name="connsiteX5" fmla="*/ 301288 w 301288"/>
                                      <a:gd name="connsiteY5" fmla="*/ 492146 h 492146"/>
                                      <a:gd name="connsiteX0" fmla="*/ 0 w 221389"/>
                                      <a:gd name="connsiteY0" fmla="*/ 400706 h 400706"/>
                                      <a:gd name="connsiteX1" fmla="*/ 0 w 221389"/>
                                      <a:gd name="connsiteY1" fmla="*/ 104924 h 400706"/>
                                      <a:gd name="connsiteX2" fmla="*/ 104924 w 221389"/>
                                      <a:gd name="connsiteY2" fmla="*/ 0 h 400706"/>
                                      <a:gd name="connsiteX3" fmla="*/ 104924 w 221389"/>
                                      <a:gd name="connsiteY3" fmla="*/ 0 h 400706"/>
                                      <a:gd name="connsiteX4" fmla="*/ 209848 w 221389"/>
                                      <a:gd name="connsiteY4" fmla="*/ 104924 h 400706"/>
                                      <a:gd name="connsiteX5" fmla="*/ 221389 w 221389"/>
                                      <a:gd name="connsiteY5" fmla="*/ 319993 h 400706"/>
                                      <a:gd name="connsiteX0" fmla="*/ 0 w 219661"/>
                                      <a:gd name="connsiteY0" fmla="*/ 400706 h 400706"/>
                                      <a:gd name="connsiteX1" fmla="*/ 0 w 219661"/>
                                      <a:gd name="connsiteY1" fmla="*/ 104924 h 400706"/>
                                      <a:gd name="connsiteX2" fmla="*/ 104924 w 219661"/>
                                      <a:gd name="connsiteY2" fmla="*/ 0 h 400706"/>
                                      <a:gd name="connsiteX3" fmla="*/ 104924 w 219661"/>
                                      <a:gd name="connsiteY3" fmla="*/ 0 h 400706"/>
                                      <a:gd name="connsiteX4" fmla="*/ 209848 w 219661"/>
                                      <a:gd name="connsiteY4" fmla="*/ 104924 h 400706"/>
                                      <a:gd name="connsiteX5" fmla="*/ 219661 w 219661"/>
                                      <a:gd name="connsiteY5" fmla="*/ 318916 h 400706"/>
                                      <a:gd name="connsiteX0" fmla="*/ 0 w 211018"/>
                                      <a:gd name="connsiteY0" fmla="*/ 400706 h 400706"/>
                                      <a:gd name="connsiteX1" fmla="*/ 0 w 211018"/>
                                      <a:gd name="connsiteY1" fmla="*/ 104924 h 400706"/>
                                      <a:gd name="connsiteX2" fmla="*/ 104924 w 211018"/>
                                      <a:gd name="connsiteY2" fmla="*/ 0 h 400706"/>
                                      <a:gd name="connsiteX3" fmla="*/ 104924 w 211018"/>
                                      <a:gd name="connsiteY3" fmla="*/ 0 h 400706"/>
                                      <a:gd name="connsiteX4" fmla="*/ 209848 w 211018"/>
                                      <a:gd name="connsiteY4" fmla="*/ 104924 h 400706"/>
                                      <a:gd name="connsiteX5" fmla="*/ 211018 w 211018"/>
                                      <a:gd name="connsiteY5" fmla="*/ 313531 h 400706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211018" h="400706">
                                        <a:moveTo>
                                          <a:pt x="0" y="400706"/>
                                        </a:moveTo>
                                        <a:lnTo>
                                          <a:pt x="0" y="104924"/>
                                        </a:lnTo>
                                        <a:cubicBezTo>
                                          <a:pt x="0" y="46976"/>
                                          <a:pt x="46976" y="0"/>
                                          <a:pt x="104924" y="0"/>
                                        </a:cubicBezTo>
                                        <a:lnTo>
                                          <a:pt x="104924" y="0"/>
                                        </a:lnTo>
                                        <a:cubicBezTo>
                                          <a:pt x="162872" y="0"/>
                                          <a:pt x="209848" y="46976"/>
                                          <a:pt x="209848" y="104924"/>
                                        </a:cubicBezTo>
                                        <a:lnTo>
                                          <a:pt x="211018" y="31353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  <wps:wsp>
                                <wps:cNvPr id="422099095" name="矩形: 圆顶角 1986">
                                  <a:extLst>
                                    <a:ext uri="{FF2B5EF4-FFF2-40B4-BE49-F238E27FC236}">
                                      <a16:creationId xmlns:a16="http://schemas.microsoft.com/office/drawing/2014/main" id="{8EDB4676-4876-7378-0E37-CE2BA15F65D6}"/>
                                    </a:ext>
                                  </a:extLst>
                                </wps:cNvPr>
                                <wps:cNvSpPr/>
                                <wps:spPr>
                                  <a:xfrm rot="3484521">
                                    <a:off x="5993463" y="3974715"/>
                                    <a:ext cx="112947" cy="119277"/>
                                  </a:xfrm>
                                  <a:custGeom>
                                    <a:avLst/>
                                    <a:gdLst>
                                      <a:gd name="connsiteX0" fmla="*/ 104924 w 209848"/>
                                      <a:gd name="connsiteY0" fmla="*/ 0 h 400706"/>
                                      <a:gd name="connsiteX1" fmla="*/ 104924 w 209848"/>
                                      <a:gd name="connsiteY1" fmla="*/ 0 h 400706"/>
                                      <a:gd name="connsiteX2" fmla="*/ 209848 w 209848"/>
                                      <a:gd name="connsiteY2" fmla="*/ 104924 h 400706"/>
                                      <a:gd name="connsiteX3" fmla="*/ 209848 w 209848"/>
                                      <a:gd name="connsiteY3" fmla="*/ 400706 h 400706"/>
                                      <a:gd name="connsiteX4" fmla="*/ 209848 w 209848"/>
                                      <a:gd name="connsiteY4" fmla="*/ 400706 h 400706"/>
                                      <a:gd name="connsiteX5" fmla="*/ 0 w 209848"/>
                                      <a:gd name="connsiteY5" fmla="*/ 400706 h 400706"/>
                                      <a:gd name="connsiteX6" fmla="*/ 0 w 209848"/>
                                      <a:gd name="connsiteY6" fmla="*/ 400706 h 400706"/>
                                      <a:gd name="connsiteX7" fmla="*/ 0 w 209848"/>
                                      <a:gd name="connsiteY7" fmla="*/ 104924 h 400706"/>
                                      <a:gd name="connsiteX8" fmla="*/ 104924 w 209848"/>
                                      <a:gd name="connsiteY8" fmla="*/ 0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400706 h 492146"/>
                                      <a:gd name="connsiteX3" fmla="*/ 0 w 301288"/>
                                      <a:gd name="connsiteY3" fmla="*/ 104924 h 492146"/>
                                      <a:gd name="connsiteX4" fmla="*/ 104924 w 301288"/>
                                      <a:gd name="connsiteY4" fmla="*/ 0 h 492146"/>
                                      <a:gd name="connsiteX5" fmla="*/ 104924 w 301288"/>
                                      <a:gd name="connsiteY5" fmla="*/ 0 h 492146"/>
                                      <a:gd name="connsiteX6" fmla="*/ 209848 w 301288"/>
                                      <a:gd name="connsiteY6" fmla="*/ 104924 h 492146"/>
                                      <a:gd name="connsiteX7" fmla="*/ 209848 w 301288"/>
                                      <a:gd name="connsiteY7" fmla="*/ 400706 h 492146"/>
                                      <a:gd name="connsiteX8" fmla="*/ 301288 w 301288"/>
                                      <a:gd name="connsiteY8" fmla="*/ 492146 h 49214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400706 h 400706"/>
                                      <a:gd name="connsiteX3" fmla="*/ 0 w 209848"/>
                                      <a:gd name="connsiteY3" fmla="*/ 104924 h 400706"/>
                                      <a:gd name="connsiteX4" fmla="*/ 104924 w 209848"/>
                                      <a:gd name="connsiteY4" fmla="*/ 0 h 400706"/>
                                      <a:gd name="connsiteX5" fmla="*/ 104924 w 209848"/>
                                      <a:gd name="connsiteY5" fmla="*/ 0 h 400706"/>
                                      <a:gd name="connsiteX6" fmla="*/ 209848 w 209848"/>
                                      <a:gd name="connsiteY6" fmla="*/ 104924 h 400706"/>
                                      <a:gd name="connsiteX7" fmla="*/ 209848 w 209848"/>
                                      <a:gd name="connsiteY7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7" fmla="*/ 209848 w 209848"/>
                                      <a:gd name="connsiteY7" fmla="*/ 400706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209848 w 301288"/>
                                      <a:gd name="connsiteY6" fmla="*/ 400706 h 492146"/>
                                      <a:gd name="connsiteX7" fmla="*/ 301288 w 301288"/>
                                      <a:gd name="connsiteY7" fmla="*/ 492146 h 49214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301288 w 301288"/>
                                      <a:gd name="connsiteY6" fmla="*/ 492146 h 492146"/>
                                      <a:gd name="connsiteX0" fmla="*/ 0 w 301288"/>
                                      <a:gd name="connsiteY0" fmla="*/ 400706 h 492146"/>
                                      <a:gd name="connsiteX1" fmla="*/ 0 w 301288"/>
                                      <a:gd name="connsiteY1" fmla="*/ 104924 h 492146"/>
                                      <a:gd name="connsiteX2" fmla="*/ 104924 w 301288"/>
                                      <a:gd name="connsiteY2" fmla="*/ 0 h 492146"/>
                                      <a:gd name="connsiteX3" fmla="*/ 104924 w 301288"/>
                                      <a:gd name="connsiteY3" fmla="*/ 0 h 492146"/>
                                      <a:gd name="connsiteX4" fmla="*/ 209848 w 301288"/>
                                      <a:gd name="connsiteY4" fmla="*/ 104924 h 492146"/>
                                      <a:gd name="connsiteX5" fmla="*/ 301288 w 301288"/>
                                      <a:gd name="connsiteY5" fmla="*/ 492146 h 492146"/>
                                      <a:gd name="connsiteX0" fmla="*/ 0 w 221389"/>
                                      <a:gd name="connsiteY0" fmla="*/ 400706 h 400706"/>
                                      <a:gd name="connsiteX1" fmla="*/ 0 w 221389"/>
                                      <a:gd name="connsiteY1" fmla="*/ 104924 h 400706"/>
                                      <a:gd name="connsiteX2" fmla="*/ 104924 w 221389"/>
                                      <a:gd name="connsiteY2" fmla="*/ 0 h 400706"/>
                                      <a:gd name="connsiteX3" fmla="*/ 104924 w 221389"/>
                                      <a:gd name="connsiteY3" fmla="*/ 0 h 400706"/>
                                      <a:gd name="connsiteX4" fmla="*/ 209848 w 221389"/>
                                      <a:gd name="connsiteY4" fmla="*/ 104924 h 400706"/>
                                      <a:gd name="connsiteX5" fmla="*/ 221389 w 221389"/>
                                      <a:gd name="connsiteY5" fmla="*/ 319993 h 400706"/>
                                      <a:gd name="connsiteX0" fmla="*/ 0 w 219661"/>
                                      <a:gd name="connsiteY0" fmla="*/ 400706 h 400706"/>
                                      <a:gd name="connsiteX1" fmla="*/ 0 w 219661"/>
                                      <a:gd name="connsiteY1" fmla="*/ 104924 h 400706"/>
                                      <a:gd name="connsiteX2" fmla="*/ 104924 w 219661"/>
                                      <a:gd name="connsiteY2" fmla="*/ 0 h 400706"/>
                                      <a:gd name="connsiteX3" fmla="*/ 104924 w 219661"/>
                                      <a:gd name="connsiteY3" fmla="*/ 0 h 400706"/>
                                      <a:gd name="connsiteX4" fmla="*/ 209848 w 219661"/>
                                      <a:gd name="connsiteY4" fmla="*/ 104924 h 400706"/>
                                      <a:gd name="connsiteX5" fmla="*/ 219661 w 219661"/>
                                      <a:gd name="connsiteY5" fmla="*/ 318916 h 400706"/>
                                      <a:gd name="connsiteX0" fmla="*/ 0 w 211018"/>
                                      <a:gd name="connsiteY0" fmla="*/ 400706 h 400706"/>
                                      <a:gd name="connsiteX1" fmla="*/ 0 w 211018"/>
                                      <a:gd name="connsiteY1" fmla="*/ 104924 h 400706"/>
                                      <a:gd name="connsiteX2" fmla="*/ 104924 w 211018"/>
                                      <a:gd name="connsiteY2" fmla="*/ 0 h 400706"/>
                                      <a:gd name="connsiteX3" fmla="*/ 104924 w 211018"/>
                                      <a:gd name="connsiteY3" fmla="*/ 0 h 400706"/>
                                      <a:gd name="connsiteX4" fmla="*/ 209848 w 211018"/>
                                      <a:gd name="connsiteY4" fmla="*/ 104924 h 400706"/>
                                      <a:gd name="connsiteX5" fmla="*/ 211018 w 211018"/>
                                      <a:gd name="connsiteY5" fmla="*/ 313531 h 400706"/>
                                      <a:gd name="connsiteX0" fmla="*/ 6245 w 211018"/>
                                      <a:gd name="connsiteY0" fmla="*/ 358788 h 358788"/>
                                      <a:gd name="connsiteX1" fmla="*/ 0 w 211018"/>
                                      <a:gd name="connsiteY1" fmla="*/ 104924 h 358788"/>
                                      <a:gd name="connsiteX2" fmla="*/ 104924 w 211018"/>
                                      <a:gd name="connsiteY2" fmla="*/ 0 h 358788"/>
                                      <a:gd name="connsiteX3" fmla="*/ 104924 w 211018"/>
                                      <a:gd name="connsiteY3" fmla="*/ 0 h 358788"/>
                                      <a:gd name="connsiteX4" fmla="*/ 209848 w 211018"/>
                                      <a:gd name="connsiteY4" fmla="*/ 104924 h 358788"/>
                                      <a:gd name="connsiteX5" fmla="*/ 211018 w 211018"/>
                                      <a:gd name="connsiteY5" fmla="*/ 313531 h 358788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211018" h="358788">
                                        <a:moveTo>
                                          <a:pt x="6245" y="358788"/>
                                        </a:moveTo>
                                        <a:lnTo>
                                          <a:pt x="0" y="104924"/>
                                        </a:lnTo>
                                        <a:cubicBezTo>
                                          <a:pt x="0" y="46976"/>
                                          <a:pt x="46976" y="0"/>
                                          <a:pt x="104924" y="0"/>
                                        </a:cubicBezTo>
                                        <a:lnTo>
                                          <a:pt x="104924" y="0"/>
                                        </a:lnTo>
                                        <a:cubicBezTo>
                                          <a:pt x="162872" y="0"/>
                                          <a:pt x="209848" y="46976"/>
                                          <a:pt x="209848" y="104924"/>
                                        </a:cubicBezTo>
                                        <a:lnTo>
                                          <a:pt x="211018" y="31353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</wpg:grpSp>
                            <wpg:grpSp>
                              <wpg:cNvPr id="1672578603" name="组合 1672578603">
                                <a:extLst>
                                  <a:ext uri="{FF2B5EF4-FFF2-40B4-BE49-F238E27FC236}">
                                    <a16:creationId xmlns:a16="http://schemas.microsoft.com/office/drawing/2014/main" id="{93DB2B86-537B-07A0-49DD-B93B628CA4D0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5012593" y="3553801"/>
                                  <a:ext cx="450225" cy="294520"/>
                                  <a:chOff x="5012593" y="3553801"/>
                                  <a:chExt cx="450225" cy="294520"/>
                                </a:xfrm>
                              </wpg:grpSpPr>
                              <wps:wsp>
                                <wps:cNvPr id="2128831431" name="矩形: 圆顶角 1986">
                                  <a:extLst>
                                    <a:ext uri="{FF2B5EF4-FFF2-40B4-BE49-F238E27FC236}">
                                      <a16:creationId xmlns:a16="http://schemas.microsoft.com/office/drawing/2014/main" id="{C5061AD6-340E-0153-1B57-38D0F5302CEF}"/>
                                    </a:ext>
                                  </a:extLst>
                                </wps:cNvPr>
                                <wps:cNvSpPr/>
                                <wps:spPr>
                                  <a:xfrm rot="3484521">
                                    <a:off x="5100806" y="3549592"/>
                                    <a:ext cx="210516" cy="386942"/>
                                  </a:xfrm>
                                  <a:custGeom>
                                    <a:avLst/>
                                    <a:gdLst>
                                      <a:gd name="connsiteX0" fmla="*/ 104924 w 209848"/>
                                      <a:gd name="connsiteY0" fmla="*/ 0 h 400706"/>
                                      <a:gd name="connsiteX1" fmla="*/ 104924 w 209848"/>
                                      <a:gd name="connsiteY1" fmla="*/ 0 h 400706"/>
                                      <a:gd name="connsiteX2" fmla="*/ 209848 w 209848"/>
                                      <a:gd name="connsiteY2" fmla="*/ 104924 h 400706"/>
                                      <a:gd name="connsiteX3" fmla="*/ 209848 w 209848"/>
                                      <a:gd name="connsiteY3" fmla="*/ 400706 h 400706"/>
                                      <a:gd name="connsiteX4" fmla="*/ 209848 w 209848"/>
                                      <a:gd name="connsiteY4" fmla="*/ 400706 h 400706"/>
                                      <a:gd name="connsiteX5" fmla="*/ 0 w 209848"/>
                                      <a:gd name="connsiteY5" fmla="*/ 400706 h 400706"/>
                                      <a:gd name="connsiteX6" fmla="*/ 0 w 209848"/>
                                      <a:gd name="connsiteY6" fmla="*/ 400706 h 400706"/>
                                      <a:gd name="connsiteX7" fmla="*/ 0 w 209848"/>
                                      <a:gd name="connsiteY7" fmla="*/ 104924 h 400706"/>
                                      <a:gd name="connsiteX8" fmla="*/ 104924 w 209848"/>
                                      <a:gd name="connsiteY8" fmla="*/ 0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400706 h 492146"/>
                                      <a:gd name="connsiteX3" fmla="*/ 0 w 301288"/>
                                      <a:gd name="connsiteY3" fmla="*/ 104924 h 492146"/>
                                      <a:gd name="connsiteX4" fmla="*/ 104924 w 301288"/>
                                      <a:gd name="connsiteY4" fmla="*/ 0 h 492146"/>
                                      <a:gd name="connsiteX5" fmla="*/ 104924 w 301288"/>
                                      <a:gd name="connsiteY5" fmla="*/ 0 h 492146"/>
                                      <a:gd name="connsiteX6" fmla="*/ 209848 w 301288"/>
                                      <a:gd name="connsiteY6" fmla="*/ 104924 h 492146"/>
                                      <a:gd name="connsiteX7" fmla="*/ 209848 w 301288"/>
                                      <a:gd name="connsiteY7" fmla="*/ 400706 h 492146"/>
                                      <a:gd name="connsiteX8" fmla="*/ 301288 w 301288"/>
                                      <a:gd name="connsiteY8" fmla="*/ 492146 h 49214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400706 h 400706"/>
                                      <a:gd name="connsiteX3" fmla="*/ 0 w 209848"/>
                                      <a:gd name="connsiteY3" fmla="*/ 104924 h 400706"/>
                                      <a:gd name="connsiteX4" fmla="*/ 104924 w 209848"/>
                                      <a:gd name="connsiteY4" fmla="*/ 0 h 400706"/>
                                      <a:gd name="connsiteX5" fmla="*/ 104924 w 209848"/>
                                      <a:gd name="connsiteY5" fmla="*/ 0 h 400706"/>
                                      <a:gd name="connsiteX6" fmla="*/ 209848 w 209848"/>
                                      <a:gd name="connsiteY6" fmla="*/ 104924 h 400706"/>
                                      <a:gd name="connsiteX7" fmla="*/ 209848 w 209848"/>
                                      <a:gd name="connsiteY7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7" fmla="*/ 209848 w 209848"/>
                                      <a:gd name="connsiteY7" fmla="*/ 400706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209848 w 301288"/>
                                      <a:gd name="connsiteY6" fmla="*/ 400706 h 492146"/>
                                      <a:gd name="connsiteX7" fmla="*/ 301288 w 301288"/>
                                      <a:gd name="connsiteY7" fmla="*/ 492146 h 49214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301288 w 301288"/>
                                      <a:gd name="connsiteY6" fmla="*/ 492146 h 492146"/>
                                      <a:gd name="connsiteX0" fmla="*/ 0 w 301288"/>
                                      <a:gd name="connsiteY0" fmla="*/ 400706 h 492146"/>
                                      <a:gd name="connsiteX1" fmla="*/ 0 w 301288"/>
                                      <a:gd name="connsiteY1" fmla="*/ 104924 h 492146"/>
                                      <a:gd name="connsiteX2" fmla="*/ 104924 w 301288"/>
                                      <a:gd name="connsiteY2" fmla="*/ 0 h 492146"/>
                                      <a:gd name="connsiteX3" fmla="*/ 104924 w 301288"/>
                                      <a:gd name="connsiteY3" fmla="*/ 0 h 492146"/>
                                      <a:gd name="connsiteX4" fmla="*/ 209848 w 301288"/>
                                      <a:gd name="connsiteY4" fmla="*/ 104924 h 492146"/>
                                      <a:gd name="connsiteX5" fmla="*/ 301288 w 301288"/>
                                      <a:gd name="connsiteY5" fmla="*/ 492146 h 492146"/>
                                      <a:gd name="connsiteX0" fmla="*/ 0 w 221389"/>
                                      <a:gd name="connsiteY0" fmla="*/ 400706 h 400706"/>
                                      <a:gd name="connsiteX1" fmla="*/ 0 w 221389"/>
                                      <a:gd name="connsiteY1" fmla="*/ 104924 h 400706"/>
                                      <a:gd name="connsiteX2" fmla="*/ 104924 w 221389"/>
                                      <a:gd name="connsiteY2" fmla="*/ 0 h 400706"/>
                                      <a:gd name="connsiteX3" fmla="*/ 104924 w 221389"/>
                                      <a:gd name="connsiteY3" fmla="*/ 0 h 400706"/>
                                      <a:gd name="connsiteX4" fmla="*/ 209848 w 221389"/>
                                      <a:gd name="connsiteY4" fmla="*/ 104924 h 400706"/>
                                      <a:gd name="connsiteX5" fmla="*/ 221389 w 221389"/>
                                      <a:gd name="connsiteY5" fmla="*/ 319993 h 400706"/>
                                      <a:gd name="connsiteX0" fmla="*/ 0 w 219661"/>
                                      <a:gd name="connsiteY0" fmla="*/ 400706 h 400706"/>
                                      <a:gd name="connsiteX1" fmla="*/ 0 w 219661"/>
                                      <a:gd name="connsiteY1" fmla="*/ 104924 h 400706"/>
                                      <a:gd name="connsiteX2" fmla="*/ 104924 w 219661"/>
                                      <a:gd name="connsiteY2" fmla="*/ 0 h 400706"/>
                                      <a:gd name="connsiteX3" fmla="*/ 104924 w 219661"/>
                                      <a:gd name="connsiteY3" fmla="*/ 0 h 400706"/>
                                      <a:gd name="connsiteX4" fmla="*/ 209848 w 219661"/>
                                      <a:gd name="connsiteY4" fmla="*/ 104924 h 400706"/>
                                      <a:gd name="connsiteX5" fmla="*/ 219661 w 219661"/>
                                      <a:gd name="connsiteY5" fmla="*/ 318916 h 400706"/>
                                      <a:gd name="connsiteX0" fmla="*/ 0 w 211018"/>
                                      <a:gd name="connsiteY0" fmla="*/ 400706 h 400706"/>
                                      <a:gd name="connsiteX1" fmla="*/ 0 w 211018"/>
                                      <a:gd name="connsiteY1" fmla="*/ 104924 h 400706"/>
                                      <a:gd name="connsiteX2" fmla="*/ 104924 w 211018"/>
                                      <a:gd name="connsiteY2" fmla="*/ 0 h 400706"/>
                                      <a:gd name="connsiteX3" fmla="*/ 104924 w 211018"/>
                                      <a:gd name="connsiteY3" fmla="*/ 0 h 400706"/>
                                      <a:gd name="connsiteX4" fmla="*/ 209848 w 211018"/>
                                      <a:gd name="connsiteY4" fmla="*/ 104924 h 400706"/>
                                      <a:gd name="connsiteX5" fmla="*/ 211018 w 211018"/>
                                      <a:gd name="connsiteY5" fmla="*/ 313531 h 400706"/>
                                      <a:gd name="connsiteX0" fmla="*/ 0 w 210512"/>
                                      <a:gd name="connsiteY0" fmla="*/ 400706 h 400706"/>
                                      <a:gd name="connsiteX1" fmla="*/ 0 w 210512"/>
                                      <a:gd name="connsiteY1" fmla="*/ 104924 h 400706"/>
                                      <a:gd name="connsiteX2" fmla="*/ 104924 w 210512"/>
                                      <a:gd name="connsiteY2" fmla="*/ 0 h 400706"/>
                                      <a:gd name="connsiteX3" fmla="*/ 104924 w 210512"/>
                                      <a:gd name="connsiteY3" fmla="*/ 0 h 400706"/>
                                      <a:gd name="connsiteX4" fmla="*/ 209848 w 210512"/>
                                      <a:gd name="connsiteY4" fmla="*/ 104924 h 400706"/>
                                      <a:gd name="connsiteX5" fmla="*/ 210512 w 210512"/>
                                      <a:gd name="connsiteY5" fmla="*/ 295057 h 400706"/>
                                      <a:gd name="connsiteX0" fmla="*/ 1950 w 210512"/>
                                      <a:gd name="connsiteY0" fmla="*/ 426239 h 426240"/>
                                      <a:gd name="connsiteX1" fmla="*/ 0 w 210512"/>
                                      <a:gd name="connsiteY1" fmla="*/ 104924 h 426240"/>
                                      <a:gd name="connsiteX2" fmla="*/ 104924 w 210512"/>
                                      <a:gd name="connsiteY2" fmla="*/ 0 h 426240"/>
                                      <a:gd name="connsiteX3" fmla="*/ 104924 w 210512"/>
                                      <a:gd name="connsiteY3" fmla="*/ 0 h 426240"/>
                                      <a:gd name="connsiteX4" fmla="*/ 209848 w 210512"/>
                                      <a:gd name="connsiteY4" fmla="*/ 104924 h 426240"/>
                                      <a:gd name="connsiteX5" fmla="*/ 210512 w 210512"/>
                                      <a:gd name="connsiteY5" fmla="*/ 295057 h 426240"/>
                                      <a:gd name="connsiteX0" fmla="*/ 1003 w 210512"/>
                                      <a:gd name="connsiteY0" fmla="*/ 437650 h 437650"/>
                                      <a:gd name="connsiteX1" fmla="*/ 0 w 210512"/>
                                      <a:gd name="connsiteY1" fmla="*/ 104924 h 437650"/>
                                      <a:gd name="connsiteX2" fmla="*/ 104924 w 210512"/>
                                      <a:gd name="connsiteY2" fmla="*/ 0 h 437650"/>
                                      <a:gd name="connsiteX3" fmla="*/ 104924 w 210512"/>
                                      <a:gd name="connsiteY3" fmla="*/ 0 h 437650"/>
                                      <a:gd name="connsiteX4" fmla="*/ 209848 w 210512"/>
                                      <a:gd name="connsiteY4" fmla="*/ 104924 h 437650"/>
                                      <a:gd name="connsiteX5" fmla="*/ 210512 w 210512"/>
                                      <a:gd name="connsiteY5" fmla="*/ 295057 h 43765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210512" h="437650">
                                        <a:moveTo>
                                          <a:pt x="1003" y="437650"/>
                                        </a:moveTo>
                                        <a:cubicBezTo>
                                          <a:pt x="669" y="326741"/>
                                          <a:pt x="334" y="215833"/>
                                          <a:pt x="0" y="104924"/>
                                        </a:cubicBezTo>
                                        <a:cubicBezTo>
                                          <a:pt x="0" y="46976"/>
                                          <a:pt x="46976" y="0"/>
                                          <a:pt x="104924" y="0"/>
                                        </a:cubicBezTo>
                                        <a:lnTo>
                                          <a:pt x="104924" y="0"/>
                                        </a:lnTo>
                                        <a:cubicBezTo>
                                          <a:pt x="162872" y="0"/>
                                          <a:pt x="209848" y="46976"/>
                                          <a:pt x="209848" y="104924"/>
                                        </a:cubicBezTo>
                                        <a:cubicBezTo>
                                          <a:pt x="210069" y="168302"/>
                                          <a:pt x="210291" y="231679"/>
                                          <a:pt x="210512" y="29505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  <wps:wsp>
                                <wps:cNvPr id="170693615" name="矩形: 圆顶角 1986">
                                  <a:extLst>
                                    <a:ext uri="{FF2B5EF4-FFF2-40B4-BE49-F238E27FC236}">
                                      <a16:creationId xmlns:a16="http://schemas.microsoft.com/office/drawing/2014/main" id="{6B59E21E-C6CF-6B16-FABD-E749E3C6F570}"/>
                                    </a:ext>
                                  </a:extLst>
                                </wps:cNvPr>
                                <wps:cNvSpPr/>
                                <wps:spPr>
                                  <a:xfrm rot="3484521">
                                    <a:off x="5351750" y="3555681"/>
                                    <a:ext cx="112947" cy="109188"/>
                                  </a:xfrm>
                                  <a:custGeom>
                                    <a:avLst/>
                                    <a:gdLst>
                                      <a:gd name="connsiteX0" fmla="*/ 104924 w 209848"/>
                                      <a:gd name="connsiteY0" fmla="*/ 0 h 400706"/>
                                      <a:gd name="connsiteX1" fmla="*/ 104924 w 209848"/>
                                      <a:gd name="connsiteY1" fmla="*/ 0 h 400706"/>
                                      <a:gd name="connsiteX2" fmla="*/ 209848 w 209848"/>
                                      <a:gd name="connsiteY2" fmla="*/ 104924 h 400706"/>
                                      <a:gd name="connsiteX3" fmla="*/ 209848 w 209848"/>
                                      <a:gd name="connsiteY3" fmla="*/ 400706 h 400706"/>
                                      <a:gd name="connsiteX4" fmla="*/ 209848 w 209848"/>
                                      <a:gd name="connsiteY4" fmla="*/ 400706 h 400706"/>
                                      <a:gd name="connsiteX5" fmla="*/ 0 w 209848"/>
                                      <a:gd name="connsiteY5" fmla="*/ 400706 h 400706"/>
                                      <a:gd name="connsiteX6" fmla="*/ 0 w 209848"/>
                                      <a:gd name="connsiteY6" fmla="*/ 400706 h 400706"/>
                                      <a:gd name="connsiteX7" fmla="*/ 0 w 209848"/>
                                      <a:gd name="connsiteY7" fmla="*/ 104924 h 400706"/>
                                      <a:gd name="connsiteX8" fmla="*/ 104924 w 209848"/>
                                      <a:gd name="connsiteY8" fmla="*/ 0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400706 h 492146"/>
                                      <a:gd name="connsiteX3" fmla="*/ 0 w 301288"/>
                                      <a:gd name="connsiteY3" fmla="*/ 104924 h 492146"/>
                                      <a:gd name="connsiteX4" fmla="*/ 104924 w 301288"/>
                                      <a:gd name="connsiteY4" fmla="*/ 0 h 492146"/>
                                      <a:gd name="connsiteX5" fmla="*/ 104924 w 301288"/>
                                      <a:gd name="connsiteY5" fmla="*/ 0 h 492146"/>
                                      <a:gd name="connsiteX6" fmla="*/ 209848 w 301288"/>
                                      <a:gd name="connsiteY6" fmla="*/ 104924 h 492146"/>
                                      <a:gd name="connsiteX7" fmla="*/ 209848 w 301288"/>
                                      <a:gd name="connsiteY7" fmla="*/ 400706 h 492146"/>
                                      <a:gd name="connsiteX8" fmla="*/ 301288 w 301288"/>
                                      <a:gd name="connsiteY8" fmla="*/ 492146 h 49214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400706 h 400706"/>
                                      <a:gd name="connsiteX3" fmla="*/ 0 w 209848"/>
                                      <a:gd name="connsiteY3" fmla="*/ 104924 h 400706"/>
                                      <a:gd name="connsiteX4" fmla="*/ 104924 w 209848"/>
                                      <a:gd name="connsiteY4" fmla="*/ 0 h 400706"/>
                                      <a:gd name="connsiteX5" fmla="*/ 104924 w 209848"/>
                                      <a:gd name="connsiteY5" fmla="*/ 0 h 400706"/>
                                      <a:gd name="connsiteX6" fmla="*/ 209848 w 209848"/>
                                      <a:gd name="connsiteY6" fmla="*/ 104924 h 400706"/>
                                      <a:gd name="connsiteX7" fmla="*/ 209848 w 209848"/>
                                      <a:gd name="connsiteY7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0" fmla="*/ 209848 w 209848"/>
                                      <a:gd name="connsiteY0" fmla="*/ 400706 h 400706"/>
                                      <a:gd name="connsiteX1" fmla="*/ 0 w 209848"/>
                                      <a:gd name="connsiteY1" fmla="*/ 400706 h 400706"/>
                                      <a:gd name="connsiteX2" fmla="*/ 0 w 209848"/>
                                      <a:gd name="connsiteY2" fmla="*/ 104924 h 400706"/>
                                      <a:gd name="connsiteX3" fmla="*/ 104924 w 209848"/>
                                      <a:gd name="connsiteY3" fmla="*/ 0 h 400706"/>
                                      <a:gd name="connsiteX4" fmla="*/ 104924 w 209848"/>
                                      <a:gd name="connsiteY4" fmla="*/ 0 h 400706"/>
                                      <a:gd name="connsiteX5" fmla="*/ 209848 w 209848"/>
                                      <a:gd name="connsiteY5" fmla="*/ 104924 h 400706"/>
                                      <a:gd name="connsiteX6" fmla="*/ 209848 w 209848"/>
                                      <a:gd name="connsiteY6" fmla="*/ 400706 h 400706"/>
                                      <a:gd name="connsiteX7" fmla="*/ 209848 w 209848"/>
                                      <a:gd name="connsiteY7" fmla="*/ 400706 h 40070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209848 w 301288"/>
                                      <a:gd name="connsiteY6" fmla="*/ 400706 h 492146"/>
                                      <a:gd name="connsiteX7" fmla="*/ 301288 w 301288"/>
                                      <a:gd name="connsiteY7" fmla="*/ 492146 h 492146"/>
                                      <a:gd name="connsiteX0" fmla="*/ 209848 w 301288"/>
                                      <a:gd name="connsiteY0" fmla="*/ 400706 h 492146"/>
                                      <a:gd name="connsiteX1" fmla="*/ 0 w 301288"/>
                                      <a:gd name="connsiteY1" fmla="*/ 400706 h 492146"/>
                                      <a:gd name="connsiteX2" fmla="*/ 0 w 301288"/>
                                      <a:gd name="connsiteY2" fmla="*/ 104924 h 492146"/>
                                      <a:gd name="connsiteX3" fmla="*/ 104924 w 301288"/>
                                      <a:gd name="connsiteY3" fmla="*/ 0 h 492146"/>
                                      <a:gd name="connsiteX4" fmla="*/ 104924 w 301288"/>
                                      <a:gd name="connsiteY4" fmla="*/ 0 h 492146"/>
                                      <a:gd name="connsiteX5" fmla="*/ 209848 w 301288"/>
                                      <a:gd name="connsiteY5" fmla="*/ 104924 h 492146"/>
                                      <a:gd name="connsiteX6" fmla="*/ 301288 w 301288"/>
                                      <a:gd name="connsiteY6" fmla="*/ 492146 h 492146"/>
                                      <a:gd name="connsiteX0" fmla="*/ 0 w 301288"/>
                                      <a:gd name="connsiteY0" fmla="*/ 400706 h 492146"/>
                                      <a:gd name="connsiteX1" fmla="*/ 0 w 301288"/>
                                      <a:gd name="connsiteY1" fmla="*/ 104924 h 492146"/>
                                      <a:gd name="connsiteX2" fmla="*/ 104924 w 301288"/>
                                      <a:gd name="connsiteY2" fmla="*/ 0 h 492146"/>
                                      <a:gd name="connsiteX3" fmla="*/ 104924 w 301288"/>
                                      <a:gd name="connsiteY3" fmla="*/ 0 h 492146"/>
                                      <a:gd name="connsiteX4" fmla="*/ 209848 w 301288"/>
                                      <a:gd name="connsiteY4" fmla="*/ 104924 h 492146"/>
                                      <a:gd name="connsiteX5" fmla="*/ 301288 w 301288"/>
                                      <a:gd name="connsiteY5" fmla="*/ 492146 h 492146"/>
                                      <a:gd name="connsiteX0" fmla="*/ 0 w 221389"/>
                                      <a:gd name="connsiteY0" fmla="*/ 400706 h 400706"/>
                                      <a:gd name="connsiteX1" fmla="*/ 0 w 221389"/>
                                      <a:gd name="connsiteY1" fmla="*/ 104924 h 400706"/>
                                      <a:gd name="connsiteX2" fmla="*/ 104924 w 221389"/>
                                      <a:gd name="connsiteY2" fmla="*/ 0 h 400706"/>
                                      <a:gd name="connsiteX3" fmla="*/ 104924 w 221389"/>
                                      <a:gd name="connsiteY3" fmla="*/ 0 h 400706"/>
                                      <a:gd name="connsiteX4" fmla="*/ 209848 w 221389"/>
                                      <a:gd name="connsiteY4" fmla="*/ 104924 h 400706"/>
                                      <a:gd name="connsiteX5" fmla="*/ 221389 w 221389"/>
                                      <a:gd name="connsiteY5" fmla="*/ 319993 h 400706"/>
                                      <a:gd name="connsiteX0" fmla="*/ 0 w 219661"/>
                                      <a:gd name="connsiteY0" fmla="*/ 400706 h 400706"/>
                                      <a:gd name="connsiteX1" fmla="*/ 0 w 219661"/>
                                      <a:gd name="connsiteY1" fmla="*/ 104924 h 400706"/>
                                      <a:gd name="connsiteX2" fmla="*/ 104924 w 219661"/>
                                      <a:gd name="connsiteY2" fmla="*/ 0 h 400706"/>
                                      <a:gd name="connsiteX3" fmla="*/ 104924 w 219661"/>
                                      <a:gd name="connsiteY3" fmla="*/ 0 h 400706"/>
                                      <a:gd name="connsiteX4" fmla="*/ 209848 w 219661"/>
                                      <a:gd name="connsiteY4" fmla="*/ 104924 h 400706"/>
                                      <a:gd name="connsiteX5" fmla="*/ 219661 w 219661"/>
                                      <a:gd name="connsiteY5" fmla="*/ 318916 h 400706"/>
                                      <a:gd name="connsiteX0" fmla="*/ 0 w 211018"/>
                                      <a:gd name="connsiteY0" fmla="*/ 400706 h 400706"/>
                                      <a:gd name="connsiteX1" fmla="*/ 0 w 211018"/>
                                      <a:gd name="connsiteY1" fmla="*/ 104924 h 400706"/>
                                      <a:gd name="connsiteX2" fmla="*/ 104924 w 211018"/>
                                      <a:gd name="connsiteY2" fmla="*/ 0 h 400706"/>
                                      <a:gd name="connsiteX3" fmla="*/ 104924 w 211018"/>
                                      <a:gd name="connsiteY3" fmla="*/ 0 h 400706"/>
                                      <a:gd name="connsiteX4" fmla="*/ 209848 w 211018"/>
                                      <a:gd name="connsiteY4" fmla="*/ 104924 h 400706"/>
                                      <a:gd name="connsiteX5" fmla="*/ 211018 w 211018"/>
                                      <a:gd name="connsiteY5" fmla="*/ 313531 h 400706"/>
                                      <a:gd name="connsiteX0" fmla="*/ 8951 w 211018"/>
                                      <a:gd name="connsiteY0" fmla="*/ 377571 h 377570"/>
                                      <a:gd name="connsiteX1" fmla="*/ 0 w 211018"/>
                                      <a:gd name="connsiteY1" fmla="*/ 104924 h 377570"/>
                                      <a:gd name="connsiteX2" fmla="*/ 104924 w 211018"/>
                                      <a:gd name="connsiteY2" fmla="*/ 0 h 377570"/>
                                      <a:gd name="connsiteX3" fmla="*/ 104924 w 211018"/>
                                      <a:gd name="connsiteY3" fmla="*/ 0 h 377570"/>
                                      <a:gd name="connsiteX4" fmla="*/ 209848 w 211018"/>
                                      <a:gd name="connsiteY4" fmla="*/ 104924 h 377570"/>
                                      <a:gd name="connsiteX5" fmla="*/ 211018 w 211018"/>
                                      <a:gd name="connsiteY5" fmla="*/ 313531 h 377570"/>
                                      <a:gd name="connsiteX0" fmla="*/ 8011 w 211018"/>
                                      <a:gd name="connsiteY0" fmla="*/ 328442 h 328443"/>
                                      <a:gd name="connsiteX1" fmla="*/ 0 w 211018"/>
                                      <a:gd name="connsiteY1" fmla="*/ 104924 h 328443"/>
                                      <a:gd name="connsiteX2" fmla="*/ 104924 w 211018"/>
                                      <a:gd name="connsiteY2" fmla="*/ 0 h 328443"/>
                                      <a:gd name="connsiteX3" fmla="*/ 104924 w 211018"/>
                                      <a:gd name="connsiteY3" fmla="*/ 0 h 328443"/>
                                      <a:gd name="connsiteX4" fmla="*/ 209848 w 211018"/>
                                      <a:gd name="connsiteY4" fmla="*/ 104924 h 328443"/>
                                      <a:gd name="connsiteX5" fmla="*/ 211018 w 211018"/>
                                      <a:gd name="connsiteY5" fmla="*/ 313531 h 32844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211018" h="328443">
                                        <a:moveTo>
                                          <a:pt x="8011" y="328442"/>
                                        </a:moveTo>
                                        <a:lnTo>
                                          <a:pt x="0" y="104924"/>
                                        </a:lnTo>
                                        <a:cubicBezTo>
                                          <a:pt x="0" y="46976"/>
                                          <a:pt x="46976" y="0"/>
                                          <a:pt x="104924" y="0"/>
                                        </a:cubicBezTo>
                                        <a:lnTo>
                                          <a:pt x="104924" y="0"/>
                                        </a:lnTo>
                                        <a:cubicBezTo>
                                          <a:pt x="162872" y="0"/>
                                          <a:pt x="209848" y="46976"/>
                                          <a:pt x="209848" y="104924"/>
                                        </a:cubicBezTo>
                                        <a:lnTo>
                                          <a:pt x="211018" y="31353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</wpg:grpSp>
                            <wps:wsp>
                              <wps:cNvPr id="668278799" name="任意多边形: 形状 668278799">
                                <a:extLst>
                                  <a:ext uri="{FF2B5EF4-FFF2-40B4-BE49-F238E27FC236}">
                                    <a16:creationId xmlns:a16="http://schemas.microsoft.com/office/drawing/2014/main" id="{127F56EC-B078-15F6-31AD-ACFC6E23CE63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5451544" y="3252537"/>
                                  <a:ext cx="1769739" cy="340270"/>
                                </a:xfrm>
                                <a:custGeom>
                                  <a:avLst/>
                                  <a:gdLst>
                                    <a:gd name="connsiteX0" fmla="*/ 0 w 1769741"/>
                                    <a:gd name="connsiteY0" fmla="*/ 322053 h 339858"/>
                                    <a:gd name="connsiteX1" fmla="*/ 847195 w 1769741"/>
                                    <a:gd name="connsiteY1" fmla="*/ 313906 h 339858"/>
                                    <a:gd name="connsiteX2" fmla="*/ 1246354 w 1769741"/>
                                    <a:gd name="connsiteY2" fmla="*/ 73596 h 339858"/>
                                    <a:gd name="connsiteX3" fmla="*/ 1099724 w 1769741"/>
                                    <a:gd name="connsiteY3" fmla="*/ 4355 h 339858"/>
                                    <a:gd name="connsiteX4" fmla="*/ 1134345 w 1769741"/>
                                    <a:gd name="connsiteY4" fmla="*/ 175423 h 339858"/>
                                    <a:gd name="connsiteX5" fmla="*/ 1769741 w 1769741"/>
                                    <a:gd name="connsiteY5" fmla="*/ 2318 h 339858"/>
                                    <a:gd name="connsiteX0" fmla="*/ 0 w 1769741"/>
                                    <a:gd name="connsiteY0" fmla="*/ 322053 h 339858"/>
                                    <a:gd name="connsiteX1" fmla="*/ 847195 w 1769741"/>
                                    <a:gd name="connsiteY1" fmla="*/ 313906 h 339858"/>
                                    <a:gd name="connsiteX2" fmla="*/ 1246354 w 1769741"/>
                                    <a:gd name="connsiteY2" fmla="*/ 73596 h 339858"/>
                                    <a:gd name="connsiteX3" fmla="*/ 1099724 w 1769741"/>
                                    <a:gd name="connsiteY3" fmla="*/ 4355 h 339858"/>
                                    <a:gd name="connsiteX4" fmla="*/ 1134345 w 1769741"/>
                                    <a:gd name="connsiteY4" fmla="*/ 175423 h 339858"/>
                                    <a:gd name="connsiteX5" fmla="*/ 1769741 w 1769741"/>
                                    <a:gd name="connsiteY5" fmla="*/ 2318 h 339858"/>
                                    <a:gd name="connsiteX0" fmla="*/ 0 w 1769741"/>
                                    <a:gd name="connsiteY0" fmla="*/ 322053 h 339858"/>
                                    <a:gd name="connsiteX1" fmla="*/ 847195 w 1769741"/>
                                    <a:gd name="connsiteY1" fmla="*/ 313906 h 339858"/>
                                    <a:gd name="connsiteX2" fmla="*/ 1246354 w 1769741"/>
                                    <a:gd name="connsiteY2" fmla="*/ 73596 h 339858"/>
                                    <a:gd name="connsiteX3" fmla="*/ 1099724 w 1769741"/>
                                    <a:gd name="connsiteY3" fmla="*/ 4355 h 339858"/>
                                    <a:gd name="connsiteX4" fmla="*/ 1146565 w 1769741"/>
                                    <a:gd name="connsiteY4" fmla="*/ 175423 h 339858"/>
                                    <a:gd name="connsiteX5" fmla="*/ 1769741 w 1769741"/>
                                    <a:gd name="connsiteY5" fmla="*/ 2318 h 339858"/>
                                    <a:gd name="connsiteX0" fmla="*/ 0 w 1769741"/>
                                    <a:gd name="connsiteY0" fmla="*/ 328319 h 346124"/>
                                    <a:gd name="connsiteX1" fmla="*/ 847195 w 1769741"/>
                                    <a:gd name="connsiteY1" fmla="*/ 320172 h 346124"/>
                                    <a:gd name="connsiteX2" fmla="*/ 1246354 w 1769741"/>
                                    <a:gd name="connsiteY2" fmla="*/ 79862 h 346124"/>
                                    <a:gd name="connsiteX3" fmla="*/ 1099724 w 1769741"/>
                                    <a:gd name="connsiteY3" fmla="*/ 10621 h 346124"/>
                                    <a:gd name="connsiteX4" fmla="*/ 1146565 w 1769741"/>
                                    <a:gd name="connsiteY4" fmla="*/ 181689 h 346124"/>
                                    <a:gd name="connsiteX5" fmla="*/ 1769741 w 1769741"/>
                                    <a:gd name="connsiteY5" fmla="*/ 8584 h 346124"/>
                                    <a:gd name="connsiteX0" fmla="*/ 0 w 1769741"/>
                                    <a:gd name="connsiteY0" fmla="*/ 321777 h 339446"/>
                                    <a:gd name="connsiteX1" fmla="*/ 847195 w 1769741"/>
                                    <a:gd name="connsiteY1" fmla="*/ 313630 h 339446"/>
                                    <a:gd name="connsiteX2" fmla="*/ 1240244 w 1769741"/>
                                    <a:gd name="connsiteY2" fmla="*/ 75356 h 339446"/>
                                    <a:gd name="connsiteX3" fmla="*/ 1099724 w 1769741"/>
                                    <a:gd name="connsiteY3" fmla="*/ 4079 h 339446"/>
                                    <a:gd name="connsiteX4" fmla="*/ 1146565 w 1769741"/>
                                    <a:gd name="connsiteY4" fmla="*/ 175147 h 339446"/>
                                    <a:gd name="connsiteX5" fmla="*/ 1769741 w 1769741"/>
                                    <a:gd name="connsiteY5" fmla="*/ 2042 h 339446"/>
                                    <a:gd name="connsiteX0" fmla="*/ 0 w 1769741"/>
                                    <a:gd name="connsiteY0" fmla="*/ 322416 h 340085"/>
                                    <a:gd name="connsiteX1" fmla="*/ 847195 w 1769741"/>
                                    <a:gd name="connsiteY1" fmla="*/ 314269 h 340085"/>
                                    <a:gd name="connsiteX2" fmla="*/ 1240244 w 1769741"/>
                                    <a:gd name="connsiteY2" fmla="*/ 75995 h 340085"/>
                                    <a:gd name="connsiteX3" fmla="*/ 1099724 w 1769741"/>
                                    <a:gd name="connsiteY3" fmla="*/ 4718 h 340085"/>
                                    <a:gd name="connsiteX4" fmla="*/ 1146565 w 1769741"/>
                                    <a:gd name="connsiteY4" fmla="*/ 175786 h 340085"/>
                                    <a:gd name="connsiteX5" fmla="*/ 1769741 w 1769741"/>
                                    <a:gd name="connsiteY5" fmla="*/ 2681 h 340085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0362 h 338031"/>
                                    <a:gd name="connsiteX1" fmla="*/ 847195 w 1769741"/>
                                    <a:gd name="connsiteY1" fmla="*/ 312215 h 338031"/>
                                    <a:gd name="connsiteX2" fmla="*/ 1240244 w 1769741"/>
                                    <a:gd name="connsiteY2" fmla="*/ 73941 h 338031"/>
                                    <a:gd name="connsiteX3" fmla="*/ 1099724 w 1769741"/>
                                    <a:gd name="connsiteY3" fmla="*/ 2664 h 338031"/>
                                    <a:gd name="connsiteX4" fmla="*/ 1146565 w 1769741"/>
                                    <a:gd name="connsiteY4" fmla="*/ 173732 h 338031"/>
                                    <a:gd name="connsiteX5" fmla="*/ 1769741 w 1769741"/>
                                    <a:gd name="connsiteY5" fmla="*/ 627 h 33803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1769741" h="340271">
                                      <a:moveTo>
                                        <a:pt x="0" y="322602"/>
                                      </a:moveTo>
                                      <a:cubicBezTo>
                                        <a:pt x="319734" y="339233"/>
                                        <a:pt x="640488" y="355525"/>
                                        <a:pt x="847195" y="314455"/>
                                      </a:cubicBezTo>
                                      <a:cubicBezTo>
                                        <a:pt x="1053902" y="273385"/>
                                        <a:pt x="1249069" y="137955"/>
                                        <a:pt x="1240244" y="76181"/>
                                      </a:cubicBezTo>
                                      <a:cubicBezTo>
                                        <a:pt x="1231419" y="14407"/>
                                        <a:pt x="1156068" y="-11728"/>
                                        <a:pt x="1099724" y="4904"/>
                                      </a:cubicBezTo>
                                      <a:cubicBezTo>
                                        <a:pt x="1043380" y="21536"/>
                                        <a:pt x="1041006" y="186494"/>
                                        <a:pt x="1146565" y="175972"/>
                                      </a:cubicBezTo>
                                      <a:cubicBezTo>
                                        <a:pt x="1258234" y="175633"/>
                                        <a:pt x="1538425" y="197186"/>
                                        <a:pt x="1769741" y="286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  <wps:wsp>
                              <wps:cNvPr id="1336880122" name="任意多边形: 形状 1336880122">
                                <a:extLst>
                                  <a:ext uri="{FF2B5EF4-FFF2-40B4-BE49-F238E27FC236}">
                                    <a16:creationId xmlns:a16="http://schemas.microsoft.com/office/drawing/2014/main" id="{6F7F805E-0BE3-0B79-58E6-EBE506435D5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6107972" y="3611283"/>
                                  <a:ext cx="1120088" cy="396898"/>
                                </a:xfrm>
                                <a:custGeom>
                                  <a:avLst/>
                                  <a:gdLst>
                                    <a:gd name="connsiteX0" fmla="*/ 0 w 1769741"/>
                                    <a:gd name="connsiteY0" fmla="*/ 322053 h 339858"/>
                                    <a:gd name="connsiteX1" fmla="*/ 847195 w 1769741"/>
                                    <a:gd name="connsiteY1" fmla="*/ 313906 h 339858"/>
                                    <a:gd name="connsiteX2" fmla="*/ 1246354 w 1769741"/>
                                    <a:gd name="connsiteY2" fmla="*/ 73596 h 339858"/>
                                    <a:gd name="connsiteX3" fmla="*/ 1099724 w 1769741"/>
                                    <a:gd name="connsiteY3" fmla="*/ 4355 h 339858"/>
                                    <a:gd name="connsiteX4" fmla="*/ 1134345 w 1769741"/>
                                    <a:gd name="connsiteY4" fmla="*/ 175423 h 339858"/>
                                    <a:gd name="connsiteX5" fmla="*/ 1769741 w 1769741"/>
                                    <a:gd name="connsiteY5" fmla="*/ 2318 h 339858"/>
                                    <a:gd name="connsiteX0" fmla="*/ 0 w 1769741"/>
                                    <a:gd name="connsiteY0" fmla="*/ 322053 h 339858"/>
                                    <a:gd name="connsiteX1" fmla="*/ 847195 w 1769741"/>
                                    <a:gd name="connsiteY1" fmla="*/ 313906 h 339858"/>
                                    <a:gd name="connsiteX2" fmla="*/ 1246354 w 1769741"/>
                                    <a:gd name="connsiteY2" fmla="*/ 73596 h 339858"/>
                                    <a:gd name="connsiteX3" fmla="*/ 1099724 w 1769741"/>
                                    <a:gd name="connsiteY3" fmla="*/ 4355 h 339858"/>
                                    <a:gd name="connsiteX4" fmla="*/ 1134345 w 1769741"/>
                                    <a:gd name="connsiteY4" fmla="*/ 175423 h 339858"/>
                                    <a:gd name="connsiteX5" fmla="*/ 1769741 w 1769741"/>
                                    <a:gd name="connsiteY5" fmla="*/ 2318 h 339858"/>
                                    <a:gd name="connsiteX0" fmla="*/ 0 w 1769741"/>
                                    <a:gd name="connsiteY0" fmla="*/ 322053 h 339858"/>
                                    <a:gd name="connsiteX1" fmla="*/ 847195 w 1769741"/>
                                    <a:gd name="connsiteY1" fmla="*/ 313906 h 339858"/>
                                    <a:gd name="connsiteX2" fmla="*/ 1246354 w 1769741"/>
                                    <a:gd name="connsiteY2" fmla="*/ 73596 h 339858"/>
                                    <a:gd name="connsiteX3" fmla="*/ 1099724 w 1769741"/>
                                    <a:gd name="connsiteY3" fmla="*/ 4355 h 339858"/>
                                    <a:gd name="connsiteX4" fmla="*/ 1146565 w 1769741"/>
                                    <a:gd name="connsiteY4" fmla="*/ 175423 h 339858"/>
                                    <a:gd name="connsiteX5" fmla="*/ 1769741 w 1769741"/>
                                    <a:gd name="connsiteY5" fmla="*/ 2318 h 339858"/>
                                    <a:gd name="connsiteX0" fmla="*/ 0 w 1769741"/>
                                    <a:gd name="connsiteY0" fmla="*/ 328319 h 346124"/>
                                    <a:gd name="connsiteX1" fmla="*/ 847195 w 1769741"/>
                                    <a:gd name="connsiteY1" fmla="*/ 320172 h 346124"/>
                                    <a:gd name="connsiteX2" fmla="*/ 1246354 w 1769741"/>
                                    <a:gd name="connsiteY2" fmla="*/ 79862 h 346124"/>
                                    <a:gd name="connsiteX3" fmla="*/ 1099724 w 1769741"/>
                                    <a:gd name="connsiteY3" fmla="*/ 10621 h 346124"/>
                                    <a:gd name="connsiteX4" fmla="*/ 1146565 w 1769741"/>
                                    <a:gd name="connsiteY4" fmla="*/ 181689 h 346124"/>
                                    <a:gd name="connsiteX5" fmla="*/ 1769741 w 1769741"/>
                                    <a:gd name="connsiteY5" fmla="*/ 8584 h 346124"/>
                                    <a:gd name="connsiteX0" fmla="*/ 0 w 1769741"/>
                                    <a:gd name="connsiteY0" fmla="*/ 321777 h 339446"/>
                                    <a:gd name="connsiteX1" fmla="*/ 847195 w 1769741"/>
                                    <a:gd name="connsiteY1" fmla="*/ 313630 h 339446"/>
                                    <a:gd name="connsiteX2" fmla="*/ 1240244 w 1769741"/>
                                    <a:gd name="connsiteY2" fmla="*/ 75356 h 339446"/>
                                    <a:gd name="connsiteX3" fmla="*/ 1099724 w 1769741"/>
                                    <a:gd name="connsiteY3" fmla="*/ 4079 h 339446"/>
                                    <a:gd name="connsiteX4" fmla="*/ 1146565 w 1769741"/>
                                    <a:gd name="connsiteY4" fmla="*/ 175147 h 339446"/>
                                    <a:gd name="connsiteX5" fmla="*/ 1769741 w 1769741"/>
                                    <a:gd name="connsiteY5" fmla="*/ 2042 h 339446"/>
                                    <a:gd name="connsiteX0" fmla="*/ 0 w 1769741"/>
                                    <a:gd name="connsiteY0" fmla="*/ 322416 h 340085"/>
                                    <a:gd name="connsiteX1" fmla="*/ 847195 w 1769741"/>
                                    <a:gd name="connsiteY1" fmla="*/ 314269 h 340085"/>
                                    <a:gd name="connsiteX2" fmla="*/ 1240244 w 1769741"/>
                                    <a:gd name="connsiteY2" fmla="*/ 75995 h 340085"/>
                                    <a:gd name="connsiteX3" fmla="*/ 1099724 w 1769741"/>
                                    <a:gd name="connsiteY3" fmla="*/ 4718 h 340085"/>
                                    <a:gd name="connsiteX4" fmla="*/ 1146565 w 1769741"/>
                                    <a:gd name="connsiteY4" fmla="*/ 175786 h 340085"/>
                                    <a:gd name="connsiteX5" fmla="*/ 1769741 w 1769741"/>
                                    <a:gd name="connsiteY5" fmla="*/ 2681 h 340085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0362 h 338031"/>
                                    <a:gd name="connsiteX1" fmla="*/ 847195 w 1769741"/>
                                    <a:gd name="connsiteY1" fmla="*/ 312215 h 338031"/>
                                    <a:gd name="connsiteX2" fmla="*/ 1240244 w 1769741"/>
                                    <a:gd name="connsiteY2" fmla="*/ 73941 h 338031"/>
                                    <a:gd name="connsiteX3" fmla="*/ 1099724 w 1769741"/>
                                    <a:gd name="connsiteY3" fmla="*/ 2664 h 338031"/>
                                    <a:gd name="connsiteX4" fmla="*/ 1146565 w 1769741"/>
                                    <a:gd name="connsiteY4" fmla="*/ 173732 h 338031"/>
                                    <a:gd name="connsiteX5" fmla="*/ 1769741 w 1769741"/>
                                    <a:gd name="connsiteY5" fmla="*/ 627 h 33803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2602 h 340271"/>
                                    <a:gd name="connsiteX1" fmla="*/ 847195 w 1769741"/>
                                    <a:gd name="connsiteY1" fmla="*/ 314455 h 340271"/>
                                    <a:gd name="connsiteX2" fmla="*/ 1240244 w 1769741"/>
                                    <a:gd name="connsiteY2" fmla="*/ 76181 h 340271"/>
                                    <a:gd name="connsiteX3" fmla="*/ 1099724 w 1769741"/>
                                    <a:gd name="connsiteY3" fmla="*/ 4904 h 340271"/>
                                    <a:gd name="connsiteX4" fmla="*/ 1146565 w 1769741"/>
                                    <a:gd name="connsiteY4" fmla="*/ 175972 h 340271"/>
                                    <a:gd name="connsiteX5" fmla="*/ 1769741 w 1769741"/>
                                    <a:gd name="connsiteY5" fmla="*/ 2867 h 340271"/>
                                    <a:gd name="connsiteX0" fmla="*/ 0 w 1769741"/>
                                    <a:gd name="connsiteY0" fmla="*/ 321730 h 337257"/>
                                    <a:gd name="connsiteX1" fmla="*/ 303443 w 1769741"/>
                                    <a:gd name="connsiteY1" fmla="*/ 309510 h 337257"/>
                                    <a:gd name="connsiteX2" fmla="*/ 1240244 w 1769741"/>
                                    <a:gd name="connsiteY2" fmla="*/ 75309 h 337257"/>
                                    <a:gd name="connsiteX3" fmla="*/ 1099724 w 1769741"/>
                                    <a:gd name="connsiteY3" fmla="*/ 4032 h 337257"/>
                                    <a:gd name="connsiteX4" fmla="*/ 1146565 w 1769741"/>
                                    <a:gd name="connsiteY4" fmla="*/ 175100 h 337257"/>
                                    <a:gd name="connsiteX5" fmla="*/ 1769741 w 1769741"/>
                                    <a:gd name="connsiteY5" fmla="*/ 1995 h 337257"/>
                                    <a:gd name="connsiteX0" fmla="*/ 0 w 1769741"/>
                                    <a:gd name="connsiteY0" fmla="*/ 321730 h 327185"/>
                                    <a:gd name="connsiteX1" fmla="*/ 303443 w 1769741"/>
                                    <a:gd name="connsiteY1" fmla="*/ 309510 h 327185"/>
                                    <a:gd name="connsiteX2" fmla="*/ 1240244 w 1769741"/>
                                    <a:gd name="connsiteY2" fmla="*/ 75309 h 327185"/>
                                    <a:gd name="connsiteX3" fmla="*/ 1099724 w 1769741"/>
                                    <a:gd name="connsiteY3" fmla="*/ 4032 h 327185"/>
                                    <a:gd name="connsiteX4" fmla="*/ 1146565 w 1769741"/>
                                    <a:gd name="connsiteY4" fmla="*/ 175100 h 327185"/>
                                    <a:gd name="connsiteX5" fmla="*/ 1769741 w 1769741"/>
                                    <a:gd name="connsiteY5" fmla="*/ 1995 h 327185"/>
                                    <a:gd name="connsiteX0" fmla="*/ 0 w 1769741"/>
                                    <a:gd name="connsiteY0" fmla="*/ 327993 h 333448"/>
                                    <a:gd name="connsiteX1" fmla="*/ 303443 w 1769741"/>
                                    <a:gd name="connsiteY1" fmla="*/ 315773 h 333448"/>
                                    <a:gd name="connsiteX2" fmla="*/ 1240244 w 1769741"/>
                                    <a:gd name="connsiteY2" fmla="*/ 81572 h 333448"/>
                                    <a:gd name="connsiteX3" fmla="*/ 1099724 w 1769741"/>
                                    <a:gd name="connsiteY3" fmla="*/ 10295 h 333448"/>
                                    <a:gd name="connsiteX4" fmla="*/ 500987 w 1769741"/>
                                    <a:gd name="connsiteY4" fmla="*/ 281153 h 333448"/>
                                    <a:gd name="connsiteX5" fmla="*/ 1769741 w 1769741"/>
                                    <a:gd name="connsiteY5" fmla="*/ 8258 h 333448"/>
                                    <a:gd name="connsiteX0" fmla="*/ 0 w 1769741"/>
                                    <a:gd name="connsiteY0" fmla="*/ 319735 h 325190"/>
                                    <a:gd name="connsiteX1" fmla="*/ 303443 w 1769741"/>
                                    <a:gd name="connsiteY1" fmla="*/ 307515 h 325190"/>
                                    <a:gd name="connsiteX2" fmla="*/ 1240244 w 1769741"/>
                                    <a:gd name="connsiteY2" fmla="*/ 73314 h 325190"/>
                                    <a:gd name="connsiteX3" fmla="*/ 405268 w 1769741"/>
                                    <a:gd name="connsiteY3" fmla="*/ 193471 h 325190"/>
                                    <a:gd name="connsiteX4" fmla="*/ 500987 w 1769741"/>
                                    <a:gd name="connsiteY4" fmla="*/ 272895 h 325190"/>
                                    <a:gd name="connsiteX5" fmla="*/ 1769741 w 1769741"/>
                                    <a:gd name="connsiteY5" fmla="*/ 0 h 325190"/>
                                    <a:gd name="connsiteX0" fmla="*/ 0 w 1769741"/>
                                    <a:gd name="connsiteY0" fmla="*/ 319735 h 329087"/>
                                    <a:gd name="connsiteX1" fmla="*/ 303443 w 1769741"/>
                                    <a:gd name="connsiteY1" fmla="*/ 307515 h 329087"/>
                                    <a:gd name="connsiteX2" fmla="*/ 555971 w 1769741"/>
                                    <a:gd name="connsiteY2" fmla="*/ 185323 h 329087"/>
                                    <a:gd name="connsiteX3" fmla="*/ 405268 w 1769741"/>
                                    <a:gd name="connsiteY3" fmla="*/ 193471 h 329087"/>
                                    <a:gd name="connsiteX4" fmla="*/ 500987 w 1769741"/>
                                    <a:gd name="connsiteY4" fmla="*/ 272895 h 329087"/>
                                    <a:gd name="connsiteX5" fmla="*/ 1769741 w 1769741"/>
                                    <a:gd name="connsiteY5" fmla="*/ 0 h 329087"/>
                                    <a:gd name="connsiteX0" fmla="*/ 0 w 1120089"/>
                                    <a:gd name="connsiteY0" fmla="*/ 391013 h 400365"/>
                                    <a:gd name="connsiteX1" fmla="*/ 303443 w 1120089"/>
                                    <a:gd name="connsiteY1" fmla="*/ 378793 h 400365"/>
                                    <a:gd name="connsiteX2" fmla="*/ 555971 w 1120089"/>
                                    <a:gd name="connsiteY2" fmla="*/ 256601 h 400365"/>
                                    <a:gd name="connsiteX3" fmla="*/ 405268 w 1120089"/>
                                    <a:gd name="connsiteY3" fmla="*/ 264749 h 400365"/>
                                    <a:gd name="connsiteX4" fmla="*/ 500987 w 1120089"/>
                                    <a:gd name="connsiteY4" fmla="*/ 344173 h 400365"/>
                                    <a:gd name="connsiteX5" fmla="*/ 1120089 w 1120089"/>
                                    <a:gd name="connsiteY5" fmla="*/ 0 h 400365"/>
                                    <a:gd name="connsiteX0" fmla="*/ 0 w 1120089"/>
                                    <a:gd name="connsiteY0" fmla="*/ 391013 h 400365"/>
                                    <a:gd name="connsiteX1" fmla="*/ 303443 w 1120089"/>
                                    <a:gd name="connsiteY1" fmla="*/ 378793 h 400365"/>
                                    <a:gd name="connsiteX2" fmla="*/ 555971 w 1120089"/>
                                    <a:gd name="connsiteY2" fmla="*/ 256601 h 400365"/>
                                    <a:gd name="connsiteX3" fmla="*/ 405268 w 1120089"/>
                                    <a:gd name="connsiteY3" fmla="*/ 264749 h 400365"/>
                                    <a:gd name="connsiteX4" fmla="*/ 500987 w 1120089"/>
                                    <a:gd name="connsiteY4" fmla="*/ 344173 h 400365"/>
                                    <a:gd name="connsiteX5" fmla="*/ 1120089 w 1120089"/>
                                    <a:gd name="connsiteY5" fmla="*/ 0 h 400365"/>
                                    <a:gd name="connsiteX0" fmla="*/ 0 w 1120089"/>
                                    <a:gd name="connsiteY0" fmla="*/ 391013 h 400365"/>
                                    <a:gd name="connsiteX1" fmla="*/ 303443 w 1120089"/>
                                    <a:gd name="connsiteY1" fmla="*/ 378793 h 400365"/>
                                    <a:gd name="connsiteX2" fmla="*/ 555971 w 1120089"/>
                                    <a:gd name="connsiteY2" fmla="*/ 256601 h 400365"/>
                                    <a:gd name="connsiteX3" fmla="*/ 405268 w 1120089"/>
                                    <a:gd name="connsiteY3" fmla="*/ 264749 h 400365"/>
                                    <a:gd name="connsiteX4" fmla="*/ 474512 w 1120089"/>
                                    <a:gd name="connsiteY4" fmla="*/ 342137 h 400365"/>
                                    <a:gd name="connsiteX5" fmla="*/ 1120089 w 1120089"/>
                                    <a:gd name="connsiteY5" fmla="*/ 0 h 400365"/>
                                    <a:gd name="connsiteX0" fmla="*/ 0 w 1120089"/>
                                    <a:gd name="connsiteY0" fmla="*/ 391013 h 400365"/>
                                    <a:gd name="connsiteX1" fmla="*/ 303443 w 1120089"/>
                                    <a:gd name="connsiteY1" fmla="*/ 378793 h 400365"/>
                                    <a:gd name="connsiteX2" fmla="*/ 555971 w 1120089"/>
                                    <a:gd name="connsiteY2" fmla="*/ 256601 h 400365"/>
                                    <a:gd name="connsiteX3" fmla="*/ 405268 w 1120089"/>
                                    <a:gd name="connsiteY3" fmla="*/ 264749 h 400365"/>
                                    <a:gd name="connsiteX4" fmla="*/ 474512 w 1120089"/>
                                    <a:gd name="connsiteY4" fmla="*/ 342137 h 400365"/>
                                    <a:gd name="connsiteX5" fmla="*/ 1120089 w 1120089"/>
                                    <a:gd name="connsiteY5" fmla="*/ 0 h 400365"/>
                                    <a:gd name="connsiteX0" fmla="*/ 0 w 1120089"/>
                                    <a:gd name="connsiteY0" fmla="*/ 391013 h 400365"/>
                                    <a:gd name="connsiteX1" fmla="*/ 303443 w 1120089"/>
                                    <a:gd name="connsiteY1" fmla="*/ 378793 h 400365"/>
                                    <a:gd name="connsiteX2" fmla="*/ 555971 w 1120089"/>
                                    <a:gd name="connsiteY2" fmla="*/ 256601 h 400365"/>
                                    <a:gd name="connsiteX3" fmla="*/ 405268 w 1120089"/>
                                    <a:gd name="connsiteY3" fmla="*/ 264749 h 400365"/>
                                    <a:gd name="connsiteX4" fmla="*/ 474512 w 1120089"/>
                                    <a:gd name="connsiteY4" fmla="*/ 342137 h 400365"/>
                                    <a:gd name="connsiteX5" fmla="*/ 1120089 w 1120089"/>
                                    <a:gd name="connsiteY5" fmla="*/ 0 h 400365"/>
                                    <a:gd name="connsiteX0" fmla="*/ 0 w 1120089"/>
                                    <a:gd name="connsiteY0" fmla="*/ 391013 h 400365"/>
                                    <a:gd name="connsiteX1" fmla="*/ 303443 w 1120089"/>
                                    <a:gd name="connsiteY1" fmla="*/ 378793 h 400365"/>
                                    <a:gd name="connsiteX2" fmla="*/ 555971 w 1120089"/>
                                    <a:gd name="connsiteY2" fmla="*/ 256601 h 400365"/>
                                    <a:gd name="connsiteX3" fmla="*/ 405268 w 1120089"/>
                                    <a:gd name="connsiteY3" fmla="*/ 264749 h 400365"/>
                                    <a:gd name="connsiteX4" fmla="*/ 474512 w 1120089"/>
                                    <a:gd name="connsiteY4" fmla="*/ 342137 h 400365"/>
                                    <a:gd name="connsiteX5" fmla="*/ 1120089 w 1120089"/>
                                    <a:gd name="connsiteY5" fmla="*/ 0 h 400365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05268 w 1120089"/>
                                    <a:gd name="connsiteY3" fmla="*/ 264749 h 400934"/>
                                    <a:gd name="connsiteX4" fmla="*/ 474512 w 1120089"/>
                                    <a:gd name="connsiteY4" fmla="*/ 342137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05268 w 1120089"/>
                                    <a:gd name="connsiteY3" fmla="*/ 250493 h 400934"/>
                                    <a:gd name="connsiteX4" fmla="*/ 474512 w 1120089"/>
                                    <a:gd name="connsiteY4" fmla="*/ 342137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05268 w 1120089"/>
                                    <a:gd name="connsiteY3" fmla="*/ 250493 h 400934"/>
                                    <a:gd name="connsiteX4" fmla="*/ 474512 w 1120089"/>
                                    <a:gd name="connsiteY4" fmla="*/ 342137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05268 w 1120089"/>
                                    <a:gd name="connsiteY3" fmla="*/ 250493 h 400934"/>
                                    <a:gd name="connsiteX4" fmla="*/ 480621 w 1120089"/>
                                    <a:gd name="connsiteY4" fmla="*/ 331954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03231 w 1120089"/>
                                    <a:gd name="connsiteY3" fmla="*/ 240310 h 400934"/>
                                    <a:gd name="connsiteX4" fmla="*/ 480621 w 1120089"/>
                                    <a:gd name="connsiteY4" fmla="*/ 331954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54144 w 1120089"/>
                                    <a:gd name="connsiteY3" fmla="*/ 195507 h 400934"/>
                                    <a:gd name="connsiteX4" fmla="*/ 480621 w 1120089"/>
                                    <a:gd name="connsiteY4" fmla="*/ 331954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54144 w 1120089"/>
                                    <a:gd name="connsiteY3" fmla="*/ 195507 h 400934"/>
                                    <a:gd name="connsiteX4" fmla="*/ 480621 w 1120089"/>
                                    <a:gd name="connsiteY4" fmla="*/ 331954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934"/>
                                    <a:gd name="connsiteX1" fmla="*/ 303443 w 1120089"/>
                                    <a:gd name="connsiteY1" fmla="*/ 378793 h 400934"/>
                                    <a:gd name="connsiteX2" fmla="*/ 539679 w 1120089"/>
                                    <a:gd name="connsiteY2" fmla="*/ 244382 h 400934"/>
                                    <a:gd name="connsiteX3" fmla="*/ 454144 w 1120089"/>
                                    <a:gd name="connsiteY3" fmla="*/ 195507 h 400934"/>
                                    <a:gd name="connsiteX4" fmla="*/ 480621 w 1120089"/>
                                    <a:gd name="connsiteY4" fmla="*/ 331954 h 400934"/>
                                    <a:gd name="connsiteX5" fmla="*/ 1120089 w 1120089"/>
                                    <a:gd name="connsiteY5" fmla="*/ 0 h 400934"/>
                                    <a:gd name="connsiteX0" fmla="*/ 0 w 1120089"/>
                                    <a:gd name="connsiteY0" fmla="*/ 391013 h 400273"/>
                                    <a:gd name="connsiteX1" fmla="*/ 303443 w 1120089"/>
                                    <a:gd name="connsiteY1" fmla="*/ 378793 h 400273"/>
                                    <a:gd name="connsiteX2" fmla="*/ 539679 w 1120089"/>
                                    <a:gd name="connsiteY2" fmla="*/ 258638 h 400273"/>
                                    <a:gd name="connsiteX3" fmla="*/ 454144 w 1120089"/>
                                    <a:gd name="connsiteY3" fmla="*/ 195507 h 400273"/>
                                    <a:gd name="connsiteX4" fmla="*/ 480621 w 1120089"/>
                                    <a:gd name="connsiteY4" fmla="*/ 331954 h 400273"/>
                                    <a:gd name="connsiteX5" fmla="*/ 1120089 w 1120089"/>
                                    <a:gd name="connsiteY5" fmla="*/ 0 h 400273"/>
                                    <a:gd name="connsiteX0" fmla="*/ 0 w 1120089"/>
                                    <a:gd name="connsiteY0" fmla="*/ 391013 h 400273"/>
                                    <a:gd name="connsiteX1" fmla="*/ 303443 w 1120089"/>
                                    <a:gd name="connsiteY1" fmla="*/ 378793 h 400273"/>
                                    <a:gd name="connsiteX2" fmla="*/ 539679 w 1120089"/>
                                    <a:gd name="connsiteY2" fmla="*/ 258638 h 400273"/>
                                    <a:gd name="connsiteX3" fmla="*/ 454144 w 1120089"/>
                                    <a:gd name="connsiteY3" fmla="*/ 195507 h 400273"/>
                                    <a:gd name="connsiteX4" fmla="*/ 480621 w 1120089"/>
                                    <a:gd name="connsiteY4" fmla="*/ 331954 h 400273"/>
                                    <a:gd name="connsiteX5" fmla="*/ 1120089 w 1120089"/>
                                    <a:gd name="connsiteY5" fmla="*/ 0 h 400273"/>
                                    <a:gd name="connsiteX0" fmla="*/ 0 w 1120089"/>
                                    <a:gd name="connsiteY0" fmla="*/ 391013 h 400273"/>
                                    <a:gd name="connsiteX1" fmla="*/ 303443 w 1120089"/>
                                    <a:gd name="connsiteY1" fmla="*/ 378793 h 400273"/>
                                    <a:gd name="connsiteX2" fmla="*/ 539679 w 1120089"/>
                                    <a:gd name="connsiteY2" fmla="*/ 258638 h 400273"/>
                                    <a:gd name="connsiteX3" fmla="*/ 454144 w 1120089"/>
                                    <a:gd name="connsiteY3" fmla="*/ 195507 h 400273"/>
                                    <a:gd name="connsiteX4" fmla="*/ 480621 w 1120089"/>
                                    <a:gd name="connsiteY4" fmla="*/ 331954 h 400273"/>
                                    <a:gd name="connsiteX5" fmla="*/ 1120089 w 1120089"/>
                                    <a:gd name="connsiteY5" fmla="*/ 0 h 400273"/>
                                    <a:gd name="connsiteX0" fmla="*/ 0 w 1120089"/>
                                    <a:gd name="connsiteY0" fmla="*/ 391013 h 400273"/>
                                    <a:gd name="connsiteX1" fmla="*/ 303443 w 1120089"/>
                                    <a:gd name="connsiteY1" fmla="*/ 378793 h 400273"/>
                                    <a:gd name="connsiteX2" fmla="*/ 539679 w 1120089"/>
                                    <a:gd name="connsiteY2" fmla="*/ 258638 h 400273"/>
                                    <a:gd name="connsiteX3" fmla="*/ 454144 w 1120089"/>
                                    <a:gd name="connsiteY3" fmla="*/ 195507 h 400273"/>
                                    <a:gd name="connsiteX4" fmla="*/ 480621 w 1120089"/>
                                    <a:gd name="connsiteY4" fmla="*/ 331954 h 400273"/>
                                    <a:gd name="connsiteX5" fmla="*/ 1120089 w 1120089"/>
                                    <a:gd name="connsiteY5" fmla="*/ 0 h 400273"/>
                                    <a:gd name="connsiteX0" fmla="*/ 0 w 1120089"/>
                                    <a:gd name="connsiteY0" fmla="*/ 391013 h 397611"/>
                                    <a:gd name="connsiteX1" fmla="*/ 303443 w 1120089"/>
                                    <a:gd name="connsiteY1" fmla="*/ 378793 h 397611"/>
                                    <a:gd name="connsiteX2" fmla="*/ 539679 w 1120089"/>
                                    <a:gd name="connsiteY2" fmla="*/ 258638 h 397611"/>
                                    <a:gd name="connsiteX3" fmla="*/ 454144 w 1120089"/>
                                    <a:gd name="connsiteY3" fmla="*/ 195507 h 397611"/>
                                    <a:gd name="connsiteX4" fmla="*/ 480621 w 1120089"/>
                                    <a:gd name="connsiteY4" fmla="*/ 331954 h 397611"/>
                                    <a:gd name="connsiteX5" fmla="*/ 1120089 w 1120089"/>
                                    <a:gd name="connsiteY5" fmla="*/ 0 h 397611"/>
                                    <a:gd name="connsiteX0" fmla="*/ 0 w 1120089"/>
                                    <a:gd name="connsiteY0" fmla="*/ 391013 h 391013"/>
                                    <a:gd name="connsiteX1" fmla="*/ 303443 w 1120089"/>
                                    <a:gd name="connsiteY1" fmla="*/ 378793 h 391013"/>
                                    <a:gd name="connsiteX2" fmla="*/ 539679 w 1120089"/>
                                    <a:gd name="connsiteY2" fmla="*/ 258638 h 391013"/>
                                    <a:gd name="connsiteX3" fmla="*/ 454144 w 1120089"/>
                                    <a:gd name="connsiteY3" fmla="*/ 195507 h 391013"/>
                                    <a:gd name="connsiteX4" fmla="*/ 480621 w 1120089"/>
                                    <a:gd name="connsiteY4" fmla="*/ 331954 h 391013"/>
                                    <a:gd name="connsiteX5" fmla="*/ 1120089 w 1120089"/>
                                    <a:gd name="connsiteY5" fmla="*/ 0 h 391013"/>
                                    <a:gd name="connsiteX0" fmla="*/ 0 w 1120089"/>
                                    <a:gd name="connsiteY0" fmla="*/ 391013 h 391013"/>
                                    <a:gd name="connsiteX1" fmla="*/ 303443 w 1120089"/>
                                    <a:gd name="connsiteY1" fmla="*/ 378793 h 391013"/>
                                    <a:gd name="connsiteX2" fmla="*/ 539679 w 1120089"/>
                                    <a:gd name="connsiteY2" fmla="*/ 258638 h 391013"/>
                                    <a:gd name="connsiteX3" fmla="*/ 454144 w 1120089"/>
                                    <a:gd name="connsiteY3" fmla="*/ 195507 h 391013"/>
                                    <a:gd name="connsiteX4" fmla="*/ 480621 w 1120089"/>
                                    <a:gd name="connsiteY4" fmla="*/ 331954 h 391013"/>
                                    <a:gd name="connsiteX5" fmla="*/ 1120089 w 1120089"/>
                                    <a:gd name="connsiteY5" fmla="*/ 0 h 391013"/>
                                    <a:gd name="connsiteX0" fmla="*/ 0 w 1120089"/>
                                    <a:gd name="connsiteY0" fmla="*/ 391013 h 394290"/>
                                    <a:gd name="connsiteX1" fmla="*/ 303443 w 1120089"/>
                                    <a:gd name="connsiteY1" fmla="*/ 378793 h 394290"/>
                                    <a:gd name="connsiteX2" fmla="*/ 539679 w 1120089"/>
                                    <a:gd name="connsiteY2" fmla="*/ 258638 h 394290"/>
                                    <a:gd name="connsiteX3" fmla="*/ 454144 w 1120089"/>
                                    <a:gd name="connsiteY3" fmla="*/ 195507 h 394290"/>
                                    <a:gd name="connsiteX4" fmla="*/ 480621 w 1120089"/>
                                    <a:gd name="connsiteY4" fmla="*/ 331954 h 394290"/>
                                    <a:gd name="connsiteX5" fmla="*/ 1120089 w 1120089"/>
                                    <a:gd name="connsiteY5" fmla="*/ 0 h 394290"/>
                                    <a:gd name="connsiteX0" fmla="*/ 0 w 1120089"/>
                                    <a:gd name="connsiteY0" fmla="*/ 391013 h 396901"/>
                                    <a:gd name="connsiteX1" fmla="*/ 281041 w 1120089"/>
                                    <a:gd name="connsiteY1" fmla="*/ 382866 h 396901"/>
                                    <a:gd name="connsiteX2" fmla="*/ 539679 w 1120089"/>
                                    <a:gd name="connsiteY2" fmla="*/ 258638 h 396901"/>
                                    <a:gd name="connsiteX3" fmla="*/ 454144 w 1120089"/>
                                    <a:gd name="connsiteY3" fmla="*/ 195507 h 396901"/>
                                    <a:gd name="connsiteX4" fmla="*/ 480621 w 1120089"/>
                                    <a:gd name="connsiteY4" fmla="*/ 331954 h 396901"/>
                                    <a:gd name="connsiteX5" fmla="*/ 1120089 w 1120089"/>
                                    <a:gd name="connsiteY5" fmla="*/ 0 h 396901"/>
                                    <a:gd name="connsiteX0" fmla="*/ 0 w 1120089"/>
                                    <a:gd name="connsiteY0" fmla="*/ 391013 h 396901"/>
                                    <a:gd name="connsiteX1" fmla="*/ 281041 w 1120089"/>
                                    <a:gd name="connsiteY1" fmla="*/ 382866 h 396901"/>
                                    <a:gd name="connsiteX2" fmla="*/ 539679 w 1120089"/>
                                    <a:gd name="connsiteY2" fmla="*/ 258638 h 396901"/>
                                    <a:gd name="connsiteX3" fmla="*/ 454144 w 1120089"/>
                                    <a:gd name="connsiteY3" fmla="*/ 195507 h 396901"/>
                                    <a:gd name="connsiteX4" fmla="*/ 480621 w 1120089"/>
                                    <a:gd name="connsiteY4" fmla="*/ 331954 h 396901"/>
                                    <a:gd name="connsiteX5" fmla="*/ 1120089 w 1120089"/>
                                    <a:gd name="connsiteY5" fmla="*/ 0 h 39690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1120089" h="396901">
                                      <a:moveTo>
                                        <a:pt x="0" y="391013"/>
                                      </a:moveTo>
                                      <a:cubicBezTo>
                                        <a:pt x="101148" y="386940"/>
                                        <a:pt x="179893" y="411377"/>
                                        <a:pt x="281041" y="382866"/>
                                      </a:cubicBezTo>
                                      <a:cubicBezTo>
                                        <a:pt x="382189" y="354355"/>
                                        <a:pt x="537304" y="320412"/>
                                        <a:pt x="539679" y="258638"/>
                                      </a:cubicBezTo>
                                      <a:cubicBezTo>
                                        <a:pt x="542054" y="196864"/>
                                        <a:pt x="521010" y="197543"/>
                                        <a:pt x="454144" y="195507"/>
                                      </a:cubicBezTo>
                                      <a:cubicBezTo>
                                        <a:pt x="387278" y="193471"/>
                                        <a:pt x="375062" y="342476"/>
                                        <a:pt x="480621" y="331954"/>
                                      </a:cubicBezTo>
                                      <a:cubicBezTo>
                                        <a:pt x="620801" y="400856"/>
                                        <a:pt x="947832" y="383716"/>
                                        <a:pt x="1120089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</wpg:grpSp>
                          <wps:wsp>
                            <wps:cNvPr id="964934228" name="任意多边形: 形状 1">
                              <a:extLst>
                                <a:ext uri="{FF2B5EF4-FFF2-40B4-BE49-F238E27FC236}">
                                  <a16:creationId xmlns:a16="http://schemas.microsoft.com/office/drawing/2014/main" id="{6B96E475-F644-4174-2732-F054E10B0618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39125" y="1024314"/>
                                <a:ext cx="702924" cy="823852"/>
                              </a:xfrm>
                              <a:custGeom>
                                <a:avLst/>
                                <a:gdLst>
                                  <a:gd name="connsiteX0" fmla="*/ 1415978 w 1415978"/>
                                  <a:gd name="connsiteY0" fmla="*/ 0 h 790553"/>
                                  <a:gd name="connsiteX1" fmla="*/ 1337542 w 1415978"/>
                                  <a:gd name="connsiteY1" fmla="*/ 759591 h 790553"/>
                                  <a:gd name="connsiteX2" fmla="*/ 0 w 1415978"/>
                                  <a:gd name="connsiteY2" fmla="*/ 790553 h 790553"/>
                                  <a:gd name="connsiteX0" fmla="*/ 1415978 w 1459576"/>
                                  <a:gd name="connsiteY0" fmla="*/ 0 h 824573"/>
                                  <a:gd name="connsiteX1" fmla="*/ 1337542 w 1459576"/>
                                  <a:gd name="connsiteY1" fmla="*/ 759591 h 824573"/>
                                  <a:gd name="connsiteX2" fmla="*/ 0 w 1459576"/>
                                  <a:gd name="connsiteY2" fmla="*/ 790553 h 824573"/>
                                  <a:gd name="connsiteX0" fmla="*/ 1415978 w 1623525"/>
                                  <a:gd name="connsiteY0" fmla="*/ 0 h 824573"/>
                                  <a:gd name="connsiteX1" fmla="*/ 1337542 w 1623525"/>
                                  <a:gd name="connsiteY1" fmla="*/ 759591 h 824573"/>
                                  <a:gd name="connsiteX2" fmla="*/ 0 w 1623525"/>
                                  <a:gd name="connsiteY2" fmla="*/ 790553 h 824573"/>
                                  <a:gd name="connsiteX0" fmla="*/ 1415978 w 1623525"/>
                                  <a:gd name="connsiteY0" fmla="*/ 0 h 924622"/>
                                  <a:gd name="connsiteX1" fmla="*/ 1337542 w 1623525"/>
                                  <a:gd name="connsiteY1" fmla="*/ 759591 h 924622"/>
                                  <a:gd name="connsiteX2" fmla="*/ 0 w 1623525"/>
                                  <a:gd name="connsiteY2" fmla="*/ 790553 h 924622"/>
                                  <a:gd name="connsiteX0" fmla="*/ 1373938 w 1594304"/>
                                  <a:gd name="connsiteY0" fmla="*/ 0 h 915515"/>
                                  <a:gd name="connsiteX1" fmla="*/ 1337542 w 1594304"/>
                                  <a:gd name="connsiteY1" fmla="*/ 750893 h 915515"/>
                                  <a:gd name="connsiteX2" fmla="*/ 0 w 1594304"/>
                                  <a:gd name="connsiteY2" fmla="*/ 781855 h 915515"/>
                                  <a:gd name="connsiteX0" fmla="*/ 1373938 w 1592464"/>
                                  <a:gd name="connsiteY0" fmla="*/ 0 h 915515"/>
                                  <a:gd name="connsiteX1" fmla="*/ 1337542 w 1592464"/>
                                  <a:gd name="connsiteY1" fmla="*/ 750893 h 915515"/>
                                  <a:gd name="connsiteX2" fmla="*/ 0 w 1592464"/>
                                  <a:gd name="connsiteY2" fmla="*/ 781855 h 915515"/>
                                  <a:gd name="connsiteX0" fmla="*/ 1373938 w 1598421"/>
                                  <a:gd name="connsiteY0" fmla="*/ 0 h 916119"/>
                                  <a:gd name="connsiteX1" fmla="*/ 1353210 w 1598421"/>
                                  <a:gd name="connsiteY1" fmla="*/ 752649 h 916119"/>
                                  <a:gd name="connsiteX2" fmla="*/ 0 w 1598421"/>
                                  <a:gd name="connsiteY2" fmla="*/ 781855 h 916119"/>
                                  <a:gd name="connsiteX0" fmla="*/ 1373938 w 1604986"/>
                                  <a:gd name="connsiteY0" fmla="*/ 0 h 912849"/>
                                  <a:gd name="connsiteX1" fmla="*/ 1369748 w 1604986"/>
                                  <a:gd name="connsiteY1" fmla="*/ 742991 h 912849"/>
                                  <a:gd name="connsiteX2" fmla="*/ 0 w 1604986"/>
                                  <a:gd name="connsiteY2" fmla="*/ 781855 h 912849"/>
                                  <a:gd name="connsiteX0" fmla="*/ 1373938 w 1603930"/>
                                  <a:gd name="connsiteY0" fmla="*/ 0 h 913141"/>
                                  <a:gd name="connsiteX1" fmla="*/ 1367137 w 1603930"/>
                                  <a:gd name="connsiteY1" fmla="*/ 743870 h 913141"/>
                                  <a:gd name="connsiteX2" fmla="*/ 0 w 1603930"/>
                                  <a:gd name="connsiteY2" fmla="*/ 781855 h 913141"/>
                                  <a:gd name="connsiteX0" fmla="*/ 1386995 w 1617686"/>
                                  <a:gd name="connsiteY0" fmla="*/ 0 h 908162"/>
                                  <a:gd name="connsiteX1" fmla="*/ 1380194 w 1617686"/>
                                  <a:gd name="connsiteY1" fmla="*/ 743870 h 908162"/>
                                  <a:gd name="connsiteX2" fmla="*/ 0 w 1617686"/>
                                  <a:gd name="connsiteY2" fmla="*/ 774831 h 908162"/>
                                  <a:gd name="connsiteX0" fmla="*/ 1386995 w 1617686"/>
                                  <a:gd name="connsiteY0" fmla="*/ 0 h 915801"/>
                                  <a:gd name="connsiteX1" fmla="*/ 1380194 w 1617686"/>
                                  <a:gd name="connsiteY1" fmla="*/ 743870 h 915801"/>
                                  <a:gd name="connsiteX2" fmla="*/ 0 w 1617686"/>
                                  <a:gd name="connsiteY2" fmla="*/ 774831 h 915801"/>
                                  <a:gd name="connsiteX0" fmla="*/ 1386995 w 1607813"/>
                                  <a:gd name="connsiteY0" fmla="*/ 0 h 922241"/>
                                  <a:gd name="connsiteX1" fmla="*/ 1354951 w 1607813"/>
                                  <a:gd name="connsiteY1" fmla="*/ 762307 h 922241"/>
                                  <a:gd name="connsiteX2" fmla="*/ 0 w 1607813"/>
                                  <a:gd name="connsiteY2" fmla="*/ 774831 h 922241"/>
                                  <a:gd name="connsiteX0" fmla="*/ 1386995 w 1605962"/>
                                  <a:gd name="connsiteY0" fmla="*/ 0 h 925383"/>
                                  <a:gd name="connsiteX1" fmla="*/ 1354951 w 1605962"/>
                                  <a:gd name="connsiteY1" fmla="*/ 762307 h 925383"/>
                                  <a:gd name="connsiteX2" fmla="*/ 0 w 1605962"/>
                                  <a:gd name="connsiteY2" fmla="*/ 774831 h 925383"/>
                                  <a:gd name="connsiteX0" fmla="*/ 1386995 w 1608345"/>
                                  <a:gd name="connsiteY0" fmla="*/ 0 h 923803"/>
                                  <a:gd name="connsiteX1" fmla="*/ 1354951 w 1608345"/>
                                  <a:gd name="connsiteY1" fmla="*/ 762307 h 923803"/>
                                  <a:gd name="connsiteX2" fmla="*/ 0 w 1608345"/>
                                  <a:gd name="connsiteY2" fmla="*/ 774831 h 923803"/>
                                  <a:gd name="connsiteX0" fmla="*/ 1386995 w 1617849"/>
                                  <a:gd name="connsiteY0" fmla="*/ 0 h 931048"/>
                                  <a:gd name="connsiteX1" fmla="*/ 1354951 w 1617849"/>
                                  <a:gd name="connsiteY1" fmla="*/ 762307 h 931048"/>
                                  <a:gd name="connsiteX2" fmla="*/ 0 w 1617849"/>
                                  <a:gd name="connsiteY2" fmla="*/ 774831 h 931048"/>
                                  <a:gd name="connsiteX0" fmla="*/ 1386995 w 1660616"/>
                                  <a:gd name="connsiteY0" fmla="*/ 0 h 915852"/>
                                  <a:gd name="connsiteX1" fmla="*/ 1449922 w 1660616"/>
                                  <a:gd name="connsiteY1" fmla="*/ 720093 h 915852"/>
                                  <a:gd name="connsiteX2" fmla="*/ 0 w 1660616"/>
                                  <a:gd name="connsiteY2" fmla="*/ 774831 h 915852"/>
                                  <a:gd name="connsiteX0" fmla="*/ 1386995 w 1651600"/>
                                  <a:gd name="connsiteY0" fmla="*/ 0 h 927221"/>
                                  <a:gd name="connsiteX1" fmla="*/ 1449922 w 1651600"/>
                                  <a:gd name="connsiteY1" fmla="*/ 720093 h 927221"/>
                                  <a:gd name="connsiteX2" fmla="*/ 0 w 1651600"/>
                                  <a:gd name="connsiteY2" fmla="*/ 774831 h 927221"/>
                                  <a:gd name="connsiteX0" fmla="*/ 1386995 w 1628073"/>
                                  <a:gd name="connsiteY0" fmla="*/ 0 h 927221"/>
                                  <a:gd name="connsiteX1" fmla="*/ 1449922 w 1628073"/>
                                  <a:gd name="connsiteY1" fmla="*/ 720093 h 927221"/>
                                  <a:gd name="connsiteX2" fmla="*/ 0 w 1628073"/>
                                  <a:gd name="connsiteY2" fmla="*/ 774831 h 927221"/>
                                  <a:gd name="connsiteX0" fmla="*/ 1386995 w 1623771"/>
                                  <a:gd name="connsiteY0" fmla="*/ 0 h 927221"/>
                                  <a:gd name="connsiteX1" fmla="*/ 1449922 w 1623771"/>
                                  <a:gd name="connsiteY1" fmla="*/ 720093 h 927221"/>
                                  <a:gd name="connsiteX2" fmla="*/ 0 w 1623771"/>
                                  <a:gd name="connsiteY2" fmla="*/ 774831 h 927221"/>
                                  <a:gd name="connsiteX0" fmla="*/ 1386995 w 1621502"/>
                                  <a:gd name="connsiteY0" fmla="*/ 0 h 927221"/>
                                  <a:gd name="connsiteX1" fmla="*/ 1449922 w 1621502"/>
                                  <a:gd name="connsiteY1" fmla="*/ 720093 h 927221"/>
                                  <a:gd name="connsiteX2" fmla="*/ 0 w 1621502"/>
                                  <a:gd name="connsiteY2" fmla="*/ 774831 h 927221"/>
                                  <a:gd name="connsiteX0" fmla="*/ 1386995 w 1614251"/>
                                  <a:gd name="connsiteY0" fmla="*/ 0 h 927221"/>
                                  <a:gd name="connsiteX1" fmla="*/ 1449922 w 1614251"/>
                                  <a:gd name="connsiteY1" fmla="*/ 720093 h 927221"/>
                                  <a:gd name="connsiteX2" fmla="*/ 0 w 1614251"/>
                                  <a:gd name="connsiteY2" fmla="*/ 774831 h 927221"/>
                                  <a:gd name="connsiteX0" fmla="*/ 1386995 w 1631648"/>
                                  <a:gd name="connsiteY0" fmla="*/ 0 h 935903"/>
                                  <a:gd name="connsiteX1" fmla="*/ 1449922 w 1631648"/>
                                  <a:gd name="connsiteY1" fmla="*/ 720093 h 935903"/>
                                  <a:gd name="connsiteX2" fmla="*/ 0 w 1631648"/>
                                  <a:gd name="connsiteY2" fmla="*/ 774831 h 935903"/>
                                  <a:gd name="connsiteX0" fmla="*/ 902483 w 1095108"/>
                                  <a:gd name="connsiteY0" fmla="*/ 0 h 1094190"/>
                                  <a:gd name="connsiteX1" fmla="*/ 965410 w 1095108"/>
                                  <a:gd name="connsiteY1" fmla="*/ 720093 h 1094190"/>
                                  <a:gd name="connsiteX2" fmla="*/ 0 w 1095108"/>
                                  <a:gd name="connsiteY2" fmla="*/ 1002948 h 1094190"/>
                                  <a:gd name="connsiteX0" fmla="*/ 902483 w 1095108"/>
                                  <a:gd name="connsiteY0" fmla="*/ 0 h 1094190"/>
                                  <a:gd name="connsiteX1" fmla="*/ 965410 w 1095108"/>
                                  <a:gd name="connsiteY1" fmla="*/ 720093 h 1094190"/>
                                  <a:gd name="connsiteX2" fmla="*/ 0 w 1095108"/>
                                  <a:gd name="connsiteY2" fmla="*/ 1002948 h 1094190"/>
                                  <a:gd name="connsiteX0" fmla="*/ 902483 w 1095108"/>
                                  <a:gd name="connsiteY0" fmla="*/ 0 h 1087444"/>
                                  <a:gd name="connsiteX1" fmla="*/ 965410 w 1095108"/>
                                  <a:gd name="connsiteY1" fmla="*/ 720093 h 1087444"/>
                                  <a:gd name="connsiteX2" fmla="*/ 0 w 1095108"/>
                                  <a:gd name="connsiteY2" fmla="*/ 1002948 h 1087444"/>
                                  <a:gd name="connsiteX0" fmla="*/ 941115 w 1133740"/>
                                  <a:gd name="connsiteY0" fmla="*/ 0 h 1421887"/>
                                  <a:gd name="connsiteX1" fmla="*/ 1004042 w 1133740"/>
                                  <a:gd name="connsiteY1" fmla="*/ 720093 h 1421887"/>
                                  <a:gd name="connsiteX2" fmla="*/ 0 w 1133740"/>
                                  <a:gd name="connsiteY2" fmla="*/ 1368260 h 1421887"/>
                                  <a:gd name="connsiteX0" fmla="*/ 941115 w 1133740"/>
                                  <a:gd name="connsiteY0" fmla="*/ 0 h 1421887"/>
                                  <a:gd name="connsiteX1" fmla="*/ 1004042 w 1133740"/>
                                  <a:gd name="connsiteY1" fmla="*/ 720093 h 1421887"/>
                                  <a:gd name="connsiteX2" fmla="*/ 0 w 1133740"/>
                                  <a:gd name="connsiteY2" fmla="*/ 1368260 h 1421887"/>
                                  <a:gd name="connsiteX0" fmla="*/ 941115 w 1133740"/>
                                  <a:gd name="connsiteY0" fmla="*/ 0 h 1368260"/>
                                  <a:gd name="connsiteX1" fmla="*/ 1004042 w 1133740"/>
                                  <a:gd name="connsiteY1" fmla="*/ 720093 h 1368260"/>
                                  <a:gd name="connsiteX2" fmla="*/ 0 w 1133740"/>
                                  <a:gd name="connsiteY2" fmla="*/ 1368260 h 1368260"/>
                                  <a:gd name="connsiteX0" fmla="*/ 941115 w 1179374"/>
                                  <a:gd name="connsiteY0" fmla="*/ 0 h 1368260"/>
                                  <a:gd name="connsiteX1" fmla="*/ 1004042 w 1179374"/>
                                  <a:gd name="connsiteY1" fmla="*/ 720093 h 1368260"/>
                                  <a:gd name="connsiteX2" fmla="*/ 0 w 1179374"/>
                                  <a:gd name="connsiteY2" fmla="*/ 1368260 h 1368260"/>
                                  <a:gd name="connsiteX0" fmla="*/ 941115 w 1184658"/>
                                  <a:gd name="connsiteY0" fmla="*/ 0 h 1368260"/>
                                  <a:gd name="connsiteX1" fmla="*/ 1004042 w 1184658"/>
                                  <a:gd name="connsiteY1" fmla="*/ 720093 h 1368260"/>
                                  <a:gd name="connsiteX2" fmla="*/ 0 w 1184658"/>
                                  <a:gd name="connsiteY2" fmla="*/ 1368260 h 1368260"/>
                                  <a:gd name="connsiteX0" fmla="*/ 941115 w 1172253"/>
                                  <a:gd name="connsiteY0" fmla="*/ 0 h 1368260"/>
                                  <a:gd name="connsiteX1" fmla="*/ 1004042 w 1172253"/>
                                  <a:gd name="connsiteY1" fmla="*/ 720093 h 1368260"/>
                                  <a:gd name="connsiteX2" fmla="*/ 0 w 1172253"/>
                                  <a:gd name="connsiteY2" fmla="*/ 1368260 h 1368260"/>
                                  <a:gd name="connsiteX0" fmla="*/ 941115 w 1157674"/>
                                  <a:gd name="connsiteY0" fmla="*/ 0 h 1368260"/>
                                  <a:gd name="connsiteX1" fmla="*/ 1004042 w 1157674"/>
                                  <a:gd name="connsiteY1" fmla="*/ 720093 h 1368260"/>
                                  <a:gd name="connsiteX2" fmla="*/ 0 w 1157674"/>
                                  <a:gd name="connsiteY2" fmla="*/ 1368260 h 136826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157674" h="1368260">
                                    <a:moveTo>
                                      <a:pt x="941115" y="0"/>
                                    </a:moveTo>
                                    <a:cubicBezTo>
                                      <a:pt x="1175930" y="154382"/>
                                      <a:pt x="1252868" y="473602"/>
                                      <a:pt x="1004042" y="720093"/>
                                    </a:cubicBezTo>
                                    <a:cubicBezTo>
                                      <a:pt x="835922" y="834484"/>
                                      <a:pt x="352267" y="1150488"/>
                                      <a:pt x="0" y="136826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DF371B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lIns="36000" tIns="0" rIns="36000" bIns="0" rtlCol="0" anchor="ctr">
                              <a:spAutoFit/>
                            </wps:bodyPr>
                          </wps:wsp>
                        </wpg:grpSp>
                        <wps:wsp>
                          <wps:cNvPr id="7971198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577" y="1618457"/>
                              <a:ext cx="273102" cy="2807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64A9F5" w14:textId="77777777" w:rsidR="003151A8" w:rsidRPr="00E94C75" w:rsidRDefault="003151A8" w:rsidP="003151A8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D</w:t>
                                </w:r>
                                <w:r w:rsidRPr="0044544B">
                                  <w:rPr>
                                    <w:sz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75830775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864" y="1782943"/>
                              <a:ext cx="273102" cy="2807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FB8017E" w14:textId="77777777" w:rsidR="003151A8" w:rsidRPr="00E94C75" w:rsidRDefault="003151A8" w:rsidP="003151A8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D</w:t>
                                </w:r>
                                <w:r>
                                  <w:rPr>
                                    <w:sz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210437510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3586" y="2149629"/>
                              <a:ext cx="221635" cy="2807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979139" w14:textId="77777777" w:rsidR="003151A8" w:rsidRPr="0044544B" w:rsidRDefault="003151A8" w:rsidP="003151A8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 w:rsidRPr="0044544B">
                                  <w:rPr>
                                    <w:sz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93646436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6963" y="551027"/>
                              <a:ext cx="196760" cy="2807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7341DDB" w14:textId="77777777" w:rsidR="003151A8" w:rsidRPr="0044544B" w:rsidRDefault="003151A8" w:rsidP="003151A8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 w:rsidRPr="0044544B">
                                  <w:rPr>
                                    <w:rFonts w:hint="eastAsia"/>
                                    <w:sz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64871138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5106" y="1268353"/>
                              <a:ext cx="221635" cy="2807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668FEBA" w14:textId="77777777" w:rsidR="003151A8" w:rsidRPr="0044544B" w:rsidRDefault="003151A8" w:rsidP="003151A8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 w:rsidRPr="0044544B">
                                  <w:rPr>
                                    <w:i/>
                                    <w:iCs/>
                                    <w:sz w:val="18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30328647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87893" y="362830"/>
                            <a:ext cx="207704" cy="5816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A90D99A" w14:textId="77777777" w:rsidR="003151A8" w:rsidRDefault="003151A8" w:rsidP="003151A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接交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流电源</w:t>
                              </w:r>
                            </w:p>
                          </w:txbxContent>
                        </wps:txbx>
                        <wps:bodyPr rot="0" vert="eaVert" wrap="none" lIns="0" tIns="0" rIns="0" bIns="0" anchor="t" anchorCtr="0">
                          <a:spAutoFit/>
                        </wps:bodyPr>
                      </wps:wsp>
                      <wps:wsp>
                        <wps:cNvPr id="78557521" name="文本框 2"/>
                        <wps:cNvSpPr txBox="1">
                          <a:spLocks noChangeArrowheads="1"/>
                        </wps:cNvSpPr>
                        <wps:spPr bwMode="auto">
                          <a:xfrm rot="10800000" flipV="1">
                            <a:off x="789019" y="1329503"/>
                            <a:ext cx="3107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1F8C51B" w14:textId="77777777" w:rsidR="003151A8" w:rsidRDefault="003151A8" w:rsidP="003151A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出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口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43232F3" id="组合 299" o:spid="_x0000_s1546" style="position:absolute;left:0;text-align:left;margin-left:286.15pt;margin-top:.5pt;width:125.6pt;height:141.5pt;z-index:251705344;mso-position-horizontal-relative:text;mso-position-vertical-relative:text;mso-width-relative:margin;mso-height-relative:margin" coordsize="15955,17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">
                <v:group id="_x0000_s1547" style="position:absolute;width:13735;height:17970" coordsize="18569,24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">
                  <v:group id="组合 4" o:spid="_x0000_s1548" style="position:absolute;width:18569;height:24274" coordsize="16230,21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">
                    <v:group id="组合 1999" o:spid="_x0000_s1549" style="position:absolute;width:16230;height:21213" coordsize="72280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">
                      <v:group id="组合 1309504315" o:spid="_x0000_s1550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">
                        <v:group id="组合 87813838" o:spid="_x0000_s1551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">
                          <v:oval id="椭圆 1596026066" o:spid="_x0000_s1552" style="position:absolute;left:33728;top:54865;width:734;height:76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" fillcolor="#df371b" stroked="f">
                            <v:stroke joinstyle="miter"/>
                            <v:textbox style="mso-fit-shape-to-text:t" inset="1mm,0,1mm,0"/>
                          </v:oval>
                          <v:group id="组合 2120772649" o:spid="_x0000_s1553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">
                            <v:group id="组合 120774139" o:spid="_x0000_s1554" style="position:absolute;left:9886;top:40502;width:45853;height:28587" coordorigin="9886,40502" coordsize="45853,28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">
                              <v:group id="组合 846041090" o:spid="_x0000_s1555" style="position:absolute;left:9886;top:40502;width:45853;height:28587" coordorigin="9886,40502" coordsize="45853,28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">
                                <v:shape id="任意多边形: 形状 1784572521" o:spid="_x0000_s1556" style="position:absolute;left:26955;top:52181;width:16235;height:9397;visibility:visible;mso-wrap-style:none;v-text-anchor:middle" coordsize="1623525,93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" path="m1415978,v386676,220171,157560,639864,-78436,774029c1101546,908194,559373,1052683,,804991e" filled="f" strokecolor="#df371b">
                                  <v:stroke joinstyle="miter"/>
                                  <v:path arrowok="t" o:connecttype="custom" o:connectlocs="1415978,0;1337542,774030;0,804992" o:connectangles="0,0,0"/>
                                </v:shape>
                                <v:shape id="任意多边形: 形状 1516681943" o:spid="_x0000_s1557" style="position:absolute;left:23788;top:50605;width:23206;height:13108;visibility:visible;mso-wrap-style:none;v-text-anchor:middle" coordsize="1612318,918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" path="m1405948,v357994,260673,188874,621442,-45451,752358c1126172,883274,559373,1033186,,785494e" filled="f" strokecolor="#df371b">
                                  <v:stroke joinstyle="miter"/>
                                  <v:path arrowok="t" o:connecttype="custom" o:connectlocs="2023598,0;1958180,1073589;0,1120873" o:connectangles="0,0,0"/>
                                </v:shape>
                                <v:shape id="任意多边形: 形状 1402219153" o:spid="_x0000_s1558" style="position:absolute;left:20858;top:49030;width:30517;height:17244;visibility:visible;mso-wrap-style:none;v-text-anchor:middle" coordsize="1593658,908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" path="m1375075,v382364,239742,192783,623260,-36396,750893c1109500,878526,469553,1022666,,765800e" filled="f" strokecolor="#df371b">
                                  <v:stroke joinstyle="miter"/>
                                  <v:path arrowok="t" o:connecttype="custom" o:connectlocs="2633085,0;2563391,1425521;0,1453821" o:connectangles="0,0,0"/>
                                </v:shape>
                                <v:shape id="任意多边形: 形状 289137272" o:spid="_x0000_s1559" style="position:absolute;left:17374;top:47199;width:38365;height:21890;visibility:visible;mso-wrap-style:none;v-text-anchor:middle" coordsize="1617849,931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" path="m1386995,v382364,239742,231328,604196,-32044,762307c1091579,920418,555891,1040082,,774831e" filled="f" strokecolor="#df371b">
                                  <v:stroke joinstyle="miter"/>
                                  <v:path arrowok="t" o:connecttype="custom" o:connectlocs="3289096,0;3213107,1792212;0,1821656" o:connectangles="0,0,0"/>
                                </v:shape>
                                <v:shape id="任意多边形: 形状 1191772284" o:spid="_x0000_s1560" style="position:absolute;left:27446;top:50251;width:12162;height:7093;flip:x y;visibility:visible;mso-wrap-style:none;v-text-anchor:middle" coordsize="1604604,935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" path="m1415979,v332101,202938,174793,640278,-81310,771080c1078566,901882,559373,1049734,,802042e" filled="f" strokecolor="#df371b">
                                  <v:stroke joinstyle="miter"/>
                                  <v:path arrowok="t" o:connecttype="custom" o:connectlocs="1073246,0;1011617,584445;0,607913" o:connectangles="0,0,0"/>
                                </v:shape>
                                <v:shape id="任意多边形: 形状 2058857915" o:spid="_x0000_s1561" style="position:absolute;left:22841;top:48063;width:19663;height:11223;flip:x y;visibility:visible;mso-wrap-style:none;v-text-anchor:middle" coordsize="1648131,9407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" path="m1419628,v332101,202938,281211,566543,-17439,747357c1103539,928171,559373,1047909,,800217e" filled="f" strokecolor="#df371b">
                                  <v:stroke joinstyle="miter"/>
                                  <v:path arrowok="t" o:connecttype="custom" o:connectlocs="1693698,0;1672892,891640;0,954705" o:connectangles="0,0,0"/>
                                </v:shape>
                                <v:shape id="任意多边形: 形状 2091708422" o:spid="_x0000_s1562" style="position:absolute;left:18556;top:45398;width:27170;height:15520;flip:x y;visibility:visible;mso-wrap-style:none;v-text-anchor:middle" coordsize="1671076,984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" path="m1433018,v332101,202938,312452,564280,-32168,792926c1056230,1021572,559373,1064479,,816787e" filled="f" strokecolor="#df371b">
                                  <v:stroke joinstyle="miter"/>
                                  <v:path arrowok="t" o:connecttype="custom" o:connectlocs="2329931,0;2277629,1250202;0,1287823" o:connectangles="0,0,0"/>
                                </v:shape>
                                <v:shape id="任意多边形: 形状 569141459" o:spid="_x0000_s1563" style="position:absolute;left:14321;top:42920;width:34577;height:19768;flip:x y;visibility:visible;mso-wrap-style:none;v-text-anchor:middle" coordsize="1660573,978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" path="m1419426,v332101,202938,318370,583478,-23803,797239c1053450,1011000,514414,1059089,,816787e" filled="f" strokecolor="#df371b">
                                  <v:stroke joinstyle="miter"/>
                                  <v:path arrowok="t" o:connecttype="custom" o:connectlocs="2955636,0;2906071,1609835;0,1649308" o:connectangles="0,0,0"/>
                                </v:shape>
                                <v:shape id="任意多边形: 形状 1460044849" o:spid="_x0000_s1564" style="position:absolute;left:9886;top:40502;width:42241;height:24045;flip:x y;visibility:visible;mso-wrap-style:none;v-text-anchor:middle" coordsize="1660841,974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" path="m1418570,v332101,202938,331611,611234,-56331,811363c974297,1011492,463053,1047613,,808842e" filled="f" strokecolor="#df371b">
                                  <v:stroke joinstyle="miter"/>
                                  <v:path arrowok="t" o:connecttype="custom" o:connectlocs="3607925,0;3464656,2001137;0,1994919" o:connectangles="0,0,0"/>
                                </v:shape>
                                <v:shape id="任意多边形: 形状 1053881853" o:spid="_x0000_s1565" style="position:absolute;left:31378;top:53128;width:4964;height:2790;flip:x y;visibility:visible;mso-wrap-style:none;v-text-anchor:middle" coordsize="1524861,886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" path="m1415979,v231794,202937,54424,578020,-168243,708823c1025069,839626,418943,980554,,802042e" filled="f" strokecolor="#df371b">
                                  <v:stroke joinstyle="miter"/>
                                  <v:path arrowok="t" o:connecttype="custom" o:connectlocs="461010,0;406234,223079;0,252417" o:connectangles="0,0,0"/>
                                </v:shape>
                                <v:shape id="任意多边形: 形状 1715533637" o:spid="_x0000_s1566" style="position:absolute;left:30361;top:54207;width:8211;height:4699;visibility:visible;mso-wrap-style:none;v-text-anchor:middle" coordsize="1567165,896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" path="m1415978,v282794,253413,124319,598745,-111677,730504c1068305,862263,538598,996694,,790553e" filled="f" strokecolor="#df371b">
                                  <v:stroke joinstyle="miter"/>
                                  <v:path arrowok="t" o:connecttype="custom" o:connectlocs="741904,0;683391,382753;0,414216" o:connectangles="0,0,0"/>
                                </v:shape>
                                <v:shape id="任意多边形: 形状 1921558721" o:spid="_x0000_s1567" style="position:absolute;left:33029;top:55852;width:1749;height:1001;visibility:visible;mso-wrap-style:none;v-text-anchor:middle" coordsize="1567165,896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" path="m1415978,v282794,253413,124319,598745,-111677,730504c1068305,862263,538598,996694,,790553e" filled="f" strokecolor="#df371b">
                                  <v:stroke joinstyle="miter"/>
                                  <v:path arrowok="t" o:connecttype="custom" o:connectlocs="158024,0;145561,81525;0,88227" o:connectangles="0,0,0"/>
                                </v:shape>
                              </v:group>
                              <v:line id="直接连接符 1352518032" o:spid="_x0000_s1568" style="position:absolute;visibility:visible;mso-wrap-style:square" from="22388,60935" to="23788,61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" strokecolor="#b9b7b6">
                                <v:stroke joinstyle="miter"/>
                                <o:lock v:ext="edit" shapetype="f"/>
                              </v:line>
                              <v:line id="直接连接符 898837384" o:spid="_x0000_s1569" style="position:absolute;visibility:visible;mso-wrap-style:square" from="25567,59286" to="26955,60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" strokecolor="#b9b7b6">
                                <v:stroke joinstyle="miter"/>
                                <o:lock v:ext="edit" shapetype="f"/>
                              </v:line>
                              <v:line id="直接连接符 1905061364" o:spid="_x0000_s1570" style="position:absolute;visibility:visible;mso-wrap-style:square" from="28889,57351" to="30361,58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" strokecolor="#b9b7b6">
                                <v:stroke joinstyle="miter"/>
                                <o:lock v:ext="edit" shapetype="f"/>
                              </v:line>
                              <v:line id="直接连接符 1187449357" o:spid="_x0000_s1571" style="position:absolute;visibility:visible;mso-wrap-style:square" from="31689,55908" to="33130,56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" strokecolor="#b9b7b6">
                                <v:stroke joinstyle="miter"/>
                                <o:lock v:ext="edit" shapetype="f"/>
                              </v:line>
                              <v:line id="直接连接符 862239074" o:spid="_x0000_s1572" style="position:absolute;visibility:visible;mso-wrap-style:square" from="19338,62654" to="20858,63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" strokecolor="#b9b7b6">
                                <v:stroke joinstyle="miter"/>
                                <o:lock v:ext="edit" shapetype="f"/>
                              </v:line>
                              <v:line id="直接连接符 589881348" o:spid="_x0000_s1573" style="position:absolute;visibility:visible;mso-wrap-style:square" from="16047,64547" to="17488,65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" strokecolor="#b9b7b6">
                                <v:stroke joinstyle="miter"/>
                                <o:lock v:ext="edit" shapetype="f"/>
                              </v:line>
                              <v:line id="直接连接符 191805747" o:spid="_x0000_s1574" style="position:absolute;visibility:visible;mso-wrap-style:square" from="36288,53408" to="37780,5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" strokecolor="#b9b7b6">
                                <v:stroke joinstyle="miter"/>
                                <o:lock v:ext="edit" shapetype="f"/>
                              </v:line>
                              <v:line id="直接连接符 767072448" o:spid="_x0000_s1575" style="position:absolute;visibility:visible;mso-wrap-style:square" from="39608,51265" to="41115,5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" strokecolor="#b9b7b6">
                                <v:stroke joinstyle="miter"/>
                                <o:lock v:ext="edit" shapetype="f"/>
                              </v:line>
                              <v:line id="直接连接符 55192515" o:spid="_x0000_s1576" style="position:absolute;visibility:visible;mso-wrap-style:square" from="42469,49707" to="44024,50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" strokecolor="#b9b7b6">
                                <v:stroke joinstyle="miter"/>
                                <o:lock v:ext="edit" shapetype="f"/>
                              </v:line>
                              <v:line id="直接连接符 385388992" o:spid="_x0000_s1577" style="position:absolute;visibility:visible;mso-wrap-style:square" from="45681,48061" to="47189,49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" strokecolor="#b9b7b6">
                                <v:stroke joinstyle="miter"/>
                                <o:lock v:ext="edit" shapetype="f"/>
                              </v:line>
                              <v:line id="直接连接符 953674088" o:spid="_x0000_s1578" style="position:absolute;visibility:visible;mso-wrap-style:square" from="48795,46164" to="50265,47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" strokecolor="#b9b7b6">
                                <v:stroke joinstyle="miter"/>
                                <o:lock v:ext="edit" shapetype="f"/>
                              </v:line>
                              <v:line id="直接连接符 1302225792" o:spid="_x0000_s1579" style="position:absolute;visibility:visible;mso-wrap-style:square" from="52127,44544" to="53704,45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" strokecolor="#b9b7b6">
                                <v:stroke joinstyle="miter"/>
                                <o:lock v:ext="edit" shapetype="f"/>
                              </v:line>
                              <v:line id="直接连接符 1951164212" o:spid="_x0000_s1580" style="position:absolute;visibility:visible;mso-wrap-style:square" from="34146,55477" to="34609,55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" strokecolor="#b9b7b6">
                                <v:stroke joinstyle="miter"/>
                                <o:lock v:ext="edit" shapetype="f"/>
                              </v:line>
                            </v:group>
                            <v:group id="组合 214970915" o:spid="_x0000_s1581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">
                              <v:group id="组合 1210017377" o:spid="_x0000_s1582" style="position:absolute;left:7183;top:35282;width:55415;height:38983" coordorigin="7183,35282" coordsize="55593,39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">
                                <v:group id="组合 11603467" o:spid="_x0000_s1583" style="position:absolute;left:7183;top:35282;width:55594;height:39109" coordorigin="7183,35282" coordsize="55593,39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">
                                  <v:group id="组合 157820833" o:spid="_x0000_s1584" style="position:absolute;left:15531;top:40694;width:47246;height:33697" coordorigin="15531,40694" coordsize="47245,33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">
                                    <v:group id="组合 368830875" o:spid="_x0000_s1585" style="position:absolute;left:15531;top:40694;width:47246;height:33697" coordorigin="15531,40694" coordsize="47245,33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">
                                      <v:shape id="任意多边形: 形状 1113689103" o:spid="_x0000_s1586" style="position:absolute;left:15668;top:40757;width:46994;height:26078;visibility:visible;mso-wrap-style:none;v-text-anchor:middle" coordsize="4699482,2607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" path="m,2201838l3976048,v1152477,764275,762758,1865194,-22746,2320119l3603009,2110853c2747750,2614303,1251045,2876645,,2201838xe" filled="f" strokecolor="black [3213]">
                                        <v:stroke joinstyle="miter"/>
                                        <v:path arrowok="t" o:connecttype="custom" o:connectlocs="0,2201838;3976049,0;3953303,2320119;3603010,2110853;0,2201838" o:connectangles="0,0,0,0,0"/>
                                      </v:shape>
                                      <v:shape id="任意多边形: 形状 293258004" o:spid="_x0000_s1587" style="position:absolute;left:15531;top:51749;width:47246;height:22642;visibility:visible;mso-wrap-style:none;v-text-anchor:middle" coordsize="4735774,2264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" path="m,1100920v1517,250209,3033,500418,4550,750627c1426949,2614305,3026771,2153314,3603009,1792406r377589,181971c4523476,1622568,4602330,1416335,4735774,973541l4735774,e" filled="f" strokecolor="black [3213]">
                                        <v:stroke joinstyle="miter"/>
                                        <v:path arrowok="t" o:connecttype="custom" o:connectlocs="0,1100921;4539,1851549;3594498,1792408;3971195,1974379;4724587,973542;4724587,0" o:connectangles="0,0,0,0,0,0"/>
                                      </v:shape>
                                      <v:shape id="任意多边形: 形状 2083138856" o:spid="_x0000_s1588" style="position:absolute;left:15759;top:41695;width:38213;height:26795;visibility:visible;mso-wrap-style:none;v-text-anchor:middle" coordsize="3821373,26795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" path="m3821373,r,555009l,2679511e" filled="f" strokecolor="black [3213]" strokeweight=".5pt">
                                        <v:stroke dashstyle="dash" joinstyle="miter"/>
                                        <v:path arrowok="t" o:connecttype="custom" o:connectlocs="3821372,0;3821372,555009;0,2679512" o:connectangles="0,0,0"/>
                                      </v:shape>
                                      <v:shape id="任意多边形: 形状 384570010" o:spid="_x0000_s1589" style="position:absolute;left:15850;top:40694;width:39578;height:29388;visibility:visible;mso-wrap-style:none;v-text-anchor:middle" coordsize="3957851,2938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" path="m3957851,r,750627l,2938818e" filled="f" strokecolor="black [3213]" strokeweight=".5pt">
                                        <v:stroke dashstyle="dash" joinstyle="miter"/>
                                        <v:path arrowok="t" o:connecttype="custom" o:connectlocs="3957851,0;3957851,750626;0,2938816" o:connectangles="0,0,0"/>
                                      </v:shape>
                                    </v:group>
                                    <v:shape id="任意多边形: 形状 695741841" o:spid="_x0000_s1590" style="position:absolute;left:55155;top:48200;width:6779;height:7416;visibility:visible;mso-wrap-style:none;v-text-anchor:middle" coordsize="677839,741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" path="m,c389719,233529,542879,417014,677839,741528e" filled="f" strokecolor="black [3213]" strokeweight=".5pt">
                                      <v:stroke dashstyle="dash" joinstyle="miter"/>
                                      <v:path arrowok="t" o:connecttype="custom" o:connectlocs="0,0;677841,741530" o:connectangles="0,0"/>
                                    </v:shape>
                                  </v:group>
                                  <v:group id="组合 873257772" o:spid="_x0000_s1591" style="position:absolute;left:7183;top:35282;width:46880;height:34074" coordorigin="7183,35282" coordsize="46880,34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">
                                    <v:group id="组合 538628479" o:spid="_x0000_s1592" style="position:absolute;left:7183;top:35282;width:46880;height:34074" coordorigin="7183,35282" coordsize="46880,34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">
                                      <v:shape id="任意多边形: 形状 1495989541" o:spid="_x0000_s1593" style="position:absolute;left:14030;top:39648;width:39897;height:29661;visibility:visible;mso-wrap-style:none;v-text-anchor:middle" coordsize="3989696,2966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" path="m150125,2893325l,2966113,,2201839,3989696,r,177421e" filled="f" strokecolor="black [3213]">
                                        <v:stroke joinstyle="miter"/>
                                        <v:path arrowok="t" o:connecttype="custom" o:connectlocs="150125,2893323;0,2966111;0,2201838;3989697,0;3989697,177421" o:connectangles="0,0,0,0,0"/>
                                      </v:shape>
                                      <v:shape id="任意多边形: 形状 1878005103" o:spid="_x0000_s1594" style="position:absolute;left:7303;top:35282;width:46760;height:26430;visibility:visible;mso-wrap-style:none;v-text-anchor:middle" coordsize="4676018,2642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" path="m672674,2642953c-676937,1695191,305702,668578,1009320,354679,1712938,40780,3443170,-288281,4676018,432017e" filled="f" strokecolor="black [3213]">
                                        <v:stroke joinstyle="miter"/>
                                        <v:path arrowok="t" o:connecttype="custom" o:connectlocs="672674,2642955;1009320,354679;4676020,432017" o:connectangles="0,0,0"/>
                                      </v:shape>
                                      <v:shape id="任意多边形: 形状 1015910694" o:spid="_x0000_s1595" style="position:absolute;left:7183;top:51387;width:6710;height:17969;visibility:visible;mso-wrap-style:none;v-text-anchor:middle" coordsize="673289,1796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" path="m673289,1796955c55674,1286573,81012,1070339,2604,814315l,e" filled="f" strokecolor="black [3213]">
                                        <v:stroke joinstyle="miter"/>
                                        <v:path arrowok="t" o:connecttype="custom" o:connectlocs="671010,1796959;2595,814317;0,0" o:connectangles="0,0,0"/>
                                      </v:shape>
                                    </v:group>
                                    <v:shape id="任意多边形: 形状 1699220241" o:spid="_x0000_s1596" style="position:absolute;left:8161;top:42653;width:45857;height:12098;visibility:visible;mso-wrap-style:none;v-text-anchor:middle" coordsize="4585648,1209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" path="m4585648,459205c3258783,-215600,1828802,-34388,1087272,290882,345742,616152,219881,858023,,1209832e" filled="f" strokecolor="black [3213]" strokeweight=".5pt">
                                      <v:stroke dashstyle="dash" joinstyle="miter"/>
                                      <v:path arrowok="t" o:connecttype="custom" o:connectlocs="4585644,459204;1087271,290881;0,1209829" o:connectangles="0,0,0"/>
                                    </v:shape>
                                  </v:group>
                                </v:group>
                                <v:line id="直接连接符 1833425044" o:spid="_x0000_s1597" style="position:absolute;flip:x;visibility:visible;mso-wrap-style:square" from="51476,61865" to="51698,69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" strokecolor="black [3213]">
                                  <v:stroke joinstyle="miter"/>
                                  <o:lock v:ext="edit" shapetype="f"/>
                                </v:line>
                                <v:line id="直接连接符 305961220" o:spid="_x0000_s1598" style="position:absolute;flip:x;visibility:visible;mso-wrap-style:square" from="55155,63958" to="55201,71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" strokecolor="black [3213]">
                                  <v:stroke joinstyle="miter"/>
                                  <o:lock v:ext="edit" shapetype="f"/>
                                </v:line>
                              </v:group>
                              <v:group id="组合 263874938" o:spid="_x0000_s1599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">
                                <v:shape id="弧形 518451000" o:spid="_x0000_s1600" style="position:absolute;left:47;top:41651;width:69513;height:40168;visibility:visible;mso-wrap-style:none;v-text-anchor:middle" coordsize="6951245,4016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" path="m6225822,780373nsc7599767,1807828,6950807,3307284,4901615,3840025v-912181,237145,-1956947,235699,-2867152,-3968c-14491,3296545,-648462,1790833,742538,767676l3475623,2008426,6225822,780373xem6225822,780373nfc7599767,1807828,6950807,3307284,4901615,3840025v-912181,237145,-1956947,235699,-2867152,-3968c-14491,3296545,-648462,1790833,742538,767676e" filled="f" strokecolor="black [3213]">
                                  <v:stroke joinstyle="miter"/>
                                  <v:path arrowok="t" o:connecttype="custom" o:connectlocs="6225822,780373;4901615,3840025;2034463,3836057;742538,767676" o:connectangles="0,0,0,0"/>
                                </v:shape>
                                <v:line id="直接连接符 1132313234" o:spid="_x0000_s1601" style="position:absolute;visibility:visible;mso-wrap-style:square" from="0,61118" to="0,9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" strokecolor="black [3213]">
                                  <v:stroke joinstyle="miter"/>
                                </v:line>
                                <v:line id="直接连接符 540284971" o:spid="_x0000_s1602" style="position:absolute;visibility:visible;mso-wrap-style:square" from="69656,61105" to="69656,94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" strokecolor="black [3213]">
                                  <v:stroke joinstyle="miter"/>
                                </v:line>
                                <v:shape id="弧形 1933" o:spid="_x0000_s1603" style="position:absolute;left:55;top:13866;width:69505;height:19827;visibility:visible;mso-wrap-style:none;v-text-anchor:middle" coordsize="2621534,747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" path="m2621534,nsc2612361,414368,2028695,747570,1311563,747834,595725,748097,11880,416480,,2882l2621534,xem2621534,nfc2612361,414368,2028695,747570,1311563,747834,595725,748097,11880,416480,,2882e" filled="f" strokecolor="black [3213]">
                                  <v:stroke joinstyle="miter"/>
                                  <v:path arrowok="t" o:connecttype="custom" o:connectlocs="6950477,0;3477349,1982739;0,7641" o:connectangles="0,0,0"/>
                                </v:shape>
                                <v:line id="直接连接符 199648386" o:spid="_x0000_s1604" style="position:absolute;visibility:visible;mso-wrap-style:square" from="69560,0" to="69560,13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" strokecolor="black [3213]">
                                  <v:stroke joinstyle="miter"/>
                                  <o:lock v:ext="edit" shapetype="f"/>
                                </v:line>
                                <v:line id="直接连接符 1573342790" o:spid="_x0000_s1605" style="position:absolute;visibility:visible;mso-wrap-style:square" from="70,47" to="70,13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" strokecolor="black [3213]">
                                  <v:stroke joinstyle="miter"/>
                                  <o:lock v:ext="edit" shapetype="f"/>
                                </v:line>
                              </v:group>
                            </v:group>
                          </v:group>
                        </v:group>
                        <v:group id="组合 80580885" o:spid="_x0000_s1606" style="position:absolute;left:4730;top:21668;width:61778;height:41345" coordorigin="4730,21668" coordsize="61778,41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">
                          <v:shape id="直接箭头连接符 234287101" o:spid="_x0000_s1607" type="#_x0000_t32" style="position:absolute;left:4816;top:38079;width:0;height:218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" strokecolor="#0069ac" strokeweight=".5pt">
                            <v:stroke endarrow="classic" endarrowwidth="narrow" joinstyle="miter"/>
                          </v:shape>
                          <v:shape id="直接箭头连接符 1331058125" o:spid="_x0000_s1608" type="#_x0000_t32" style="position:absolute;left:11755;top:38001;width:0;height:16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1884334260" o:spid="_x0000_s1609" type="#_x0000_t32" style="position:absolute;left:17986;top:36716;width:0;height:74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539595887" o:spid="_x0000_s1610" type="#_x0000_t32" style="position:absolute;left:23454;top:38765;width:0;height:242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1558337209" o:spid="_x0000_s1611" type="#_x0000_t32" style="position:absolute;left:29593;top:37665;width:0;height:97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884569114" o:spid="_x0000_s1612" type="#_x0000_t32" style="position:absolute;left:36255;top:40419;width:0;height:125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1603748863" o:spid="_x0000_s1613" type="#_x0000_t32" style="position:absolute;left:41791;top:37848;width:0;height:719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1217056859" o:spid="_x0000_s1614" type="#_x0000_t32" style="position:absolute;left:47461;top:39678;width:0;height:2179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759856020" o:spid="_x0000_s1615" type="#_x0000_t32" style="position:absolute;left:52683;top:32688;width:0;height:189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742018476" o:spid="_x0000_s1616" type="#_x0000_t32" style="position:absolute;left:57591;top:37801;width:0;height:181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485641255" o:spid="_x0000_s1617" type="#_x0000_t32" style="position:absolute;left:61984;top:31282;width:0;height:224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1383722277" o:spid="_x0000_s1618" type="#_x0000_t32" style="position:absolute;left:4730;top:23681;width:0;height:150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631642444" o:spid="_x0000_s1619" type="#_x0000_t32" style="position:absolute;left:11755;top:28828;width:0;height:93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411742610" o:spid="_x0000_s1620" type="#_x0000_t32" style="position:absolute;left:17986;top:31223;width:0;height:56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1945275880" o:spid="_x0000_s1621" type="#_x0000_t32" style="position:absolute;left:23505;top:32498;width:0;height:65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2135614871" o:spid="_x0000_s1622" type="#_x0000_t32" style="position:absolute;left:29593;top:33441;width:0;height:46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997748094" o:spid="_x0000_s1623" type="#_x0000_t32" style="position:absolute;left:36288;top:33592;width:0;height:70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698824326" o:spid="_x0000_s1624" type="#_x0000_t32" style="position:absolute;left:41791;top:33347;width:0;height:47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59177561" o:spid="_x0000_s1625" type="#_x0000_t32" style="position:absolute;left:47461;top:32498;width:0;height:74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1787033720" o:spid="_x0000_s1626" type="#_x0000_t32" style="position:absolute;left:52683;top:30825;width:0;height:23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2093175597" o:spid="_x0000_s1627" type="#_x0000_t32" style="position:absolute;left:57595;top:28741;width:0;height:91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442769924" o:spid="_x0000_s1628" type="#_x0000_t32" style="position:absolute;left:61981;top:26120;width:0;height:58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" strokecolor="#0069ac" strokeweight=".5pt">
                            <v:stroke endarrowwidth="narrow" joinstyle="miter"/>
                            <o:lock v:ext="edit" shapetype="f"/>
                          </v:shape>
                          <v:shape id="直接箭头连接符 1218405610" o:spid="_x0000_s1629" type="#_x0000_t32" style="position:absolute;left:66497;top:28335;width:0;height:300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" strokecolor="#0069ac" strokeweight=".5pt">
                            <v:stroke endarrow="classic" endarrowwidth="narrow" joinstyle="miter"/>
                            <o:lock v:ext="edit" shapetype="f"/>
                          </v:shape>
                          <v:shape id="直接箭头连接符 923320273" o:spid="_x0000_s1630" type="#_x0000_t32" style="position:absolute;left:66508;top:21668;width:0;height:68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" strokecolor="#0069ac" strokeweight=".5pt">
                            <v:stroke endarrowwidth="narrow" joinstyle="miter"/>
                            <o:lock v:ext="edit" shapetype="f"/>
                          </v:shape>
                        </v:group>
                      </v:group>
                      <v:group id="组合 132574881" o:spid="_x0000_s1631" style="position:absolute;left:56898;top:39778;width:4197;height:2792" coordorigin="56898,39778" coordsize="4197,2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">
                        <v:shape id="矩形: 圆顶角 1986" o:spid="_x0000_s1632" style="position:absolute;left:57615;top:39743;width:2110;height:3543;rotation:3806026fd;visibility:visible;mso-wrap-style:none;v-text-anchor:middle" coordsize="211018,400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" path="m,400706l,104924c,46976,46976,,104924,r,c162872,,209848,46976,209848,104924r1170,208607e" filled="f" strokecolor="black [3213]">
                          <v:stroke joinstyle="miter"/>
                          <v:path arrowok="t" o:connecttype="custom" o:connectlocs="0,354279;0,92767;104922,0;104922,0;209843,92767;211013,277204" o:connectangles="0,0,0,0,0,0"/>
                        </v:shape>
                        <v:shape id="矩形: 圆顶角 1986" o:spid="_x0000_s1633" style="position:absolute;left:59934;top:39746;width:1130;height:1193;rotation:3806026fd;visibility:visible;mso-wrap-style:none;v-text-anchor:middle" coordsize="211018,358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" path="m6245,358788l,104924c,46976,46976,,104924,r,c162872,,209848,46976,209848,104924r1170,208607e" filled="f" strokecolor="black [3213]">
                          <v:stroke joinstyle="miter"/>
                          <v:path arrowok="t" o:connecttype="custom" o:connectlocs="3343,119277;0,34881;56160,0;56160,0;112321,34881;112947,104232" o:connectangles="0,0,0,0,0,0"/>
                        </v:shape>
                      </v:group>
                      <v:group id="组合 1672578603" o:spid="_x0000_s1634" style="position:absolute;left:50125;top:35538;width:4503;height:2945" coordorigin="50125,35538" coordsize="4502,29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">
                        <v:shape id="矩形: 圆顶角 1986" o:spid="_x0000_s1635" style="position:absolute;left:51007;top:35496;width:2105;height:3870;rotation:3806026fd;visibility:visible;mso-wrap-style:none;v-text-anchor:middle" coordsize="210512,437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" path="m1003,437650c669,326741,334,215833,,104924,,46976,46976,,104924,r,c162872,,209848,46976,209848,104924v221,63378,443,126755,664,190133e" filled="f" strokecolor="black [3213]">
                          <v:stroke joinstyle="miter"/>
                          <v:path arrowok="t" o:connecttype="custom" o:connectlocs="1003,386942;0,92767;104926,0;104926,0;209852,92767;210516,260870" o:connectangles="0,0,0,0,0,0"/>
                        </v:shape>
                        <v:shape id="矩形: 圆顶角 1986" o:spid="_x0000_s1636" style="position:absolute;left:53517;top:35557;width:1129;height:1092;rotation:3806026fd;visibility:visible;mso-wrap-style:none;v-text-anchor:middle" coordsize="211018,328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" path="m8011,328442l,104924c,46976,46976,,104924,r,c162872,,209848,46976,209848,104924r1170,208607e" filled="f" strokecolor="black [3213]">
                          <v:stroke joinstyle="miter"/>
                          <v:path arrowok="t" o:connecttype="custom" o:connectlocs="4288,109188;0,34881;56160,0;56160,0;112321,34881;112947,104231" o:connectangles="0,0,0,0,0,0"/>
                        </v:shape>
                      </v:group>
                      <v:shape id="任意多边形: 形状 668278799" o:spid="_x0000_s1637" style="position:absolute;left:54515;top:32525;width:17697;height:3403;visibility:visible;mso-wrap-style:none;v-text-anchor:middle" coordsize="1769741,340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" path="m,322602v319734,16631,640488,32923,847195,-8147c1053902,273385,1249069,137955,1240244,76181,1231419,14407,1156068,-11728,1099724,4904v-56344,16632,-58718,181590,46841,171068c1258234,175633,1538425,197186,1769741,2867e" filled="f" strokecolor="black [3213]" strokeweight=".5pt">
                        <v:stroke joinstyle="miter"/>
                        <v:path arrowok="t" o:connecttype="custom" o:connectlocs="0,322601;847194,314454;1240243,76181;1099723,4904;1146564,175971;1769739,2867" o:connectangles="0,0,0,0,0,0"/>
                      </v:shape>
                      <v:shape id="任意多边形: 形状 1336880122" o:spid="_x0000_s1638" style="position:absolute;left:61079;top:36112;width:11201;height:3969;visibility:visible;mso-wrap-style:none;v-text-anchor:middle" coordsize="1120089,396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" path="m,391013v101148,-4073,179893,20364,281041,-8147c382189,354355,537304,320412,539679,258638v2375,-61774,-18669,-61095,-85535,-63131c387278,193471,375062,342476,480621,331954,620801,400856,947832,383716,1120089,e" filled="f" strokecolor="black [3213]" strokeweight=".5pt">
                        <v:stroke joinstyle="miter"/>
                        <v:path arrowok="t" o:connecttype="custom" o:connectlocs="0,391010;281041,382863;539679,258636;454144,195506;480621,331951;1120088,0" o:connectangles="0,0,0,0,0,0"/>
                      </v:shape>
                    </v:group>
                    <v:shape id="任意多边形: 形状 1" o:spid="_x0000_s1639" style="position:absolute;left:6391;top:10243;width:7029;height:8238;visibility:visible;mso-wrap-style:none;v-text-anchor:middle" coordsize="1157674,1368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" path="m941115,v234815,154382,311753,473602,62927,720093c835922,834484,352267,1150488,,1368260e" filled="f" strokecolor="#df371b">
                      <v:stroke endarrow="classic" endarrowwidth="narrow" joinstyle="miter"/>
                      <v:path arrowok="t" o:connecttype="custom" o:connectlocs="571432,0;609641,433580;0,823852" o:connectangles="0,0,0"/>
                    </v:shape>
                  </v:group>
                  <v:shape id="文本框 2" o:spid="_x0000_s1640" type="#_x0000_t202" style="position:absolute;left:655;top:16184;width:2731;height:28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4064A9F5" w14:textId="77777777" w:rsidR="003151A8" w:rsidRPr="00E94C75" w:rsidRDefault="003151A8" w:rsidP="003151A8"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D</w:t>
                          </w:r>
                          <w:r w:rsidRPr="0044544B">
                            <w:rPr>
                              <w:sz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" o:spid="_x0000_s1641" type="#_x0000_t202" style="position:absolute;left:3278;top:17829;width:2731;height:28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FB8017E" w14:textId="77777777" w:rsidR="003151A8" w:rsidRPr="00E94C75" w:rsidRDefault="003151A8" w:rsidP="003151A8"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D</w:t>
                          </w:r>
                          <w:r>
                            <w:rPr>
                              <w:sz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" o:spid="_x0000_s1642" type="#_x0000_t202" style="position:absolute;left:7135;top:21496;width:2217;height:28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5A979139" w14:textId="77777777" w:rsidR="003151A8" w:rsidRPr="0044544B" w:rsidRDefault="003151A8" w:rsidP="003151A8"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 w:rsidRPr="0044544B">
                            <w:rPr>
                              <w:sz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" o:spid="_x0000_s1643" type="#_x0000_t202" style="position:absolute;left:8069;top:5510;width:1968;height:28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7341DDB" w14:textId="77777777" w:rsidR="003151A8" w:rsidRPr="0044544B" w:rsidRDefault="003151A8" w:rsidP="003151A8">
                          <w:pPr>
                            <w:jc w:val="center"/>
                            <w:rPr>
                              <w:sz w:val="18"/>
                            </w:rPr>
                          </w:pPr>
                          <w:r w:rsidRPr="0044544B">
                            <w:rPr>
                              <w:rFonts w:hint="eastAsia"/>
                              <w:sz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文本框 2" o:spid="_x0000_s1644" type="#_x0000_t202" style="position:absolute;left:8451;top:12683;width:2216;height:28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668FEBA" w14:textId="77777777" w:rsidR="003151A8" w:rsidRPr="0044544B" w:rsidRDefault="003151A8" w:rsidP="003151A8"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 w:rsidRPr="0044544B">
                            <w:rPr>
                              <w:i/>
                              <w:iCs/>
                              <w:sz w:val="18"/>
                            </w:rPr>
                            <w:t>G</w:t>
                          </w:r>
                        </w:p>
                      </w:txbxContent>
                    </v:textbox>
                  </v:shape>
                </v:group>
                <v:shape id="文本框 2" o:spid="_x0000_s1645" type="#_x0000_t202" style="position:absolute;left:13878;top:3628;width:2077;height:58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" filled="f" stroked="f">
                  <v:textbox style="layout-flow:vertical-ideographic;mso-fit-shape-to-text:t" inset="0,0,0,0">
                    <w:txbxContent>
                      <w:p w14:paraId="3A90D99A" w14:textId="77777777" w:rsidR="003151A8" w:rsidRDefault="003151A8" w:rsidP="003151A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接交</w:t>
                        </w:r>
                        <w:r>
                          <w:rPr>
                            <w:sz w:val="18"/>
                            <w:szCs w:val="18"/>
                          </w:rPr>
                          <w:t>流电源</w:t>
                        </w:r>
                      </w:p>
                    </w:txbxContent>
                  </v:textbox>
                </v:shape>
                <v:shape id="文本框 2" o:spid="_x0000_s1646" type="#_x0000_t202" style="position:absolute;left:7890;top:13295;width:3107;height:2076;rotation:180;flip:y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" filled="f" stroked="f">
                  <v:textbox style="mso-fit-shape-to-text:t" inset="1mm,0,1mm,0">
                    <w:txbxContent>
                      <w:p w14:paraId="61F8C51B" w14:textId="77777777" w:rsidR="003151A8" w:rsidRDefault="003151A8" w:rsidP="003151A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出</w:t>
                        </w:r>
                        <w:r>
                          <w:rPr>
                            <w:sz w:val="18"/>
                            <w:szCs w:val="18"/>
                          </w:rPr>
                          <w:t>口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83209">
        <w:t>如图所示，回旋加速器的核心部分</w:t>
      </w:r>
      <w:r w:rsidR="00F83209">
        <w:t>D</w:t>
      </w:r>
      <w:r w:rsidR="00F83209">
        <w:rPr>
          <w:vertAlign w:val="subscript"/>
        </w:rPr>
        <w:t>1</w:t>
      </w:r>
      <w:r w:rsidR="00F83209">
        <w:t>和</w:t>
      </w:r>
      <w:r w:rsidR="00F83209">
        <w:t>D</w:t>
      </w:r>
      <w:r w:rsidR="00F83209">
        <w:rPr>
          <w:vertAlign w:val="subscript"/>
        </w:rPr>
        <w:t>2</w:t>
      </w:r>
      <w:r w:rsidR="00F83209">
        <w:t>是两个中空的半圆金属盒，两者之间有一定的电势差；粒子源</w:t>
      </w:r>
      <w:r w:rsidR="00F83209">
        <w:t>G</w:t>
      </w:r>
      <w:r w:rsidR="00F83209">
        <w:t>产生的带电粒子在两盒之间被电场加速；两个半圆盒处于与盒面垂直的匀强磁场中，粒子在半圆盒内受磁场作用做匀速圆周运动。经过半个圆周之后，到达两盒间的缝隙时，两盒间的电势差恰好改变正负，于是粒子经过盒缝时再一次被加速（忽略带电粒子穿过缝隙所用的时间）</w:t>
      </w:r>
      <w:r w:rsidR="00F83209">
        <w:t>……</w:t>
      </w:r>
      <w:r w:rsidR="00F83209">
        <w:t>从而使其沿图示轨迹逐渐趋近于盒的边缘，从出口</w:t>
      </w:r>
      <w:commentRangeStart w:id="4"/>
      <w:r w:rsidR="00F83209">
        <w:t>输出</w:t>
      </w:r>
      <w:commentRangeEnd w:id="4"/>
      <w:r w:rsidR="002C2B59">
        <w:rPr>
          <w:rStyle w:val="ae"/>
          <w:szCs w:val="24"/>
        </w:rPr>
        <w:commentReference w:id="4"/>
      </w:r>
      <w:r w:rsidR="00F83209">
        <w:t>。</w:t>
      </w:r>
    </w:p>
    <w:p w14:paraId="43172A38" w14:textId="77777777" w:rsidR="00913DDD" w:rsidRDefault="00913DDD" w:rsidP="00D33C58"/>
    <w:p w14:paraId="2E9B5104" w14:textId="77777777" w:rsidR="00913DDD" w:rsidRDefault="00913DDD" w:rsidP="00D33C58"/>
    <w:p w14:paraId="2FACE19C" w14:textId="67D720EE" w:rsidR="003151A8" w:rsidRDefault="00913DDD" w:rsidP="00D33C58">
      <w:r w:rsidRPr="00DC0EE3">
        <w:rPr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6EBA641F" wp14:editId="2326A28E">
                <wp:simplePos x="0" y="0"/>
                <wp:positionH relativeFrom="column">
                  <wp:posOffset>3495040</wp:posOffset>
                </wp:positionH>
                <wp:positionV relativeFrom="paragraph">
                  <wp:posOffset>31115</wp:posOffset>
                </wp:positionV>
                <wp:extent cx="1704975" cy="832485"/>
                <wp:effectExtent l="0" t="0" r="0" b="5715"/>
                <wp:wrapSquare wrapText="bothSides"/>
                <wp:docPr id="830502356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975" cy="832485"/>
                          <a:chOff x="-296755" y="25264"/>
                          <a:chExt cx="2669673" cy="1163701"/>
                        </a:xfrm>
                      </wpg:grpSpPr>
                      <wpg:grpSp>
                        <wpg:cNvPr id="1744217601" name="组合 1744217601"/>
                        <wpg:cNvGrpSpPr/>
                        <wpg:grpSpPr>
                          <a:xfrm>
                            <a:off x="-151271" y="25264"/>
                            <a:ext cx="2524189" cy="1142362"/>
                            <a:chOff x="-139700" y="9525"/>
                            <a:chExt cx="2606675" cy="1464310"/>
                          </a:xfrm>
                        </wpg:grpSpPr>
                        <wps:wsp>
                          <wps:cNvPr id="1163573040" name="Line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3668" y="1324461"/>
                              <a:ext cx="158651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1875091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-139700" y="9525"/>
                              <a:ext cx="2606675" cy="1464310"/>
                              <a:chOff x="2406" y="787"/>
                              <a:chExt cx="4105" cy="2306"/>
                            </a:xfrm>
                          </wpg:grpSpPr>
                          <wps:wsp>
                            <wps:cNvPr id="614337713" name="Freeform 51"/>
                            <wps:cNvSpPr>
                              <a:spLocks/>
                            </wps:cNvSpPr>
                            <wps:spPr bwMode="auto">
                              <a:xfrm>
                                <a:off x="3012" y="1478"/>
                                <a:ext cx="2616" cy="1384"/>
                              </a:xfrm>
                              <a:custGeom>
                                <a:avLst/>
                                <a:gdLst>
                                  <a:gd name="T0" fmla="*/ 200 w 14833"/>
                                  <a:gd name="T1" fmla="*/ 1653 h 4000"/>
                                  <a:gd name="T2" fmla="*/ 600 w 14833"/>
                                  <a:gd name="T3" fmla="*/ 1000 h 4000"/>
                                  <a:gd name="T4" fmla="*/ 1000 w 14833"/>
                                  <a:gd name="T5" fmla="*/ 468 h 4000"/>
                                  <a:gd name="T6" fmla="*/ 1400 w 14833"/>
                                  <a:gd name="T7" fmla="*/ 121 h 4000"/>
                                  <a:gd name="T8" fmla="*/ 1800 w 14833"/>
                                  <a:gd name="T9" fmla="*/ 0 h 4000"/>
                                  <a:gd name="T10" fmla="*/ 2200 w 14833"/>
                                  <a:gd name="T11" fmla="*/ 121 h 4000"/>
                                  <a:gd name="T12" fmla="*/ 2600 w 14833"/>
                                  <a:gd name="T13" fmla="*/ 468 h 4000"/>
                                  <a:gd name="T14" fmla="*/ 3000 w 14833"/>
                                  <a:gd name="T15" fmla="*/ 1000 h 4000"/>
                                  <a:gd name="T16" fmla="*/ 3400 w 14833"/>
                                  <a:gd name="T17" fmla="*/ 1653 h 4000"/>
                                  <a:gd name="T18" fmla="*/ 3800 w 14833"/>
                                  <a:gd name="T19" fmla="*/ 2347 h 4000"/>
                                  <a:gd name="T20" fmla="*/ 4200 w 14833"/>
                                  <a:gd name="T21" fmla="*/ 3000 h 4000"/>
                                  <a:gd name="T22" fmla="*/ 4600 w 14833"/>
                                  <a:gd name="T23" fmla="*/ 3532 h 4000"/>
                                  <a:gd name="T24" fmla="*/ 5000 w 14833"/>
                                  <a:gd name="T25" fmla="*/ 3879 h 4000"/>
                                  <a:gd name="T26" fmla="*/ 5400 w 14833"/>
                                  <a:gd name="T27" fmla="*/ 4000 h 4000"/>
                                  <a:gd name="T28" fmla="*/ 5800 w 14833"/>
                                  <a:gd name="T29" fmla="*/ 3879 h 4000"/>
                                  <a:gd name="T30" fmla="*/ 6200 w 14833"/>
                                  <a:gd name="T31" fmla="*/ 3532 h 4000"/>
                                  <a:gd name="T32" fmla="*/ 6600 w 14833"/>
                                  <a:gd name="T33" fmla="*/ 3000 h 4000"/>
                                  <a:gd name="T34" fmla="*/ 7000 w 14833"/>
                                  <a:gd name="T35" fmla="*/ 2348 h 4000"/>
                                  <a:gd name="T36" fmla="*/ 7400 w 14833"/>
                                  <a:gd name="T37" fmla="*/ 1653 h 4000"/>
                                  <a:gd name="T38" fmla="*/ 7800 w 14833"/>
                                  <a:gd name="T39" fmla="*/ 1000 h 4000"/>
                                  <a:gd name="T40" fmla="*/ 8200 w 14833"/>
                                  <a:gd name="T41" fmla="*/ 468 h 4000"/>
                                  <a:gd name="T42" fmla="*/ 8600 w 14833"/>
                                  <a:gd name="T43" fmla="*/ 121 h 4000"/>
                                  <a:gd name="T44" fmla="*/ 9000 w 14833"/>
                                  <a:gd name="T45" fmla="*/ 0 h 4000"/>
                                  <a:gd name="T46" fmla="*/ 9400 w 14833"/>
                                  <a:gd name="T47" fmla="*/ 120 h 4000"/>
                                  <a:gd name="T48" fmla="*/ 9800 w 14833"/>
                                  <a:gd name="T49" fmla="*/ 468 h 4000"/>
                                  <a:gd name="T50" fmla="*/ 10200 w 14833"/>
                                  <a:gd name="T51" fmla="*/ 1000 h 4000"/>
                                  <a:gd name="T52" fmla="*/ 10600 w 14833"/>
                                  <a:gd name="T53" fmla="*/ 1652 h 4000"/>
                                  <a:gd name="T54" fmla="*/ 11000 w 14833"/>
                                  <a:gd name="T55" fmla="*/ 2347 h 4000"/>
                                  <a:gd name="T56" fmla="*/ 11400 w 14833"/>
                                  <a:gd name="T57" fmla="*/ 2999 h 4000"/>
                                  <a:gd name="T58" fmla="*/ 11800 w 14833"/>
                                  <a:gd name="T59" fmla="*/ 3532 h 4000"/>
                                  <a:gd name="T60" fmla="*/ 12200 w 14833"/>
                                  <a:gd name="T61" fmla="*/ 3879 h 4000"/>
                                  <a:gd name="T62" fmla="*/ 12600 w 14833"/>
                                  <a:gd name="T63" fmla="*/ 4000 h 4000"/>
                                  <a:gd name="T64" fmla="*/ 13000 w 14833"/>
                                  <a:gd name="T65" fmla="*/ 3880 h 4000"/>
                                  <a:gd name="T66" fmla="*/ 13400 w 14833"/>
                                  <a:gd name="T67" fmla="*/ 3533 h 4000"/>
                                  <a:gd name="T68" fmla="*/ 13800 w 14833"/>
                                  <a:gd name="T69" fmla="*/ 3001 h 4000"/>
                                  <a:gd name="T70" fmla="*/ 14200 w 14833"/>
                                  <a:gd name="T71" fmla="*/ 2348 h 4000"/>
                                  <a:gd name="T72" fmla="*/ 14600 w 14833"/>
                                  <a:gd name="T73" fmla="*/ 1653 h 4000"/>
                                  <a:gd name="T74" fmla="*/ 14800 w 14833"/>
                                  <a:gd name="T75" fmla="*/ 1317 h 4000"/>
                                  <a:gd name="csX0" fmla="*/ 0 w 9978"/>
                                  <a:gd name="csY0" fmla="*/ 5000 h 10000"/>
                                  <a:gd name="csX1" fmla="*/ 135 w 9978"/>
                                  <a:gd name="csY1" fmla="*/ 4133 h 10000"/>
                                  <a:gd name="csX2" fmla="*/ 270 w 9978"/>
                                  <a:gd name="csY2" fmla="*/ 3290 h 10000"/>
                                  <a:gd name="csX3" fmla="*/ 405 w 9978"/>
                                  <a:gd name="csY3" fmla="*/ 2500 h 10000"/>
                                  <a:gd name="csX4" fmla="*/ 539 w 9978"/>
                                  <a:gd name="csY4" fmla="*/ 1785 h 10000"/>
                                  <a:gd name="csX5" fmla="*/ 674 w 9978"/>
                                  <a:gd name="csY5" fmla="*/ 1170 h 10000"/>
                                  <a:gd name="csX6" fmla="*/ 809 w 9978"/>
                                  <a:gd name="csY6" fmla="*/ 670 h 10000"/>
                                  <a:gd name="csX7" fmla="*/ 944 w 9978"/>
                                  <a:gd name="csY7" fmla="*/ 303 h 10000"/>
                                  <a:gd name="csX8" fmla="*/ 1079 w 9978"/>
                                  <a:gd name="csY8" fmla="*/ 75 h 10000"/>
                                  <a:gd name="csX9" fmla="*/ 1214 w 9978"/>
                                  <a:gd name="csY9" fmla="*/ 0 h 10000"/>
                                  <a:gd name="csX10" fmla="*/ 1348 w 9978"/>
                                  <a:gd name="csY10" fmla="*/ 75 h 10000"/>
                                  <a:gd name="csX11" fmla="*/ 1483 w 9978"/>
                                  <a:gd name="csY11" fmla="*/ 303 h 10000"/>
                                  <a:gd name="csX12" fmla="*/ 1618 w 9978"/>
                                  <a:gd name="csY12" fmla="*/ 670 h 10000"/>
                                  <a:gd name="csX13" fmla="*/ 1753 w 9978"/>
                                  <a:gd name="csY13" fmla="*/ 1170 h 10000"/>
                                  <a:gd name="csX14" fmla="*/ 1888 w 9978"/>
                                  <a:gd name="csY14" fmla="*/ 1785 h 10000"/>
                                  <a:gd name="csX15" fmla="*/ 2023 w 9978"/>
                                  <a:gd name="csY15" fmla="*/ 2500 h 10000"/>
                                  <a:gd name="csX16" fmla="*/ 2157 w 9978"/>
                                  <a:gd name="csY16" fmla="*/ 3290 h 10000"/>
                                  <a:gd name="csX17" fmla="*/ 2292 w 9978"/>
                                  <a:gd name="csY17" fmla="*/ 4133 h 10000"/>
                                  <a:gd name="csX18" fmla="*/ 2427 w 9978"/>
                                  <a:gd name="csY18" fmla="*/ 5000 h 10000"/>
                                  <a:gd name="csX19" fmla="*/ 2562 w 9978"/>
                                  <a:gd name="csY19" fmla="*/ 5868 h 10000"/>
                                  <a:gd name="csX20" fmla="*/ 2697 w 9978"/>
                                  <a:gd name="csY20" fmla="*/ 6710 h 10000"/>
                                  <a:gd name="csX21" fmla="*/ 2832 w 9978"/>
                                  <a:gd name="csY21" fmla="*/ 7500 h 10000"/>
                                  <a:gd name="csX22" fmla="*/ 2966 w 9978"/>
                                  <a:gd name="csY22" fmla="*/ 8213 h 10000"/>
                                  <a:gd name="csX23" fmla="*/ 3101 w 9978"/>
                                  <a:gd name="csY23" fmla="*/ 8830 h 10000"/>
                                  <a:gd name="csX24" fmla="*/ 3236 w 9978"/>
                                  <a:gd name="csY24" fmla="*/ 9330 h 10000"/>
                                  <a:gd name="csX25" fmla="*/ 3371 w 9978"/>
                                  <a:gd name="csY25" fmla="*/ 9698 h 10000"/>
                                  <a:gd name="csX26" fmla="*/ 3506 w 9978"/>
                                  <a:gd name="csY26" fmla="*/ 9925 h 10000"/>
                                  <a:gd name="csX27" fmla="*/ 3641 w 9978"/>
                                  <a:gd name="csY27" fmla="*/ 10000 h 10000"/>
                                  <a:gd name="csX28" fmla="*/ 3775 w 9978"/>
                                  <a:gd name="csY28" fmla="*/ 9925 h 10000"/>
                                  <a:gd name="csX29" fmla="*/ 3910 w 9978"/>
                                  <a:gd name="csY29" fmla="*/ 9698 h 10000"/>
                                  <a:gd name="csX30" fmla="*/ 4045 w 9978"/>
                                  <a:gd name="csY30" fmla="*/ 9330 h 10000"/>
                                  <a:gd name="csX31" fmla="*/ 4180 w 9978"/>
                                  <a:gd name="csY31" fmla="*/ 8830 h 10000"/>
                                  <a:gd name="csX32" fmla="*/ 4315 w 9978"/>
                                  <a:gd name="csY32" fmla="*/ 8215 h 10000"/>
                                  <a:gd name="csX33" fmla="*/ 4450 w 9978"/>
                                  <a:gd name="csY33" fmla="*/ 7500 h 10000"/>
                                  <a:gd name="csX34" fmla="*/ 4584 w 9978"/>
                                  <a:gd name="csY34" fmla="*/ 6710 h 10000"/>
                                  <a:gd name="csX35" fmla="*/ 4719 w 9978"/>
                                  <a:gd name="csY35" fmla="*/ 5870 h 10000"/>
                                  <a:gd name="csX36" fmla="*/ 4854 w 9978"/>
                                  <a:gd name="csY36" fmla="*/ 5000 h 10000"/>
                                  <a:gd name="csX37" fmla="*/ 4989 w 9978"/>
                                  <a:gd name="csY37" fmla="*/ 4133 h 10000"/>
                                  <a:gd name="csX38" fmla="*/ 5124 w 9978"/>
                                  <a:gd name="csY38" fmla="*/ 3290 h 10000"/>
                                  <a:gd name="csX39" fmla="*/ 5259 w 9978"/>
                                  <a:gd name="csY39" fmla="*/ 2500 h 10000"/>
                                  <a:gd name="csX40" fmla="*/ 5393 w 9978"/>
                                  <a:gd name="csY40" fmla="*/ 1788 h 10000"/>
                                  <a:gd name="csX41" fmla="*/ 5528 w 9978"/>
                                  <a:gd name="csY41" fmla="*/ 1170 h 10000"/>
                                  <a:gd name="csX42" fmla="*/ 5663 w 9978"/>
                                  <a:gd name="csY42" fmla="*/ 670 h 10000"/>
                                  <a:gd name="csX43" fmla="*/ 5798 w 9978"/>
                                  <a:gd name="csY43" fmla="*/ 303 h 10000"/>
                                  <a:gd name="csX44" fmla="*/ 5933 w 9978"/>
                                  <a:gd name="csY44" fmla="*/ 75 h 10000"/>
                                  <a:gd name="csX45" fmla="*/ 6068 w 9978"/>
                                  <a:gd name="csY45" fmla="*/ 0 h 10000"/>
                                  <a:gd name="csX46" fmla="*/ 6202 w 9978"/>
                                  <a:gd name="csY46" fmla="*/ 75 h 10000"/>
                                  <a:gd name="csX47" fmla="*/ 6337 w 9978"/>
                                  <a:gd name="csY47" fmla="*/ 300 h 10000"/>
                                  <a:gd name="csX48" fmla="*/ 6472 w 9978"/>
                                  <a:gd name="csY48" fmla="*/ 670 h 10000"/>
                                  <a:gd name="csX49" fmla="*/ 6607 w 9978"/>
                                  <a:gd name="csY49" fmla="*/ 1170 h 10000"/>
                                  <a:gd name="csX50" fmla="*/ 6742 w 9978"/>
                                  <a:gd name="csY50" fmla="*/ 1785 h 10000"/>
                                  <a:gd name="csX51" fmla="*/ 6877 w 9978"/>
                                  <a:gd name="csY51" fmla="*/ 2500 h 10000"/>
                                  <a:gd name="csX52" fmla="*/ 7011 w 9978"/>
                                  <a:gd name="csY52" fmla="*/ 3288 h 10000"/>
                                  <a:gd name="csX53" fmla="*/ 7146 w 9978"/>
                                  <a:gd name="csY53" fmla="*/ 4130 h 10000"/>
                                  <a:gd name="csX54" fmla="*/ 7281 w 9978"/>
                                  <a:gd name="csY54" fmla="*/ 4998 h 10000"/>
                                  <a:gd name="csX55" fmla="*/ 7416 w 9978"/>
                                  <a:gd name="csY55" fmla="*/ 5868 h 10000"/>
                                  <a:gd name="csX56" fmla="*/ 7551 w 9978"/>
                                  <a:gd name="csY56" fmla="*/ 6708 h 10000"/>
                                  <a:gd name="csX57" fmla="*/ 7686 w 9978"/>
                                  <a:gd name="csY57" fmla="*/ 7498 h 10000"/>
                                  <a:gd name="csX58" fmla="*/ 7820 w 9978"/>
                                  <a:gd name="csY58" fmla="*/ 8213 h 10000"/>
                                  <a:gd name="csX59" fmla="*/ 7955 w 9978"/>
                                  <a:gd name="csY59" fmla="*/ 8830 h 10000"/>
                                  <a:gd name="csX60" fmla="*/ 8090 w 9978"/>
                                  <a:gd name="csY60" fmla="*/ 9330 h 10000"/>
                                  <a:gd name="csX61" fmla="*/ 8225 w 9978"/>
                                  <a:gd name="csY61" fmla="*/ 9698 h 10000"/>
                                  <a:gd name="csX62" fmla="*/ 8360 w 9978"/>
                                  <a:gd name="csY62" fmla="*/ 9925 h 10000"/>
                                  <a:gd name="csX63" fmla="*/ 8495 w 9978"/>
                                  <a:gd name="csY63" fmla="*/ 10000 h 10000"/>
                                  <a:gd name="csX64" fmla="*/ 8629 w 9978"/>
                                  <a:gd name="csY64" fmla="*/ 9925 h 10000"/>
                                  <a:gd name="csX65" fmla="*/ 8764 w 9978"/>
                                  <a:gd name="csY65" fmla="*/ 9700 h 10000"/>
                                  <a:gd name="csX66" fmla="*/ 8899 w 9978"/>
                                  <a:gd name="csY66" fmla="*/ 9330 h 10000"/>
                                  <a:gd name="csX67" fmla="*/ 9034 w 9978"/>
                                  <a:gd name="csY67" fmla="*/ 8833 h 10000"/>
                                  <a:gd name="csX68" fmla="*/ 9169 w 9978"/>
                                  <a:gd name="csY68" fmla="*/ 8215 h 10000"/>
                                  <a:gd name="csX69" fmla="*/ 9304 w 9978"/>
                                  <a:gd name="csY69" fmla="*/ 7503 h 10000"/>
                                  <a:gd name="csX70" fmla="*/ 9438 w 9978"/>
                                  <a:gd name="csY70" fmla="*/ 6713 h 10000"/>
                                  <a:gd name="csX71" fmla="*/ 9573 w 9978"/>
                                  <a:gd name="csY71" fmla="*/ 5870 h 10000"/>
                                  <a:gd name="csX72" fmla="*/ 9708 w 9978"/>
                                  <a:gd name="csY72" fmla="*/ 5003 h 10000"/>
                                  <a:gd name="csX73" fmla="*/ 9843 w 9978"/>
                                  <a:gd name="csY73" fmla="*/ 4133 h 10000"/>
                                  <a:gd name="csX74" fmla="*/ 9978 w 9978"/>
                                  <a:gd name="csY74" fmla="*/ 3293 h 10000"/>
                                  <a:gd name="csX0" fmla="*/ 0 w 9865"/>
                                  <a:gd name="csY0" fmla="*/ 5000 h 10000"/>
                                  <a:gd name="csX1" fmla="*/ 135 w 9865"/>
                                  <a:gd name="csY1" fmla="*/ 4133 h 10000"/>
                                  <a:gd name="csX2" fmla="*/ 271 w 9865"/>
                                  <a:gd name="csY2" fmla="*/ 3290 h 10000"/>
                                  <a:gd name="csX3" fmla="*/ 406 w 9865"/>
                                  <a:gd name="csY3" fmla="*/ 2500 h 10000"/>
                                  <a:gd name="csX4" fmla="*/ 540 w 9865"/>
                                  <a:gd name="csY4" fmla="*/ 1785 h 10000"/>
                                  <a:gd name="csX5" fmla="*/ 675 w 9865"/>
                                  <a:gd name="csY5" fmla="*/ 1170 h 10000"/>
                                  <a:gd name="csX6" fmla="*/ 811 w 9865"/>
                                  <a:gd name="csY6" fmla="*/ 670 h 10000"/>
                                  <a:gd name="csX7" fmla="*/ 946 w 9865"/>
                                  <a:gd name="csY7" fmla="*/ 303 h 10000"/>
                                  <a:gd name="csX8" fmla="*/ 1081 w 9865"/>
                                  <a:gd name="csY8" fmla="*/ 75 h 10000"/>
                                  <a:gd name="csX9" fmla="*/ 1217 w 9865"/>
                                  <a:gd name="csY9" fmla="*/ 0 h 10000"/>
                                  <a:gd name="csX10" fmla="*/ 1351 w 9865"/>
                                  <a:gd name="csY10" fmla="*/ 75 h 10000"/>
                                  <a:gd name="csX11" fmla="*/ 1486 w 9865"/>
                                  <a:gd name="csY11" fmla="*/ 303 h 10000"/>
                                  <a:gd name="csX12" fmla="*/ 1622 w 9865"/>
                                  <a:gd name="csY12" fmla="*/ 670 h 10000"/>
                                  <a:gd name="csX13" fmla="*/ 1757 w 9865"/>
                                  <a:gd name="csY13" fmla="*/ 1170 h 10000"/>
                                  <a:gd name="csX14" fmla="*/ 1892 w 9865"/>
                                  <a:gd name="csY14" fmla="*/ 1785 h 10000"/>
                                  <a:gd name="csX15" fmla="*/ 2027 w 9865"/>
                                  <a:gd name="csY15" fmla="*/ 2500 h 10000"/>
                                  <a:gd name="csX16" fmla="*/ 2162 w 9865"/>
                                  <a:gd name="csY16" fmla="*/ 3290 h 10000"/>
                                  <a:gd name="csX17" fmla="*/ 2297 w 9865"/>
                                  <a:gd name="csY17" fmla="*/ 4133 h 10000"/>
                                  <a:gd name="csX18" fmla="*/ 2432 w 9865"/>
                                  <a:gd name="csY18" fmla="*/ 5000 h 10000"/>
                                  <a:gd name="csX19" fmla="*/ 2568 w 9865"/>
                                  <a:gd name="csY19" fmla="*/ 5868 h 10000"/>
                                  <a:gd name="csX20" fmla="*/ 2703 w 9865"/>
                                  <a:gd name="csY20" fmla="*/ 6710 h 10000"/>
                                  <a:gd name="csX21" fmla="*/ 2838 w 9865"/>
                                  <a:gd name="csY21" fmla="*/ 7500 h 10000"/>
                                  <a:gd name="csX22" fmla="*/ 2973 w 9865"/>
                                  <a:gd name="csY22" fmla="*/ 8213 h 10000"/>
                                  <a:gd name="csX23" fmla="*/ 3108 w 9865"/>
                                  <a:gd name="csY23" fmla="*/ 8830 h 10000"/>
                                  <a:gd name="csX24" fmla="*/ 3243 w 9865"/>
                                  <a:gd name="csY24" fmla="*/ 9330 h 10000"/>
                                  <a:gd name="csX25" fmla="*/ 3378 w 9865"/>
                                  <a:gd name="csY25" fmla="*/ 9698 h 10000"/>
                                  <a:gd name="csX26" fmla="*/ 3514 w 9865"/>
                                  <a:gd name="csY26" fmla="*/ 9925 h 10000"/>
                                  <a:gd name="csX27" fmla="*/ 3649 w 9865"/>
                                  <a:gd name="csY27" fmla="*/ 10000 h 10000"/>
                                  <a:gd name="csX28" fmla="*/ 3783 w 9865"/>
                                  <a:gd name="csY28" fmla="*/ 9925 h 10000"/>
                                  <a:gd name="csX29" fmla="*/ 3919 w 9865"/>
                                  <a:gd name="csY29" fmla="*/ 9698 h 10000"/>
                                  <a:gd name="csX30" fmla="*/ 4054 w 9865"/>
                                  <a:gd name="csY30" fmla="*/ 9330 h 10000"/>
                                  <a:gd name="csX31" fmla="*/ 4189 w 9865"/>
                                  <a:gd name="csY31" fmla="*/ 8830 h 10000"/>
                                  <a:gd name="csX32" fmla="*/ 4325 w 9865"/>
                                  <a:gd name="csY32" fmla="*/ 8215 h 10000"/>
                                  <a:gd name="csX33" fmla="*/ 4460 w 9865"/>
                                  <a:gd name="csY33" fmla="*/ 7500 h 10000"/>
                                  <a:gd name="csX34" fmla="*/ 4594 w 9865"/>
                                  <a:gd name="csY34" fmla="*/ 6710 h 10000"/>
                                  <a:gd name="csX35" fmla="*/ 4729 w 9865"/>
                                  <a:gd name="csY35" fmla="*/ 5870 h 10000"/>
                                  <a:gd name="csX36" fmla="*/ 4865 w 9865"/>
                                  <a:gd name="csY36" fmla="*/ 5000 h 10000"/>
                                  <a:gd name="csX37" fmla="*/ 5000 w 9865"/>
                                  <a:gd name="csY37" fmla="*/ 4133 h 10000"/>
                                  <a:gd name="csX38" fmla="*/ 5135 w 9865"/>
                                  <a:gd name="csY38" fmla="*/ 3290 h 10000"/>
                                  <a:gd name="csX39" fmla="*/ 5271 w 9865"/>
                                  <a:gd name="csY39" fmla="*/ 2500 h 10000"/>
                                  <a:gd name="csX40" fmla="*/ 5405 w 9865"/>
                                  <a:gd name="csY40" fmla="*/ 1788 h 10000"/>
                                  <a:gd name="csX41" fmla="*/ 5540 w 9865"/>
                                  <a:gd name="csY41" fmla="*/ 1170 h 10000"/>
                                  <a:gd name="csX42" fmla="*/ 5675 w 9865"/>
                                  <a:gd name="csY42" fmla="*/ 670 h 10000"/>
                                  <a:gd name="csX43" fmla="*/ 5811 w 9865"/>
                                  <a:gd name="csY43" fmla="*/ 303 h 10000"/>
                                  <a:gd name="csX44" fmla="*/ 5946 w 9865"/>
                                  <a:gd name="csY44" fmla="*/ 75 h 10000"/>
                                  <a:gd name="csX45" fmla="*/ 6081 w 9865"/>
                                  <a:gd name="csY45" fmla="*/ 0 h 10000"/>
                                  <a:gd name="csX46" fmla="*/ 6216 w 9865"/>
                                  <a:gd name="csY46" fmla="*/ 75 h 10000"/>
                                  <a:gd name="csX47" fmla="*/ 6351 w 9865"/>
                                  <a:gd name="csY47" fmla="*/ 300 h 10000"/>
                                  <a:gd name="csX48" fmla="*/ 6486 w 9865"/>
                                  <a:gd name="csY48" fmla="*/ 670 h 10000"/>
                                  <a:gd name="csX49" fmla="*/ 6622 w 9865"/>
                                  <a:gd name="csY49" fmla="*/ 1170 h 10000"/>
                                  <a:gd name="csX50" fmla="*/ 6757 w 9865"/>
                                  <a:gd name="csY50" fmla="*/ 1785 h 10000"/>
                                  <a:gd name="csX51" fmla="*/ 6892 w 9865"/>
                                  <a:gd name="csY51" fmla="*/ 2500 h 10000"/>
                                  <a:gd name="csX52" fmla="*/ 7026 w 9865"/>
                                  <a:gd name="csY52" fmla="*/ 3288 h 10000"/>
                                  <a:gd name="csX53" fmla="*/ 7162 w 9865"/>
                                  <a:gd name="csY53" fmla="*/ 4130 h 10000"/>
                                  <a:gd name="csX54" fmla="*/ 7297 w 9865"/>
                                  <a:gd name="csY54" fmla="*/ 4998 h 10000"/>
                                  <a:gd name="csX55" fmla="*/ 7432 w 9865"/>
                                  <a:gd name="csY55" fmla="*/ 5868 h 10000"/>
                                  <a:gd name="csX56" fmla="*/ 7568 w 9865"/>
                                  <a:gd name="csY56" fmla="*/ 6708 h 10000"/>
                                  <a:gd name="csX57" fmla="*/ 7703 w 9865"/>
                                  <a:gd name="csY57" fmla="*/ 7498 h 10000"/>
                                  <a:gd name="csX58" fmla="*/ 7837 w 9865"/>
                                  <a:gd name="csY58" fmla="*/ 8213 h 10000"/>
                                  <a:gd name="csX59" fmla="*/ 7973 w 9865"/>
                                  <a:gd name="csY59" fmla="*/ 8830 h 10000"/>
                                  <a:gd name="csX60" fmla="*/ 8108 w 9865"/>
                                  <a:gd name="csY60" fmla="*/ 9330 h 10000"/>
                                  <a:gd name="csX61" fmla="*/ 8243 w 9865"/>
                                  <a:gd name="csY61" fmla="*/ 9698 h 10000"/>
                                  <a:gd name="csX62" fmla="*/ 8378 w 9865"/>
                                  <a:gd name="csY62" fmla="*/ 9925 h 10000"/>
                                  <a:gd name="csX63" fmla="*/ 8514 w 9865"/>
                                  <a:gd name="csY63" fmla="*/ 10000 h 10000"/>
                                  <a:gd name="csX64" fmla="*/ 8648 w 9865"/>
                                  <a:gd name="csY64" fmla="*/ 9925 h 10000"/>
                                  <a:gd name="csX65" fmla="*/ 8783 w 9865"/>
                                  <a:gd name="csY65" fmla="*/ 9700 h 10000"/>
                                  <a:gd name="csX66" fmla="*/ 8919 w 9865"/>
                                  <a:gd name="csY66" fmla="*/ 9330 h 10000"/>
                                  <a:gd name="csX67" fmla="*/ 9054 w 9865"/>
                                  <a:gd name="csY67" fmla="*/ 8833 h 10000"/>
                                  <a:gd name="csX68" fmla="*/ 9189 w 9865"/>
                                  <a:gd name="csY68" fmla="*/ 8215 h 10000"/>
                                  <a:gd name="csX69" fmla="*/ 9325 w 9865"/>
                                  <a:gd name="csY69" fmla="*/ 7503 h 10000"/>
                                  <a:gd name="csX70" fmla="*/ 9459 w 9865"/>
                                  <a:gd name="csY70" fmla="*/ 6713 h 10000"/>
                                  <a:gd name="csX71" fmla="*/ 9594 w 9865"/>
                                  <a:gd name="csY71" fmla="*/ 5870 h 10000"/>
                                  <a:gd name="csX72" fmla="*/ 9729 w 9865"/>
                                  <a:gd name="csY72" fmla="*/ 5003 h 10000"/>
                                  <a:gd name="csX73" fmla="*/ 9865 w 9865"/>
                                  <a:gd name="csY73" fmla="*/ 4133 h 10000"/>
                                  <a:gd name="csX0" fmla="*/ 0 w 9862"/>
                                  <a:gd name="csY0" fmla="*/ 5000 h 10000"/>
                                  <a:gd name="csX1" fmla="*/ 137 w 9862"/>
                                  <a:gd name="csY1" fmla="*/ 4133 h 10000"/>
                                  <a:gd name="csX2" fmla="*/ 275 w 9862"/>
                                  <a:gd name="csY2" fmla="*/ 3290 h 10000"/>
                                  <a:gd name="csX3" fmla="*/ 412 w 9862"/>
                                  <a:gd name="csY3" fmla="*/ 2500 h 10000"/>
                                  <a:gd name="csX4" fmla="*/ 547 w 9862"/>
                                  <a:gd name="csY4" fmla="*/ 1785 h 10000"/>
                                  <a:gd name="csX5" fmla="*/ 684 w 9862"/>
                                  <a:gd name="csY5" fmla="*/ 1170 h 10000"/>
                                  <a:gd name="csX6" fmla="*/ 822 w 9862"/>
                                  <a:gd name="csY6" fmla="*/ 670 h 10000"/>
                                  <a:gd name="csX7" fmla="*/ 959 w 9862"/>
                                  <a:gd name="csY7" fmla="*/ 303 h 10000"/>
                                  <a:gd name="csX8" fmla="*/ 1096 w 9862"/>
                                  <a:gd name="csY8" fmla="*/ 75 h 10000"/>
                                  <a:gd name="csX9" fmla="*/ 1234 w 9862"/>
                                  <a:gd name="csY9" fmla="*/ 0 h 10000"/>
                                  <a:gd name="csX10" fmla="*/ 1369 w 9862"/>
                                  <a:gd name="csY10" fmla="*/ 75 h 10000"/>
                                  <a:gd name="csX11" fmla="*/ 1506 w 9862"/>
                                  <a:gd name="csY11" fmla="*/ 303 h 10000"/>
                                  <a:gd name="csX12" fmla="*/ 1644 w 9862"/>
                                  <a:gd name="csY12" fmla="*/ 670 h 10000"/>
                                  <a:gd name="csX13" fmla="*/ 1781 w 9862"/>
                                  <a:gd name="csY13" fmla="*/ 1170 h 10000"/>
                                  <a:gd name="csX14" fmla="*/ 1918 w 9862"/>
                                  <a:gd name="csY14" fmla="*/ 1785 h 10000"/>
                                  <a:gd name="csX15" fmla="*/ 2055 w 9862"/>
                                  <a:gd name="csY15" fmla="*/ 2500 h 10000"/>
                                  <a:gd name="csX16" fmla="*/ 2192 w 9862"/>
                                  <a:gd name="csY16" fmla="*/ 3290 h 10000"/>
                                  <a:gd name="csX17" fmla="*/ 2328 w 9862"/>
                                  <a:gd name="csY17" fmla="*/ 4133 h 10000"/>
                                  <a:gd name="csX18" fmla="*/ 2465 w 9862"/>
                                  <a:gd name="csY18" fmla="*/ 5000 h 10000"/>
                                  <a:gd name="csX19" fmla="*/ 2603 w 9862"/>
                                  <a:gd name="csY19" fmla="*/ 5868 h 10000"/>
                                  <a:gd name="csX20" fmla="*/ 2740 w 9862"/>
                                  <a:gd name="csY20" fmla="*/ 6710 h 10000"/>
                                  <a:gd name="csX21" fmla="*/ 2877 w 9862"/>
                                  <a:gd name="csY21" fmla="*/ 7500 h 10000"/>
                                  <a:gd name="csX22" fmla="*/ 3014 w 9862"/>
                                  <a:gd name="csY22" fmla="*/ 8213 h 10000"/>
                                  <a:gd name="csX23" fmla="*/ 3151 w 9862"/>
                                  <a:gd name="csY23" fmla="*/ 8830 h 10000"/>
                                  <a:gd name="csX24" fmla="*/ 3287 w 9862"/>
                                  <a:gd name="csY24" fmla="*/ 9330 h 10000"/>
                                  <a:gd name="csX25" fmla="*/ 3424 w 9862"/>
                                  <a:gd name="csY25" fmla="*/ 9698 h 10000"/>
                                  <a:gd name="csX26" fmla="*/ 3562 w 9862"/>
                                  <a:gd name="csY26" fmla="*/ 9925 h 10000"/>
                                  <a:gd name="csX27" fmla="*/ 3699 w 9862"/>
                                  <a:gd name="csY27" fmla="*/ 10000 h 10000"/>
                                  <a:gd name="csX28" fmla="*/ 3835 w 9862"/>
                                  <a:gd name="csY28" fmla="*/ 9925 h 10000"/>
                                  <a:gd name="csX29" fmla="*/ 3973 w 9862"/>
                                  <a:gd name="csY29" fmla="*/ 9698 h 10000"/>
                                  <a:gd name="csX30" fmla="*/ 4109 w 9862"/>
                                  <a:gd name="csY30" fmla="*/ 9330 h 10000"/>
                                  <a:gd name="csX31" fmla="*/ 4246 w 9862"/>
                                  <a:gd name="csY31" fmla="*/ 8830 h 10000"/>
                                  <a:gd name="csX32" fmla="*/ 4384 w 9862"/>
                                  <a:gd name="csY32" fmla="*/ 8215 h 10000"/>
                                  <a:gd name="csX33" fmla="*/ 4521 w 9862"/>
                                  <a:gd name="csY33" fmla="*/ 7500 h 10000"/>
                                  <a:gd name="csX34" fmla="*/ 4657 w 9862"/>
                                  <a:gd name="csY34" fmla="*/ 6710 h 10000"/>
                                  <a:gd name="csX35" fmla="*/ 4794 w 9862"/>
                                  <a:gd name="csY35" fmla="*/ 5870 h 10000"/>
                                  <a:gd name="csX36" fmla="*/ 4932 w 9862"/>
                                  <a:gd name="csY36" fmla="*/ 5000 h 10000"/>
                                  <a:gd name="csX37" fmla="*/ 5068 w 9862"/>
                                  <a:gd name="csY37" fmla="*/ 4133 h 10000"/>
                                  <a:gd name="csX38" fmla="*/ 5205 w 9862"/>
                                  <a:gd name="csY38" fmla="*/ 3290 h 10000"/>
                                  <a:gd name="csX39" fmla="*/ 5343 w 9862"/>
                                  <a:gd name="csY39" fmla="*/ 2500 h 10000"/>
                                  <a:gd name="csX40" fmla="*/ 5479 w 9862"/>
                                  <a:gd name="csY40" fmla="*/ 1788 h 10000"/>
                                  <a:gd name="csX41" fmla="*/ 5616 w 9862"/>
                                  <a:gd name="csY41" fmla="*/ 1170 h 10000"/>
                                  <a:gd name="csX42" fmla="*/ 5753 w 9862"/>
                                  <a:gd name="csY42" fmla="*/ 670 h 10000"/>
                                  <a:gd name="csX43" fmla="*/ 5891 w 9862"/>
                                  <a:gd name="csY43" fmla="*/ 303 h 10000"/>
                                  <a:gd name="csX44" fmla="*/ 6027 w 9862"/>
                                  <a:gd name="csY44" fmla="*/ 75 h 10000"/>
                                  <a:gd name="csX45" fmla="*/ 6164 w 9862"/>
                                  <a:gd name="csY45" fmla="*/ 0 h 10000"/>
                                  <a:gd name="csX46" fmla="*/ 6301 w 9862"/>
                                  <a:gd name="csY46" fmla="*/ 75 h 10000"/>
                                  <a:gd name="csX47" fmla="*/ 6438 w 9862"/>
                                  <a:gd name="csY47" fmla="*/ 300 h 10000"/>
                                  <a:gd name="csX48" fmla="*/ 6575 w 9862"/>
                                  <a:gd name="csY48" fmla="*/ 670 h 10000"/>
                                  <a:gd name="csX49" fmla="*/ 6713 w 9862"/>
                                  <a:gd name="csY49" fmla="*/ 1170 h 10000"/>
                                  <a:gd name="csX50" fmla="*/ 6849 w 9862"/>
                                  <a:gd name="csY50" fmla="*/ 1785 h 10000"/>
                                  <a:gd name="csX51" fmla="*/ 6986 w 9862"/>
                                  <a:gd name="csY51" fmla="*/ 2500 h 10000"/>
                                  <a:gd name="csX52" fmla="*/ 7122 w 9862"/>
                                  <a:gd name="csY52" fmla="*/ 3288 h 10000"/>
                                  <a:gd name="csX53" fmla="*/ 7260 w 9862"/>
                                  <a:gd name="csY53" fmla="*/ 4130 h 10000"/>
                                  <a:gd name="csX54" fmla="*/ 7397 w 9862"/>
                                  <a:gd name="csY54" fmla="*/ 4998 h 10000"/>
                                  <a:gd name="csX55" fmla="*/ 7534 w 9862"/>
                                  <a:gd name="csY55" fmla="*/ 5868 h 10000"/>
                                  <a:gd name="csX56" fmla="*/ 7672 w 9862"/>
                                  <a:gd name="csY56" fmla="*/ 6708 h 10000"/>
                                  <a:gd name="csX57" fmla="*/ 7808 w 9862"/>
                                  <a:gd name="csY57" fmla="*/ 7498 h 10000"/>
                                  <a:gd name="csX58" fmla="*/ 7944 w 9862"/>
                                  <a:gd name="csY58" fmla="*/ 8213 h 10000"/>
                                  <a:gd name="csX59" fmla="*/ 8082 w 9862"/>
                                  <a:gd name="csY59" fmla="*/ 8830 h 10000"/>
                                  <a:gd name="csX60" fmla="*/ 8219 w 9862"/>
                                  <a:gd name="csY60" fmla="*/ 9330 h 10000"/>
                                  <a:gd name="csX61" fmla="*/ 8356 w 9862"/>
                                  <a:gd name="csY61" fmla="*/ 9698 h 10000"/>
                                  <a:gd name="csX62" fmla="*/ 8493 w 9862"/>
                                  <a:gd name="csY62" fmla="*/ 9925 h 10000"/>
                                  <a:gd name="csX63" fmla="*/ 8631 w 9862"/>
                                  <a:gd name="csY63" fmla="*/ 10000 h 10000"/>
                                  <a:gd name="csX64" fmla="*/ 8766 w 9862"/>
                                  <a:gd name="csY64" fmla="*/ 9925 h 10000"/>
                                  <a:gd name="csX65" fmla="*/ 8903 w 9862"/>
                                  <a:gd name="csY65" fmla="*/ 9700 h 10000"/>
                                  <a:gd name="csX66" fmla="*/ 9041 w 9862"/>
                                  <a:gd name="csY66" fmla="*/ 9330 h 10000"/>
                                  <a:gd name="csX67" fmla="*/ 9178 w 9862"/>
                                  <a:gd name="csY67" fmla="*/ 8833 h 10000"/>
                                  <a:gd name="csX68" fmla="*/ 9315 w 9862"/>
                                  <a:gd name="csY68" fmla="*/ 8215 h 10000"/>
                                  <a:gd name="csX69" fmla="*/ 9453 w 9862"/>
                                  <a:gd name="csY69" fmla="*/ 7503 h 10000"/>
                                  <a:gd name="csX70" fmla="*/ 9588 w 9862"/>
                                  <a:gd name="csY70" fmla="*/ 6713 h 10000"/>
                                  <a:gd name="csX71" fmla="*/ 9725 w 9862"/>
                                  <a:gd name="csY71" fmla="*/ 5870 h 10000"/>
                                  <a:gd name="csX72" fmla="*/ 9862 w 9862"/>
                                  <a:gd name="csY72" fmla="*/ 5003 h 1000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  <a:cxn ang="0">
                                    <a:pos x="csX4" y="csY4"/>
                                  </a:cxn>
                                  <a:cxn ang="0">
                                    <a:pos x="csX5" y="csY5"/>
                                  </a:cxn>
                                  <a:cxn ang="0">
                                    <a:pos x="csX6" y="csY6"/>
                                  </a:cxn>
                                  <a:cxn ang="0">
                                    <a:pos x="csX7" y="csY7"/>
                                  </a:cxn>
                                  <a:cxn ang="0">
                                    <a:pos x="csX8" y="csY8"/>
                                  </a:cxn>
                                  <a:cxn ang="0">
                                    <a:pos x="csX9" y="csY9"/>
                                  </a:cxn>
                                  <a:cxn ang="0">
                                    <a:pos x="csX10" y="csY10"/>
                                  </a:cxn>
                                  <a:cxn ang="0">
                                    <a:pos x="csX11" y="csY11"/>
                                  </a:cxn>
                                  <a:cxn ang="0">
                                    <a:pos x="csX12" y="csY12"/>
                                  </a:cxn>
                                  <a:cxn ang="0">
                                    <a:pos x="csX13" y="csY13"/>
                                  </a:cxn>
                                  <a:cxn ang="0">
                                    <a:pos x="csX14" y="csY14"/>
                                  </a:cxn>
                                  <a:cxn ang="0">
                                    <a:pos x="csX15" y="csY15"/>
                                  </a:cxn>
                                  <a:cxn ang="0">
                                    <a:pos x="csX16" y="csY16"/>
                                  </a:cxn>
                                  <a:cxn ang="0">
                                    <a:pos x="csX17" y="csY17"/>
                                  </a:cxn>
                                  <a:cxn ang="0">
                                    <a:pos x="csX18" y="csY18"/>
                                  </a:cxn>
                                  <a:cxn ang="0">
                                    <a:pos x="csX19" y="csY19"/>
                                  </a:cxn>
                                  <a:cxn ang="0">
                                    <a:pos x="csX20" y="csY20"/>
                                  </a:cxn>
                                  <a:cxn ang="0">
                                    <a:pos x="csX21" y="csY21"/>
                                  </a:cxn>
                                  <a:cxn ang="0">
                                    <a:pos x="csX22" y="csY22"/>
                                  </a:cxn>
                                  <a:cxn ang="0">
                                    <a:pos x="csX23" y="csY23"/>
                                  </a:cxn>
                                  <a:cxn ang="0">
                                    <a:pos x="csX24" y="csY24"/>
                                  </a:cxn>
                                  <a:cxn ang="0">
                                    <a:pos x="csX25" y="csY25"/>
                                  </a:cxn>
                                  <a:cxn ang="0">
                                    <a:pos x="csX26" y="csY26"/>
                                  </a:cxn>
                                  <a:cxn ang="0">
                                    <a:pos x="csX27" y="csY27"/>
                                  </a:cxn>
                                  <a:cxn ang="0">
                                    <a:pos x="csX28" y="csY28"/>
                                  </a:cxn>
                                  <a:cxn ang="0">
                                    <a:pos x="csX29" y="csY29"/>
                                  </a:cxn>
                                  <a:cxn ang="0">
                                    <a:pos x="csX30" y="csY30"/>
                                  </a:cxn>
                                  <a:cxn ang="0">
                                    <a:pos x="csX31" y="csY31"/>
                                  </a:cxn>
                                  <a:cxn ang="0">
                                    <a:pos x="csX32" y="csY32"/>
                                  </a:cxn>
                                  <a:cxn ang="0">
                                    <a:pos x="csX33" y="csY33"/>
                                  </a:cxn>
                                  <a:cxn ang="0">
                                    <a:pos x="csX34" y="csY34"/>
                                  </a:cxn>
                                  <a:cxn ang="0">
                                    <a:pos x="csX35" y="csY35"/>
                                  </a:cxn>
                                  <a:cxn ang="0">
                                    <a:pos x="csX36" y="csY36"/>
                                  </a:cxn>
                                  <a:cxn ang="0">
                                    <a:pos x="csX37" y="csY37"/>
                                  </a:cxn>
                                  <a:cxn ang="0">
                                    <a:pos x="csX38" y="csY38"/>
                                  </a:cxn>
                                  <a:cxn ang="0">
                                    <a:pos x="csX39" y="csY39"/>
                                  </a:cxn>
                                  <a:cxn ang="0">
                                    <a:pos x="csX40" y="csY40"/>
                                  </a:cxn>
                                  <a:cxn ang="0">
                                    <a:pos x="csX41" y="csY41"/>
                                  </a:cxn>
                                  <a:cxn ang="0">
                                    <a:pos x="csX42" y="csY42"/>
                                  </a:cxn>
                                  <a:cxn ang="0">
                                    <a:pos x="csX43" y="csY43"/>
                                  </a:cxn>
                                  <a:cxn ang="0">
                                    <a:pos x="csX44" y="csY44"/>
                                  </a:cxn>
                                  <a:cxn ang="0">
                                    <a:pos x="csX45" y="csY45"/>
                                  </a:cxn>
                                  <a:cxn ang="0">
                                    <a:pos x="csX46" y="csY46"/>
                                  </a:cxn>
                                  <a:cxn ang="0">
                                    <a:pos x="csX47" y="csY47"/>
                                  </a:cxn>
                                  <a:cxn ang="0">
                                    <a:pos x="csX48" y="csY48"/>
                                  </a:cxn>
                                  <a:cxn ang="0">
                                    <a:pos x="csX49" y="csY49"/>
                                  </a:cxn>
                                  <a:cxn ang="0">
                                    <a:pos x="csX50" y="csY50"/>
                                  </a:cxn>
                                  <a:cxn ang="0">
                                    <a:pos x="csX51" y="csY51"/>
                                  </a:cxn>
                                  <a:cxn ang="0">
                                    <a:pos x="csX52" y="csY52"/>
                                  </a:cxn>
                                  <a:cxn ang="0">
                                    <a:pos x="csX53" y="csY53"/>
                                  </a:cxn>
                                  <a:cxn ang="0">
                                    <a:pos x="csX54" y="csY54"/>
                                  </a:cxn>
                                  <a:cxn ang="0">
                                    <a:pos x="csX55" y="csY55"/>
                                  </a:cxn>
                                  <a:cxn ang="0">
                                    <a:pos x="csX56" y="csY56"/>
                                  </a:cxn>
                                  <a:cxn ang="0">
                                    <a:pos x="csX57" y="csY57"/>
                                  </a:cxn>
                                  <a:cxn ang="0">
                                    <a:pos x="csX58" y="csY58"/>
                                  </a:cxn>
                                  <a:cxn ang="0">
                                    <a:pos x="csX59" y="csY59"/>
                                  </a:cxn>
                                  <a:cxn ang="0">
                                    <a:pos x="csX60" y="csY60"/>
                                  </a:cxn>
                                  <a:cxn ang="0">
                                    <a:pos x="csX61" y="csY61"/>
                                  </a:cxn>
                                  <a:cxn ang="0">
                                    <a:pos x="csX62" y="csY62"/>
                                  </a:cxn>
                                  <a:cxn ang="0">
                                    <a:pos x="csX63" y="csY63"/>
                                  </a:cxn>
                                  <a:cxn ang="0">
                                    <a:pos x="csX64" y="csY64"/>
                                  </a:cxn>
                                  <a:cxn ang="0">
                                    <a:pos x="csX65" y="csY65"/>
                                  </a:cxn>
                                  <a:cxn ang="0">
                                    <a:pos x="csX66" y="csY66"/>
                                  </a:cxn>
                                  <a:cxn ang="0">
                                    <a:pos x="csX67" y="csY67"/>
                                  </a:cxn>
                                  <a:cxn ang="0">
                                    <a:pos x="csX68" y="csY68"/>
                                  </a:cxn>
                                  <a:cxn ang="0">
                                    <a:pos x="csX69" y="csY69"/>
                                  </a:cxn>
                                  <a:cxn ang="0">
                                    <a:pos x="csX70" y="csY70"/>
                                  </a:cxn>
                                  <a:cxn ang="0">
                                    <a:pos x="csX71" y="csY71"/>
                                  </a:cxn>
                                  <a:cxn ang="0">
                                    <a:pos x="csX72" y="csY72"/>
                                  </a:cxn>
                                </a:cxnLst>
                                <a:rect l="l" t="t" r="r" b="b"/>
                                <a:pathLst>
                                  <a:path w="9862" h="10000">
                                    <a:moveTo>
                                      <a:pt x="0" y="5000"/>
                                    </a:moveTo>
                                    <a:cubicBezTo>
                                      <a:pt x="45" y="4708"/>
                                      <a:pt x="91" y="4418"/>
                                      <a:pt x="137" y="4133"/>
                                    </a:cubicBezTo>
                                    <a:cubicBezTo>
                                      <a:pt x="182" y="3848"/>
                                      <a:pt x="227" y="3563"/>
                                      <a:pt x="275" y="3290"/>
                                    </a:cubicBezTo>
                                    <a:cubicBezTo>
                                      <a:pt x="320" y="3018"/>
                                      <a:pt x="365" y="2750"/>
                                      <a:pt x="412" y="2500"/>
                                    </a:cubicBezTo>
                                    <a:cubicBezTo>
                                      <a:pt x="457" y="2250"/>
                                      <a:pt x="502" y="2008"/>
                                      <a:pt x="547" y="1785"/>
                                    </a:cubicBezTo>
                                    <a:cubicBezTo>
                                      <a:pt x="594" y="1563"/>
                                      <a:pt x="639" y="1355"/>
                                      <a:pt x="684" y="1170"/>
                                    </a:cubicBezTo>
                                    <a:cubicBezTo>
                                      <a:pt x="731" y="985"/>
                                      <a:pt x="776" y="815"/>
                                      <a:pt x="822" y="670"/>
                                    </a:cubicBezTo>
                                    <a:cubicBezTo>
                                      <a:pt x="868" y="525"/>
                                      <a:pt x="913" y="403"/>
                                      <a:pt x="959" y="303"/>
                                    </a:cubicBezTo>
                                    <a:cubicBezTo>
                                      <a:pt x="1005" y="203"/>
                                      <a:pt x="1050" y="125"/>
                                      <a:pt x="1096" y="75"/>
                                    </a:cubicBezTo>
                                    <a:cubicBezTo>
                                      <a:pt x="1141" y="25"/>
                                      <a:pt x="1187" y="0"/>
                                      <a:pt x="1234" y="0"/>
                                    </a:cubicBezTo>
                                    <a:cubicBezTo>
                                      <a:pt x="1279" y="0"/>
                                      <a:pt x="1324" y="25"/>
                                      <a:pt x="1369" y="75"/>
                                    </a:cubicBezTo>
                                    <a:cubicBezTo>
                                      <a:pt x="1416" y="125"/>
                                      <a:pt x="1461" y="203"/>
                                      <a:pt x="1506" y="303"/>
                                    </a:cubicBezTo>
                                    <a:cubicBezTo>
                                      <a:pt x="1552" y="403"/>
                                      <a:pt x="1598" y="525"/>
                                      <a:pt x="1644" y="670"/>
                                    </a:cubicBezTo>
                                    <a:cubicBezTo>
                                      <a:pt x="1690" y="815"/>
                                      <a:pt x="1735" y="985"/>
                                      <a:pt x="1781" y="1170"/>
                                    </a:cubicBezTo>
                                    <a:cubicBezTo>
                                      <a:pt x="1827" y="1355"/>
                                      <a:pt x="1872" y="1563"/>
                                      <a:pt x="1918" y="1785"/>
                                    </a:cubicBezTo>
                                    <a:cubicBezTo>
                                      <a:pt x="1964" y="2008"/>
                                      <a:pt x="2008" y="2250"/>
                                      <a:pt x="2055" y="2500"/>
                                    </a:cubicBezTo>
                                    <a:cubicBezTo>
                                      <a:pt x="2101" y="2750"/>
                                      <a:pt x="2146" y="3018"/>
                                      <a:pt x="2192" y="3290"/>
                                    </a:cubicBezTo>
                                    <a:cubicBezTo>
                                      <a:pt x="2238" y="3563"/>
                                      <a:pt x="2283" y="3848"/>
                                      <a:pt x="2328" y="4133"/>
                                    </a:cubicBezTo>
                                    <a:cubicBezTo>
                                      <a:pt x="2374" y="4418"/>
                                      <a:pt x="2420" y="4710"/>
                                      <a:pt x="2465" y="5000"/>
                                    </a:cubicBezTo>
                                    <a:cubicBezTo>
                                      <a:pt x="2511" y="5290"/>
                                      <a:pt x="2558" y="5583"/>
                                      <a:pt x="2603" y="5868"/>
                                    </a:cubicBezTo>
                                    <a:cubicBezTo>
                                      <a:pt x="2649" y="6153"/>
                                      <a:pt x="2694" y="6438"/>
                                      <a:pt x="2740" y="6710"/>
                                    </a:cubicBezTo>
                                    <a:cubicBezTo>
                                      <a:pt x="2786" y="6983"/>
                                      <a:pt x="2830" y="7250"/>
                                      <a:pt x="2877" y="7500"/>
                                    </a:cubicBezTo>
                                    <a:cubicBezTo>
                                      <a:pt x="2922" y="7750"/>
                                      <a:pt x="2967" y="7990"/>
                                      <a:pt x="3014" y="8213"/>
                                    </a:cubicBezTo>
                                    <a:cubicBezTo>
                                      <a:pt x="3060" y="8435"/>
                                      <a:pt x="3105" y="8645"/>
                                      <a:pt x="3151" y="8830"/>
                                    </a:cubicBezTo>
                                    <a:cubicBezTo>
                                      <a:pt x="3196" y="9015"/>
                                      <a:pt x="3242" y="9185"/>
                                      <a:pt x="3287" y="9330"/>
                                    </a:cubicBezTo>
                                    <a:cubicBezTo>
                                      <a:pt x="3333" y="9475"/>
                                      <a:pt x="3379" y="9598"/>
                                      <a:pt x="3424" y="9698"/>
                                    </a:cubicBezTo>
                                    <a:cubicBezTo>
                                      <a:pt x="3471" y="9798"/>
                                      <a:pt x="3516" y="9875"/>
                                      <a:pt x="3562" y="9925"/>
                                    </a:cubicBezTo>
                                    <a:cubicBezTo>
                                      <a:pt x="3608" y="9975"/>
                                      <a:pt x="3652" y="10000"/>
                                      <a:pt x="3699" y="10000"/>
                                    </a:cubicBezTo>
                                    <a:cubicBezTo>
                                      <a:pt x="3745" y="10000"/>
                                      <a:pt x="3789" y="9975"/>
                                      <a:pt x="3835" y="9925"/>
                                    </a:cubicBezTo>
                                    <a:cubicBezTo>
                                      <a:pt x="3881" y="9875"/>
                                      <a:pt x="3927" y="9798"/>
                                      <a:pt x="3973" y="9698"/>
                                    </a:cubicBezTo>
                                    <a:cubicBezTo>
                                      <a:pt x="4018" y="9598"/>
                                      <a:pt x="4064" y="9475"/>
                                      <a:pt x="4109" y="9330"/>
                                    </a:cubicBezTo>
                                    <a:cubicBezTo>
                                      <a:pt x="4155" y="9185"/>
                                      <a:pt x="4201" y="9015"/>
                                      <a:pt x="4246" y="8830"/>
                                    </a:cubicBezTo>
                                    <a:cubicBezTo>
                                      <a:pt x="4292" y="8645"/>
                                      <a:pt x="4338" y="8438"/>
                                      <a:pt x="4384" y="8215"/>
                                    </a:cubicBezTo>
                                    <a:cubicBezTo>
                                      <a:pt x="4430" y="7993"/>
                                      <a:pt x="4474" y="7750"/>
                                      <a:pt x="4521" y="7500"/>
                                    </a:cubicBezTo>
                                    <a:cubicBezTo>
                                      <a:pt x="4567" y="7250"/>
                                      <a:pt x="4611" y="6983"/>
                                      <a:pt x="4657" y="6710"/>
                                    </a:cubicBezTo>
                                    <a:cubicBezTo>
                                      <a:pt x="4703" y="6438"/>
                                      <a:pt x="4748" y="6155"/>
                                      <a:pt x="4794" y="5870"/>
                                    </a:cubicBezTo>
                                    <a:cubicBezTo>
                                      <a:pt x="4840" y="5585"/>
                                      <a:pt x="4886" y="5290"/>
                                      <a:pt x="4932" y="5000"/>
                                    </a:cubicBezTo>
                                    <a:cubicBezTo>
                                      <a:pt x="4977" y="4710"/>
                                      <a:pt x="5023" y="4418"/>
                                      <a:pt x="5068" y="4133"/>
                                    </a:cubicBezTo>
                                    <a:cubicBezTo>
                                      <a:pt x="5114" y="3848"/>
                                      <a:pt x="5160" y="3563"/>
                                      <a:pt x="5205" y="3290"/>
                                    </a:cubicBezTo>
                                    <a:cubicBezTo>
                                      <a:pt x="5251" y="3018"/>
                                      <a:pt x="5295" y="2750"/>
                                      <a:pt x="5343" y="2500"/>
                                    </a:cubicBezTo>
                                    <a:cubicBezTo>
                                      <a:pt x="5389" y="2250"/>
                                      <a:pt x="5433" y="2010"/>
                                      <a:pt x="5479" y="1788"/>
                                    </a:cubicBezTo>
                                    <a:cubicBezTo>
                                      <a:pt x="5526" y="1565"/>
                                      <a:pt x="5570" y="1355"/>
                                      <a:pt x="5616" y="1170"/>
                                    </a:cubicBezTo>
                                    <a:cubicBezTo>
                                      <a:pt x="5661" y="985"/>
                                      <a:pt x="5707" y="815"/>
                                      <a:pt x="5753" y="670"/>
                                    </a:cubicBezTo>
                                    <a:cubicBezTo>
                                      <a:pt x="5799" y="525"/>
                                      <a:pt x="5845" y="403"/>
                                      <a:pt x="5891" y="303"/>
                                    </a:cubicBezTo>
                                    <a:cubicBezTo>
                                      <a:pt x="5936" y="203"/>
                                      <a:pt x="5982" y="125"/>
                                      <a:pt x="6027" y="75"/>
                                    </a:cubicBezTo>
                                    <a:cubicBezTo>
                                      <a:pt x="6073" y="25"/>
                                      <a:pt x="6118" y="0"/>
                                      <a:pt x="6164" y="0"/>
                                    </a:cubicBezTo>
                                    <a:cubicBezTo>
                                      <a:pt x="6210" y="0"/>
                                      <a:pt x="6255" y="25"/>
                                      <a:pt x="6301" y="75"/>
                                    </a:cubicBezTo>
                                    <a:cubicBezTo>
                                      <a:pt x="6348" y="125"/>
                                      <a:pt x="6392" y="200"/>
                                      <a:pt x="6438" y="300"/>
                                    </a:cubicBezTo>
                                    <a:cubicBezTo>
                                      <a:pt x="6484" y="400"/>
                                      <a:pt x="6529" y="525"/>
                                      <a:pt x="6575" y="670"/>
                                    </a:cubicBezTo>
                                    <a:cubicBezTo>
                                      <a:pt x="6620" y="815"/>
                                      <a:pt x="6666" y="985"/>
                                      <a:pt x="6713" y="1170"/>
                                    </a:cubicBezTo>
                                    <a:cubicBezTo>
                                      <a:pt x="6758" y="1355"/>
                                      <a:pt x="6804" y="1563"/>
                                      <a:pt x="6849" y="1785"/>
                                    </a:cubicBezTo>
                                    <a:cubicBezTo>
                                      <a:pt x="6895" y="2008"/>
                                      <a:pt x="6940" y="2250"/>
                                      <a:pt x="6986" y="2500"/>
                                    </a:cubicBezTo>
                                    <a:cubicBezTo>
                                      <a:pt x="7032" y="2750"/>
                                      <a:pt x="7077" y="3015"/>
                                      <a:pt x="7122" y="3288"/>
                                    </a:cubicBezTo>
                                    <a:cubicBezTo>
                                      <a:pt x="7170" y="3560"/>
                                      <a:pt x="7214" y="3845"/>
                                      <a:pt x="7260" y="4130"/>
                                    </a:cubicBezTo>
                                    <a:cubicBezTo>
                                      <a:pt x="7306" y="4415"/>
                                      <a:pt x="7351" y="4708"/>
                                      <a:pt x="7397" y="4998"/>
                                    </a:cubicBezTo>
                                    <a:cubicBezTo>
                                      <a:pt x="7442" y="5288"/>
                                      <a:pt x="7488" y="5583"/>
                                      <a:pt x="7534" y="5868"/>
                                    </a:cubicBezTo>
                                    <a:cubicBezTo>
                                      <a:pt x="7579" y="6153"/>
                                      <a:pt x="7626" y="6435"/>
                                      <a:pt x="7672" y="6708"/>
                                    </a:cubicBezTo>
                                    <a:cubicBezTo>
                                      <a:pt x="7717" y="6980"/>
                                      <a:pt x="7762" y="7248"/>
                                      <a:pt x="7808" y="7498"/>
                                    </a:cubicBezTo>
                                    <a:cubicBezTo>
                                      <a:pt x="7854" y="7748"/>
                                      <a:pt x="7899" y="7990"/>
                                      <a:pt x="7944" y="8213"/>
                                    </a:cubicBezTo>
                                    <a:cubicBezTo>
                                      <a:pt x="7991" y="8435"/>
                                      <a:pt x="8035" y="8645"/>
                                      <a:pt x="8082" y="8830"/>
                                    </a:cubicBezTo>
                                    <a:cubicBezTo>
                                      <a:pt x="8128" y="9015"/>
                                      <a:pt x="8173" y="9185"/>
                                      <a:pt x="8219" y="9330"/>
                                    </a:cubicBezTo>
                                    <a:cubicBezTo>
                                      <a:pt x="8265" y="9475"/>
                                      <a:pt x="8310" y="9598"/>
                                      <a:pt x="8356" y="9698"/>
                                    </a:cubicBezTo>
                                    <a:cubicBezTo>
                                      <a:pt x="8401" y="9798"/>
                                      <a:pt x="8447" y="9875"/>
                                      <a:pt x="8493" y="9925"/>
                                    </a:cubicBezTo>
                                    <a:cubicBezTo>
                                      <a:pt x="8539" y="9975"/>
                                      <a:pt x="8584" y="10000"/>
                                      <a:pt x="8631" y="10000"/>
                                    </a:cubicBezTo>
                                    <a:cubicBezTo>
                                      <a:pt x="8676" y="10000"/>
                                      <a:pt x="8721" y="9975"/>
                                      <a:pt x="8766" y="9925"/>
                                    </a:cubicBezTo>
                                    <a:cubicBezTo>
                                      <a:pt x="8813" y="9875"/>
                                      <a:pt x="8858" y="9800"/>
                                      <a:pt x="8903" y="9700"/>
                                    </a:cubicBezTo>
                                    <a:cubicBezTo>
                                      <a:pt x="8949" y="9600"/>
                                      <a:pt x="8995" y="9475"/>
                                      <a:pt x="9041" y="9330"/>
                                    </a:cubicBezTo>
                                    <a:cubicBezTo>
                                      <a:pt x="9087" y="9185"/>
                                      <a:pt x="9132" y="9018"/>
                                      <a:pt x="9178" y="8833"/>
                                    </a:cubicBezTo>
                                    <a:cubicBezTo>
                                      <a:pt x="9224" y="8648"/>
                                      <a:pt x="9269" y="8438"/>
                                      <a:pt x="9315" y="8215"/>
                                    </a:cubicBezTo>
                                    <a:cubicBezTo>
                                      <a:pt x="9360" y="7993"/>
                                      <a:pt x="9405" y="7753"/>
                                      <a:pt x="9453" y="7503"/>
                                    </a:cubicBezTo>
                                    <a:cubicBezTo>
                                      <a:pt x="9498" y="7253"/>
                                      <a:pt x="9543" y="6985"/>
                                      <a:pt x="9588" y="6713"/>
                                    </a:cubicBezTo>
                                    <a:cubicBezTo>
                                      <a:pt x="9635" y="6440"/>
                                      <a:pt x="9680" y="6155"/>
                                      <a:pt x="9725" y="5870"/>
                                    </a:cubicBezTo>
                                    <a:cubicBezTo>
                                      <a:pt x="9771" y="5585"/>
                                      <a:pt x="9817" y="5293"/>
                                      <a:pt x="9862" y="5003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722091902" name="Line 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97" y="2168"/>
                                <a:ext cx="339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8942959" name="Line 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12" y="981"/>
                                <a:ext cx="0" cy="211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9041125" name="Text Box 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1" y="787"/>
                                <a:ext cx="621" cy="5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B117CB8" w14:textId="77777777" w:rsidR="003151A8" w:rsidRPr="002A7DBC" w:rsidRDefault="003151A8" w:rsidP="003151A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  <w:r w:rsidRPr="002A7DBC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304639425" name="Text Box 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06" y="1201"/>
                                <a:ext cx="609" cy="5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EA6727" w14:textId="77777777" w:rsidR="003151A8" w:rsidRPr="002A7DBC" w:rsidRDefault="003151A8" w:rsidP="003151A8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311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877889657" name="Text Box 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23" y="1889"/>
                                <a:ext cx="393" cy="5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3840182" w14:textId="77777777" w:rsidR="003151A8" w:rsidRPr="002A7DBC" w:rsidRDefault="003151A8" w:rsidP="003151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666716364" name="Text Box 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15" y="2177"/>
                                <a:ext cx="694" cy="5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85FF91" w14:textId="313A1775" w:rsidR="003151A8" w:rsidRPr="002A7DBC" w:rsidRDefault="003151A8" w:rsidP="003151A8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0.0</w:t>
                                  </w:r>
                                  <w:r>
                                    <w:rPr>
                                      <w:rFonts w:hint="eastAsia"/>
                                      <w:iCs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286420119" name="Text Box 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52" y="2179"/>
                                <a:ext cx="459" cy="5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870AFC" w14:textId="77777777" w:rsidR="003151A8" w:rsidRPr="002A7DBC" w:rsidRDefault="003151A8" w:rsidP="003151A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2A7DBC">
                                    <w:rPr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447868607" name="Text Box 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71" y="2178"/>
                                <a:ext cx="693" cy="5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DC6EA5" w14:textId="77777777" w:rsidR="003151A8" w:rsidRPr="002A7DBC" w:rsidRDefault="003151A8" w:rsidP="003151A8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0.04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63888324" name="Text Box 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68" y="2178"/>
                                <a:ext cx="694" cy="5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C8875A" w14:textId="2433DA3F" w:rsidR="003151A8" w:rsidRPr="002A7DBC" w:rsidRDefault="003151A8" w:rsidP="003151A8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0.0</w:t>
                                  </w:r>
                                  <w:r>
                                    <w:rPr>
                                      <w:rFonts w:hint="eastAsia"/>
                                      <w:iCs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495409714" name="Text Box 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22" y="2176"/>
                                <a:ext cx="694" cy="5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E3376D8" w14:textId="63DFC834" w:rsidR="003151A8" w:rsidRPr="002A7DBC" w:rsidRDefault="003151A8" w:rsidP="003151A8">
                                  <w:pP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2A7DBC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0.0</w:t>
                                  </w:r>
                                  <w:r>
                                    <w:rPr>
                                      <w:rFonts w:hint="eastAsia"/>
                                      <w:iCs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392734249" name="Line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900" y="448310"/>
                              <a:ext cx="158651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266555" name="Line 5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25237" y="849635"/>
                              <a:ext cx="68241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2881477" name="Line 5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038598" y="849526"/>
                              <a:ext cx="68241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5329786" name="Line 5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451527" y="849610"/>
                              <a:ext cx="68241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8049065" name="Line 5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865594" y="849610"/>
                              <a:ext cx="68241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90995805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-296755" y="912413"/>
                            <a:ext cx="519634" cy="27655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C01A3F" w14:textId="77777777" w:rsidR="003151A8" w:rsidRPr="002A7DBC" w:rsidRDefault="003151A8" w:rsidP="003151A8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Cs/>
                                  <w:sz w:val="18"/>
                                  <w:szCs w:val="18"/>
                                </w:rPr>
                                <w:t xml:space="preserve">− </w:t>
                              </w:r>
                              <w:r w:rsidRPr="002A7DBC">
                                <w:rPr>
                                  <w:iCs/>
                                  <w:sz w:val="18"/>
                                  <w:szCs w:val="18"/>
                                </w:rPr>
                                <w:t>31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EBA641F" id="组合 1" o:spid="_x0000_s1647" style="position:absolute;left:0;text-align:left;margin-left:275.2pt;margin-top:2.45pt;width:134.25pt;height:65.55pt;z-index:251707392;mso-position-horizontal-relative:text;mso-position-vertical-relative:text;mso-width-relative:margin;mso-height-relative:margin" coordorigin="-2967,252" coordsize="26696,116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">
                <v:group id="组合 1744217601" o:spid="_x0000_s1648" style="position:absolute;left:-1512;top:252;width:25241;height:11424" coordorigin="-1397,95" coordsize="26066,14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">
                  <v:line id="Line 59" o:spid="_x0000_s1649" style="position:absolute;visibility:visible;mso-wrap-style:square" from="2536,13244" to="18401,13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" strokeweight=".5pt">
                    <v:stroke dashstyle="dash"/>
                  </v:line>
                  <v:group id="Group 50" o:spid="_x0000_s1650" style="position:absolute;left:-1397;top:95;width:26066;height:14643" coordorigin="2406,787" coordsize="4105,2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">
                    <v:shape id="Freeform 51" o:spid="_x0000_s1651" style="position:absolute;left:3012;top:1478;width:2616;height:1384;visibility:visible;mso-wrap-style:square;v-text-anchor:top" coordsize="9862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" path="m,5000c45,4708,91,4418,137,4133v45,-285,90,-570,138,-843c320,3018,365,2750,412,2500v45,-250,90,-492,135,-715c594,1563,639,1355,684,1170,731,985,776,815,822,670,868,525,913,403,959,303v46,-100,91,-178,137,-228c1141,25,1187,,1234,v45,,90,25,135,75c1416,125,1461,203,1506,303v46,100,92,222,138,367c1690,815,1735,985,1781,1170v46,185,91,393,137,615c1964,2008,2008,2250,2055,2500v46,250,91,518,137,790c2238,3563,2283,3848,2328,4133v46,285,92,577,137,867c2511,5290,2558,5583,2603,5868v46,285,91,570,137,842c2786,6983,2830,7250,2877,7500v45,250,90,490,137,713c3060,8435,3105,8645,3151,8830v45,185,91,355,136,500c3333,9475,3379,9598,3424,9698v47,100,92,177,138,227c3608,9975,3652,10000,3699,10000v46,,90,-25,136,-75c3881,9875,3927,9798,3973,9698v45,-100,91,-223,136,-368c4155,9185,4201,9015,4246,8830v46,-185,92,-392,138,-615c4430,7993,4474,7750,4521,7500v46,-250,90,-517,136,-790c4703,6438,4748,6155,4794,5870v46,-285,92,-580,138,-870c4977,4710,5023,4418,5068,4133v46,-285,92,-570,137,-843c5251,3018,5295,2750,5343,2500v46,-250,90,-490,136,-712c5526,1565,5570,1355,5616,1170v45,-185,91,-355,137,-500c5799,525,5845,403,5891,303v45,-100,91,-178,136,-228c6073,25,6118,,6164,v46,,91,25,137,75c6348,125,6392,200,6438,300v46,100,91,225,137,370c6620,815,6666,985,6713,1170v45,185,91,393,136,615c6895,2008,6940,2250,6986,2500v46,250,91,515,136,788c7170,3560,7214,3845,7260,4130v46,285,91,578,137,868c7442,5288,7488,5583,7534,5868v45,285,92,567,138,840c7717,6980,7762,7248,7808,7498v46,250,91,492,136,715c7991,8435,8035,8645,8082,8830v46,185,91,355,137,500c8265,9475,8310,9598,8356,9698v45,100,91,177,137,227c8539,9975,8584,10000,8631,10000v45,,90,-25,135,-75c8813,9875,8858,9800,8903,9700v46,-100,92,-225,138,-370c9087,9185,9132,9018,9178,8833v46,-185,91,-395,137,-618c9360,7993,9405,7753,9453,7503v45,-250,90,-518,135,-790c9635,6440,9680,6155,9725,5870v46,-285,92,-577,137,-867e" filled="f" strokeweight="1pt">
                      <v:path arrowok="t" o:connecttype="custom" o:connectlocs="0,692;36,572;73,455;109,346;145,247;181,162;218,93;254,42;291,10;327,0;363,10;399,42;436,93;472,162;509,247;545,346;581,455;618,572;654,692;690,812;727,929;763,1038;799,1137;836,1222;872,1291;908,1342;945,1374;981,1384;1017,1374;1054,1342;1090,1291;1126,1222;1163,1137;1199,1038;1235,929;1272,812;1308,692;1344,572;1381,455;1417,346;1453,247;1490,162;1526,93;1563,42;1599,10;1635,0;1671,10;1708,42;1744,93;1781,162;1817,247;1853,346;1889,455;1926,572;1962,692;1998,812;2035,928;2071,1038;2107,1137;2144,1222;2180,1291;2217,1342;2253,1374;2289,1384;2325,1374;2362,1342;2398,1291;2435,1222;2471,1137;2508,1038;2543,929;2580,812;2616,692" o:connectangles="0,0,0,0,0,0,0,0,0,0,0,0,0,0,0,0,0,0,0,0,0,0,0,0,0,0,0,0,0,0,0,0,0,0,0,0,0,0,0,0,0,0,0,0,0,0,0,0,0,0,0,0,0,0,0,0,0,0,0,0,0,0,0,0,0,0,0,0,0,0,0,0,0"/>
                    </v:shape>
                    <v:line id="Line 52" o:spid="_x0000_s1652" style="position:absolute;visibility:visible;mso-wrap-style:square" from="2997,2168" to="6396,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" strokeweight=".5pt">
                      <v:stroke endarrow="block" endarrowwidth="narrow"/>
                    </v:line>
                    <v:line id="Line 53" o:spid="_x0000_s1653" style="position:absolute;flip:y;visibility:visible;mso-wrap-style:square" from="3012,981" to="3012,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" strokeweight=".5pt">
                      <v:stroke endarrow="block" endarrowwidth="narrow"/>
                    </v:line>
                    <v:shape id="Text Box 54" o:spid="_x0000_s1654" type="#_x0000_t202" style="position:absolute;left:3061;top:787;width:621;height:5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" stroked="f">
                      <v:fill opacity="0"/>
                      <v:textbox style="mso-fit-shape-to-text:t" inset="1mm,0,1mm,0">
                        <w:txbxContent>
                          <w:p w14:paraId="3B117CB8" w14:textId="77777777" w:rsidR="003151A8" w:rsidRPr="002A7DBC" w:rsidRDefault="003151A8" w:rsidP="003151A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  <w:r w:rsidRPr="002A7DBC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Text Box 56" o:spid="_x0000_s1655" type="#_x0000_t202" style="position:absolute;left:2406;top:1201;width:609;height:5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" stroked="f">
                      <v:fill opacity="0"/>
                      <v:textbox style="mso-fit-shape-to-text:t" inset="1mm,0,1mm,0">
                        <w:txbxContent>
                          <w:p w14:paraId="28EA6727" w14:textId="77777777" w:rsidR="003151A8" w:rsidRPr="002A7DBC" w:rsidRDefault="003151A8" w:rsidP="003151A8">
                            <w:pPr>
                              <w:rPr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Cs/>
                                <w:sz w:val="18"/>
                                <w:szCs w:val="18"/>
                              </w:rPr>
                              <w:t>311</w:t>
                            </w:r>
                          </w:p>
                        </w:txbxContent>
                      </v:textbox>
                    </v:shape>
                    <v:shape id="Text Box 58" o:spid="_x0000_s1656" type="#_x0000_t202" style="position:absolute;left:2623;top:1889;width:393;height:5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" stroked="f">
                      <v:fill opacity="0"/>
                      <v:textbox style="mso-fit-shape-to-text:t" inset="1mm,0,1mm,0">
                        <w:txbxContent>
                          <w:p w14:paraId="43840182" w14:textId="77777777" w:rsidR="003151A8" w:rsidRPr="002A7DBC" w:rsidRDefault="003151A8" w:rsidP="003151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75" o:spid="_x0000_s1657" type="#_x0000_t202" style="position:absolute;left:3315;top:2177;width:694;height:5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" stroked="f">
                      <v:fill opacity="0"/>
                      <v:textbox style="mso-fit-shape-to-text:t" inset="1mm,0,1mm,0">
                        <w:txbxContent>
                          <w:p w14:paraId="7985FF91" w14:textId="313A1775" w:rsidR="003151A8" w:rsidRPr="002A7DBC" w:rsidRDefault="003151A8" w:rsidP="003151A8">
                            <w:pPr>
                              <w:rPr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Cs/>
                                <w:sz w:val="18"/>
                                <w:szCs w:val="18"/>
                              </w:rPr>
                              <w:t>0.0</w:t>
                            </w:r>
                            <w:r>
                              <w:rPr>
                                <w:rFonts w:hint="eastAsia"/>
                                <w:iCs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76" o:spid="_x0000_s1658" type="#_x0000_t202" style="position:absolute;left:6052;top:2179;width:459;height:5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" stroked="f">
                      <v:fill opacity="0"/>
                      <v:textbox style="mso-fit-shape-to-text:t" inset="1mm,0,1mm,0">
                        <w:txbxContent>
                          <w:p w14:paraId="37870AFC" w14:textId="77777777" w:rsidR="003151A8" w:rsidRPr="002A7DBC" w:rsidRDefault="003151A8" w:rsidP="003151A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  <w:r w:rsidRPr="002A7DBC">
                              <w:rPr>
                                <w:sz w:val="18"/>
                                <w:szCs w:val="18"/>
                              </w:rPr>
                              <w:t>/s</w:t>
                            </w:r>
                          </w:p>
                        </w:txbxContent>
                      </v:textbox>
                    </v:shape>
                    <v:shape id="Text Box 75" o:spid="_x0000_s1659" type="#_x0000_t202" style="position:absolute;left:5271;top:2178;width:693;height:5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" stroked="f">
                      <v:fill opacity="0"/>
                      <v:textbox style="mso-fit-shape-to-text:t" inset="1mm,0,1mm,0">
                        <w:txbxContent>
                          <w:p w14:paraId="40DC6EA5" w14:textId="77777777" w:rsidR="003151A8" w:rsidRPr="002A7DBC" w:rsidRDefault="003151A8" w:rsidP="003151A8">
                            <w:pPr>
                              <w:rPr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Cs/>
                                <w:sz w:val="18"/>
                                <w:szCs w:val="18"/>
                              </w:rPr>
                              <w:t>0.04</w:t>
                            </w:r>
                          </w:p>
                        </w:txbxContent>
                      </v:textbox>
                    </v:shape>
                    <v:shape id="Text Box 75" o:spid="_x0000_s1660" type="#_x0000_t202" style="position:absolute;left:3968;top:2178;width:694;height:5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" stroked="f">
                      <v:fill opacity="0"/>
                      <v:textbox style="mso-fit-shape-to-text:t" inset="1mm,0,1mm,0">
                        <w:txbxContent>
                          <w:p w14:paraId="27C8875A" w14:textId="2433DA3F" w:rsidR="003151A8" w:rsidRPr="002A7DBC" w:rsidRDefault="003151A8" w:rsidP="003151A8">
                            <w:pPr>
                              <w:rPr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Cs/>
                                <w:sz w:val="18"/>
                                <w:szCs w:val="18"/>
                              </w:rPr>
                              <w:t>0.0</w:t>
                            </w:r>
                            <w:r>
                              <w:rPr>
                                <w:rFonts w:hint="eastAsia"/>
                                <w:iCs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5" o:spid="_x0000_s1661" type="#_x0000_t202" style="position:absolute;left:4622;top:2176;width:694;height:5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" stroked="f">
                      <v:fill opacity="0"/>
                      <v:textbox style="mso-fit-shape-to-text:t" inset="1mm,0,1mm,0">
                        <w:txbxContent>
                          <w:p w14:paraId="6E3376D8" w14:textId="63DFC834" w:rsidR="003151A8" w:rsidRPr="002A7DBC" w:rsidRDefault="003151A8" w:rsidP="003151A8">
                            <w:pPr>
                              <w:rPr>
                                <w:iCs/>
                                <w:sz w:val="18"/>
                                <w:szCs w:val="18"/>
                              </w:rPr>
                            </w:pPr>
                            <w:r w:rsidRPr="002A7DBC">
                              <w:rPr>
                                <w:iCs/>
                                <w:sz w:val="18"/>
                                <w:szCs w:val="18"/>
                              </w:rPr>
                              <w:t>0.0</w:t>
                            </w:r>
                            <w:r>
                              <w:rPr>
                                <w:rFonts w:hint="eastAsia"/>
                                <w:iCs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line id="Line 59" o:spid="_x0000_s1662" style="position:absolute;visibility:visible;mso-wrap-style:square" from="2489,4483" to="18354,4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" strokeweight=".5pt">
                    <v:stroke dashstyle="dash"/>
                  </v:line>
                  <v:line id="Line 59" o:spid="_x0000_s1663" style="position:absolute;rotation:90;visibility:visible;mso-wrap-style:square" from="6252,8496" to="6934,8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" strokeweight=".5pt"/>
                  <v:line id="Line 59" o:spid="_x0000_s1664" style="position:absolute;rotation:90;visibility:visible;mso-wrap-style:square" from="10386,8495" to="11068,8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" strokeweight=".5pt"/>
                  <v:line id="Line 59" o:spid="_x0000_s1665" style="position:absolute;rotation:90;visibility:visible;mso-wrap-style:square" from="14514,8496" to="15197,8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" strokeweight=".5pt"/>
                  <v:line id="Line 59" o:spid="_x0000_s1666" style="position:absolute;rotation:90;visibility:visible;mso-wrap-style:square" from="18655,8496" to="19338,8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" strokeweight=".5pt"/>
                </v:group>
                <v:shape id="Text Box 56" o:spid="_x0000_s1667" type="#_x0000_t202" style="position:absolute;left:-2967;top:9124;width:5195;height:27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" stroked="f">
                  <v:fill opacity="0"/>
                  <v:textbox style="mso-fit-shape-to-text:t" inset="1mm,0,1mm,0">
                    <w:txbxContent>
                      <w:p w14:paraId="49C01A3F" w14:textId="77777777" w:rsidR="003151A8" w:rsidRPr="002A7DBC" w:rsidRDefault="003151A8" w:rsidP="003151A8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Cs/>
                            <w:sz w:val="18"/>
                            <w:szCs w:val="18"/>
                          </w:rPr>
                          <w:t xml:space="preserve">− </w:t>
                        </w:r>
                        <w:r w:rsidRPr="002A7DBC">
                          <w:rPr>
                            <w:iCs/>
                            <w:sz w:val="18"/>
                            <w:szCs w:val="18"/>
                          </w:rPr>
                          <w:t>31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127CA66" w14:textId="5781F49D" w:rsidR="00F83209" w:rsidRDefault="00F83209" w:rsidP="00D33C58">
      <w:pPr>
        <w:rPr>
          <w:color w:val="373A3C"/>
          <w:kern w:val="0"/>
          <w:szCs w:val="21"/>
        </w:rPr>
      </w:pPr>
      <w:r>
        <w:rPr>
          <w:color w:val="373A3C"/>
          <w:kern w:val="0"/>
          <w:szCs w:val="21"/>
        </w:rPr>
        <w:t>1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若</w:t>
      </w:r>
      <w:r>
        <w:rPr>
          <w:rFonts w:hint="eastAsia"/>
          <w:color w:val="373A3C"/>
          <w:kern w:val="0"/>
          <w:szCs w:val="21"/>
        </w:rPr>
        <w:t>D</w:t>
      </w:r>
      <w:r>
        <w:rPr>
          <w:rFonts w:hint="eastAsia"/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</w:rPr>
        <w:t>、</w:t>
      </w:r>
      <w:r>
        <w:rPr>
          <w:rFonts w:hint="eastAsia"/>
          <w:color w:val="373A3C"/>
          <w:kern w:val="0"/>
          <w:szCs w:val="21"/>
        </w:rPr>
        <w:t>D</w:t>
      </w:r>
      <w:r>
        <w:rPr>
          <w:rFonts w:hint="eastAsia"/>
          <w:color w:val="373A3C"/>
          <w:kern w:val="0"/>
          <w:szCs w:val="21"/>
          <w:vertAlign w:val="subscript"/>
        </w:rPr>
        <w:t>2</w:t>
      </w:r>
      <w:r>
        <w:rPr>
          <w:rFonts w:hint="eastAsia"/>
          <w:color w:val="373A3C"/>
          <w:kern w:val="0"/>
          <w:szCs w:val="21"/>
        </w:rPr>
        <w:t>两盒所接的是</w:t>
      </w:r>
      <w:r>
        <w:rPr>
          <w:color w:val="373A3C"/>
          <w:kern w:val="0"/>
          <w:szCs w:val="21"/>
        </w:rPr>
        <w:t>正弦交流电</w:t>
      </w:r>
      <w:r>
        <w:rPr>
          <w:rFonts w:hint="eastAsia"/>
          <w:color w:val="373A3C"/>
          <w:kern w:val="0"/>
          <w:szCs w:val="21"/>
        </w:rPr>
        <w:t>，</w:t>
      </w:r>
      <w:r>
        <w:rPr>
          <w:color w:val="373A3C"/>
          <w:kern w:val="0"/>
          <w:szCs w:val="21"/>
        </w:rPr>
        <w:t>电压随时间变化的规律如图所示</w:t>
      </w:r>
      <w:r>
        <w:rPr>
          <w:rFonts w:hint="eastAsia"/>
          <w:color w:val="373A3C"/>
          <w:kern w:val="0"/>
          <w:szCs w:val="21"/>
        </w:rPr>
        <w:t>，则</w:t>
      </w:r>
      <w:r>
        <w:rPr>
          <w:color w:val="373A3C"/>
          <w:kern w:val="0"/>
          <w:szCs w:val="21"/>
        </w:rPr>
        <w:t>该交流电的频率为</w:t>
      </w:r>
      <w:r>
        <w:rPr>
          <w:color w:val="373A3C"/>
          <w:kern w:val="0"/>
          <w:szCs w:val="21"/>
        </w:rPr>
        <w:t>________Hz</w:t>
      </w:r>
      <w:r>
        <w:rPr>
          <w:rFonts w:hint="eastAsia"/>
          <w:color w:val="373A3C"/>
          <w:kern w:val="0"/>
          <w:szCs w:val="21"/>
        </w:rPr>
        <w:t>。</w:t>
      </w:r>
    </w:p>
    <w:p w14:paraId="33986B2C" w14:textId="5814D5D8" w:rsidR="00B714DD" w:rsidRDefault="00B714DD" w:rsidP="00D33C58">
      <w:pPr>
        <w:rPr>
          <w:color w:val="373A3C"/>
          <w:kern w:val="0"/>
          <w:szCs w:val="21"/>
        </w:rPr>
      </w:pPr>
    </w:p>
    <w:p w14:paraId="36FA93B2" w14:textId="77777777" w:rsidR="00913DDD" w:rsidRDefault="00913DDD" w:rsidP="00D33C58">
      <w:pPr>
        <w:rPr>
          <w:color w:val="373A3C"/>
          <w:kern w:val="0"/>
          <w:szCs w:val="21"/>
        </w:rPr>
      </w:pPr>
    </w:p>
    <w:p w14:paraId="4E8C9CF2" w14:textId="76F63FC1" w:rsidR="00F83209" w:rsidRDefault="00F83209" w:rsidP="00D33C58">
      <w:pPr>
        <w:rPr>
          <w:rFonts w:hAnsi="宋体" w:hint="eastAsia"/>
        </w:rPr>
      </w:pPr>
      <w:r>
        <w:rPr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在回旋加速器中被加速的带电粒子从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电场</w:t>
      </w:r>
      <w:r w:rsidR="00E9271C">
        <w:rPr>
          <w:szCs w:val="21"/>
          <w14:ligatures w14:val="standardContextual"/>
        </w:rPr>
        <w:tab/>
      </w:r>
      <w:r w:rsidR="00E9271C"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磁场</w:t>
      </w:r>
      <w:r>
        <w:rPr>
          <w:szCs w:val="21"/>
          <w14:ligatures w14:val="standardContextual"/>
        </w:rPr>
        <w:t>）</w:t>
      </w:r>
      <w:r>
        <w:rPr>
          <w:rFonts w:hint="eastAsia"/>
          <w:color w:val="373A3C"/>
          <w:kern w:val="0"/>
          <w:szCs w:val="21"/>
        </w:rPr>
        <w:t>获取能量，随着</w:t>
      </w:r>
      <w:r>
        <w:rPr>
          <w:rFonts w:hint="eastAsia"/>
        </w:rPr>
        <w:t>轨道半径的增大，带电粒子所受向心力的大小将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增大</w:t>
      </w:r>
      <w:r w:rsidR="00E9271C">
        <w:rPr>
          <w:szCs w:val="21"/>
          <w14:ligatures w14:val="standardContextual"/>
        </w:rPr>
        <w:tab/>
      </w:r>
      <w:r w:rsidR="00E9271C"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保持不变</w:t>
      </w:r>
      <w:r w:rsidR="00E9271C">
        <w:rPr>
          <w:szCs w:val="21"/>
          <w14:ligatures w14:val="standardContextual"/>
        </w:rPr>
        <w:tab/>
      </w:r>
      <w:r w:rsidR="00E9271C"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减小</w:t>
      </w:r>
      <w:r>
        <w:rPr>
          <w:szCs w:val="21"/>
          <w14:ligatures w14:val="standardContextual"/>
        </w:rPr>
        <w:t>）</w:t>
      </w:r>
      <w:r>
        <w:rPr>
          <w:rFonts w:hint="eastAsia"/>
          <w:color w:val="373A3C"/>
          <w:kern w:val="0"/>
          <w:szCs w:val="21"/>
        </w:rPr>
        <w:t>。</w:t>
      </w:r>
    </w:p>
    <w:p w14:paraId="3373D767" w14:textId="77777777" w:rsidR="00B714DD" w:rsidRDefault="00B714DD" w:rsidP="00D33C58">
      <w:pPr>
        <w:rPr>
          <w:color w:val="373A3C"/>
          <w:kern w:val="0"/>
          <w:szCs w:val="21"/>
        </w:rPr>
      </w:pPr>
    </w:p>
    <w:p w14:paraId="036DCD5B" w14:textId="795455FE" w:rsidR="00F83209" w:rsidRDefault="00F83209" w:rsidP="00D33C58">
      <w:r>
        <w:rPr>
          <w:color w:val="373A3C"/>
          <w:kern w:val="0"/>
          <w:szCs w:val="21"/>
        </w:rPr>
        <w:t>3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带电粒</w:t>
      </w:r>
      <w:r>
        <w:rPr>
          <w:color w:val="373A3C"/>
          <w:kern w:val="0"/>
          <w:szCs w:val="21"/>
        </w:rPr>
        <w:t>子在回旋加速器中运动时，随</w:t>
      </w:r>
      <w:r>
        <w:rPr>
          <w:rFonts w:hint="eastAsia"/>
          <w:color w:val="373A3C"/>
          <w:kern w:val="0"/>
          <w:szCs w:val="21"/>
        </w:rPr>
        <w:t>着</w:t>
      </w:r>
      <w:r>
        <w:rPr>
          <w:color w:val="373A3C"/>
          <w:kern w:val="0"/>
          <w:szCs w:val="21"/>
        </w:rPr>
        <w:t>轨道半径</w:t>
      </w:r>
      <w:r>
        <w:rPr>
          <w:i/>
          <w:iCs/>
          <w:color w:val="373A3C"/>
          <w:kern w:val="0"/>
          <w:szCs w:val="21"/>
        </w:rPr>
        <w:t>r</w:t>
      </w:r>
      <w:r>
        <w:rPr>
          <w:color w:val="373A3C"/>
          <w:kern w:val="0"/>
          <w:szCs w:val="21"/>
        </w:rPr>
        <w:t>的增大，同一盒中相邻轨道的半径之差</w:t>
      </w:r>
      <w:r>
        <w:rPr>
          <w:color w:val="373A3C"/>
          <w:kern w:val="0"/>
          <w:szCs w:val="21"/>
        </w:rPr>
        <w:t>Δ</w:t>
      </w:r>
      <w:r>
        <w:rPr>
          <w:i/>
          <w:iCs/>
          <w:color w:val="373A3C"/>
          <w:kern w:val="0"/>
          <w:szCs w:val="21"/>
        </w:rPr>
        <w:t>r</w:t>
      </w:r>
      <w:r>
        <w:rPr>
          <w:rFonts w:hint="eastAsia"/>
          <w:color w:val="373A3C"/>
          <w:kern w:val="0"/>
          <w:szCs w:val="21"/>
        </w:rPr>
        <w:t>将</w:t>
      </w:r>
    </w:p>
    <w:p w14:paraId="266BBC94" w14:textId="1A0A60E9" w:rsidR="00F83209" w:rsidRDefault="00F83209" w:rsidP="00D33C58">
      <w:pPr>
        <w:rPr>
          <w:szCs w:val="21"/>
          <w14:ligatures w14:val="standardContextual"/>
        </w:rPr>
      </w:pP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增大</w:t>
      </w:r>
      <w:r w:rsidR="00B714DD">
        <w:rPr>
          <w:szCs w:val="21"/>
          <w14:ligatures w14:val="standardContextual"/>
        </w:rPr>
        <w:tab/>
      </w:r>
      <w:r w:rsidR="00B714DD"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保持不变</w:t>
      </w:r>
      <w:r w:rsidR="00B714DD">
        <w:rPr>
          <w:szCs w:val="21"/>
          <w14:ligatures w14:val="standardContextual"/>
        </w:rPr>
        <w:tab/>
      </w:r>
      <w:r w:rsidR="00B714DD">
        <w:rPr>
          <w:szCs w:val="21"/>
          <w14:ligatures w14:val="standardContextual"/>
        </w:rPr>
        <w:tab/>
      </w:r>
      <w:r>
        <w:rPr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减小</w:t>
      </w:r>
    </w:p>
    <w:p w14:paraId="79752594" w14:textId="77777777" w:rsidR="00B714DD" w:rsidRDefault="00B714DD" w:rsidP="00D33C58">
      <w:pPr>
        <w:rPr>
          <w:color w:val="373A3C"/>
          <w:kern w:val="0"/>
          <w:szCs w:val="21"/>
        </w:rPr>
      </w:pPr>
    </w:p>
    <w:p w14:paraId="2152FE1B" w14:textId="47C0E2F2" w:rsidR="00B714DD" w:rsidRDefault="00F83209" w:rsidP="00E9271C">
      <w:pPr>
        <w:rPr>
          <w:color w:val="000000"/>
          <w:szCs w:val="21"/>
        </w:rPr>
      </w:pPr>
      <w:r>
        <w:rPr>
          <w:color w:val="373A3C"/>
          <w:kern w:val="0"/>
          <w:szCs w:val="21"/>
        </w:rPr>
        <w:t>4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若在粒子源</w:t>
      </w:r>
      <w:r>
        <w:rPr>
          <w:rFonts w:hint="eastAsia"/>
          <w:color w:val="373A3C"/>
          <w:kern w:val="0"/>
          <w:szCs w:val="21"/>
        </w:rPr>
        <w:t>G</w:t>
      </w:r>
      <w:r>
        <w:rPr>
          <w:rFonts w:hint="eastAsia"/>
          <w:color w:val="373A3C"/>
          <w:kern w:val="0"/>
          <w:szCs w:val="21"/>
        </w:rPr>
        <w:t>处</w:t>
      </w:r>
      <w:r>
        <w:rPr>
          <w:color w:val="373A3C"/>
          <w:kern w:val="0"/>
          <w:szCs w:val="21"/>
        </w:rPr>
        <w:t>不断产生质子（忽略初速度，不计重力）</w:t>
      </w:r>
      <w:r>
        <w:rPr>
          <w:rFonts w:hint="eastAsia"/>
          <w:color w:val="373A3C"/>
          <w:kern w:val="0"/>
          <w:szCs w:val="21"/>
        </w:rPr>
        <w:t>，已知</w:t>
      </w:r>
      <w:r>
        <w:rPr>
          <w:color w:val="373A3C"/>
          <w:kern w:val="0"/>
          <w:szCs w:val="21"/>
        </w:rPr>
        <w:t>D</w:t>
      </w:r>
      <w:r>
        <w:rPr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</w:rPr>
        <w:t>、</w:t>
      </w:r>
      <w:r>
        <w:rPr>
          <w:color w:val="373A3C"/>
          <w:kern w:val="0"/>
          <w:szCs w:val="21"/>
        </w:rPr>
        <w:t>D</w:t>
      </w:r>
      <w:r>
        <w:rPr>
          <w:color w:val="373A3C"/>
          <w:kern w:val="0"/>
          <w:szCs w:val="21"/>
          <w:vertAlign w:val="subscript"/>
        </w:rPr>
        <w:t>2</w:t>
      </w:r>
      <w:r>
        <w:rPr>
          <w:rFonts w:hint="eastAsia"/>
          <w:color w:val="373A3C"/>
          <w:kern w:val="0"/>
          <w:szCs w:val="21"/>
        </w:rPr>
        <w:t>两盒的半</w:t>
      </w:r>
      <w:r>
        <w:rPr>
          <w:color w:val="373A3C"/>
          <w:kern w:val="0"/>
          <w:szCs w:val="21"/>
        </w:rPr>
        <w:t>径为</w:t>
      </w:r>
      <w:r>
        <w:rPr>
          <w:i/>
          <w:iCs/>
          <w:color w:val="373A3C"/>
          <w:kern w:val="0"/>
          <w:szCs w:val="21"/>
        </w:rPr>
        <w:t>R</w:t>
      </w:r>
      <w:r>
        <w:rPr>
          <w:color w:val="373A3C"/>
          <w:kern w:val="0"/>
          <w:szCs w:val="21"/>
        </w:rPr>
        <w:t>，所接交流电的频率为</w:t>
      </w:r>
      <w:r>
        <w:rPr>
          <w:i/>
          <w:iCs/>
          <w:color w:val="373A3C"/>
          <w:kern w:val="0"/>
          <w:szCs w:val="21"/>
        </w:rPr>
        <w:t>f</w:t>
      </w:r>
      <w:r>
        <w:rPr>
          <w:rFonts w:hint="eastAsia"/>
          <w:color w:val="373A3C"/>
          <w:kern w:val="0"/>
          <w:szCs w:val="21"/>
        </w:rPr>
        <w:t>，所处匀强</w:t>
      </w:r>
      <w:r>
        <w:rPr>
          <w:color w:val="373A3C"/>
          <w:kern w:val="0"/>
          <w:szCs w:val="21"/>
        </w:rPr>
        <w:t>磁场</w:t>
      </w:r>
      <w:r>
        <w:rPr>
          <w:rFonts w:hint="eastAsia"/>
          <w:color w:val="373A3C"/>
          <w:kern w:val="0"/>
          <w:szCs w:val="21"/>
        </w:rPr>
        <w:t>的磁感应强度大小为</w:t>
      </w:r>
      <w:r>
        <w:rPr>
          <w:rFonts w:hint="eastAsia"/>
          <w:i/>
          <w:color w:val="373A3C"/>
          <w:kern w:val="0"/>
          <w:szCs w:val="21"/>
        </w:rPr>
        <w:t>B</w:t>
      </w:r>
      <w:r>
        <w:rPr>
          <w:rFonts w:hint="eastAsia"/>
          <w:color w:val="373A3C"/>
          <w:kern w:val="0"/>
          <w:szCs w:val="21"/>
        </w:rPr>
        <w:t>，从出口处输出的质子流形成的电流为</w:t>
      </w:r>
      <w:r>
        <w:rPr>
          <w:i/>
          <w:color w:val="373A3C"/>
          <w:kern w:val="0"/>
          <w:szCs w:val="21"/>
        </w:rPr>
        <w:t>I</w:t>
      </w:r>
      <w:r>
        <w:rPr>
          <w:rFonts w:hint="eastAsia"/>
          <w:color w:val="373A3C"/>
          <w:kern w:val="0"/>
          <w:szCs w:val="21"/>
        </w:rPr>
        <w:t>，则质子从出口处输出时的速度大小为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rFonts w:hint="eastAsia"/>
          <w:color w:val="373A3C"/>
          <w:kern w:val="0"/>
          <w:szCs w:val="21"/>
        </w:rPr>
        <w:t>，质子的电荷量与它的质量之比为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rFonts w:hint="eastAsia"/>
          <w:color w:val="373A3C"/>
          <w:kern w:val="0"/>
          <w:szCs w:val="21"/>
        </w:rPr>
        <w:t>，出口处在单位时间内输出的动能为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rFonts w:hint="eastAsia"/>
          <w:color w:val="373A3C"/>
          <w:kern w:val="0"/>
          <w:szCs w:val="21"/>
        </w:rPr>
        <w:t>。</w:t>
      </w:r>
      <w:r w:rsidR="00B714DD">
        <w:rPr>
          <w:color w:val="000000"/>
          <w:szCs w:val="21"/>
        </w:rPr>
        <w:br w:type="page"/>
      </w:r>
    </w:p>
    <w:p w14:paraId="6CC7CFE1" w14:textId="77777777" w:rsidR="00F83209" w:rsidRDefault="00F83209" w:rsidP="00D33C58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lastRenderedPageBreak/>
        <w:t>六、</w:t>
      </w:r>
      <w:r>
        <w:rPr>
          <w:shd w:val="clear" w:color="auto" w:fill="FFFFFF"/>
          <w:lang w:bidi="ar"/>
        </w:rPr>
        <w:t>货物传送</w:t>
      </w:r>
      <w:r>
        <w:rPr>
          <w:rFonts w:hint="eastAsia"/>
          <w:shd w:val="clear" w:color="auto" w:fill="FFFFFF"/>
          <w:lang w:bidi="ar"/>
        </w:rPr>
        <w:t>（</w:t>
      </w:r>
      <w:r>
        <w:rPr>
          <w:rFonts w:hint="eastAsia"/>
          <w:shd w:val="clear" w:color="auto" w:fill="FFFFFF"/>
          <w:lang w:bidi="ar"/>
        </w:rPr>
        <w:t>1</w:t>
      </w:r>
      <w:r>
        <w:rPr>
          <w:shd w:val="clear" w:color="auto" w:fill="FFFFFF"/>
          <w:lang w:bidi="ar"/>
        </w:rPr>
        <w:t>6</w:t>
      </w:r>
      <w:r>
        <w:rPr>
          <w:rFonts w:hint="eastAsia"/>
          <w:shd w:val="clear" w:color="auto" w:fill="FFFFFF"/>
          <w:lang w:bidi="ar"/>
        </w:rPr>
        <w:t>分）</w:t>
      </w:r>
    </w:p>
    <w:p w14:paraId="487EE878" w14:textId="6E3F2EE4" w:rsidR="00F83209" w:rsidRDefault="00F83209" w:rsidP="00B714DD">
      <w:pPr>
        <w:pStyle w:val="af2"/>
        <w:ind w:firstLine="420"/>
      </w:pPr>
      <w:r>
        <w:t>如图所示，为一个模拟货物传送的装置，</w:t>
      </w:r>
      <w:r>
        <w:t>A</w:t>
      </w:r>
      <w:r>
        <w:t>是一个表面绝缘、质量</w:t>
      </w:r>
      <w:r>
        <w:rPr>
          <w:i/>
          <w:iCs/>
        </w:rPr>
        <w:t>M</w:t>
      </w:r>
      <w:r w:rsidR="00B714DD">
        <w:rPr>
          <w:rFonts w:hint="eastAsia"/>
        </w:rPr>
        <w:t xml:space="preserve"> </w:t>
      </w:r>
      <w:r>
        <w:t>=</w:t>
      </w:r>
      <w:r w:rsidR="00B714DD">
        <w:rPr>
          <w:rFonts w:hint="eastAsia"/>
        </w:rPr>
        <w:t xml:space="preserve"> 1</w:t>
      </w:r>
      <w:r>
        <w:t>00</w:t>
      </w:r>
      <w:r w:rsidR="00B714DD">
        <w:rPr>
          <w:rFonts w:hint="eastAsia"/>
        </w:rPr>
        <w:t xml:space="preserve"> </w:t>
      </w:r>
      <w:r>
        <w:t>kg</w:t>
      </w:r>
      <w:r>
        <w:t>、电量</w:t>
      </w:r>
      <w:r>
        <w:rPr>
          <w:i/>
          <w:iCs/>
        </w:rPr>
        <w:t>q</w:t>
      </w:r>
      <w:r w:rsidR="00B714DD">
        <w:rPr>
          <w:rFonts w:hint="eastAsia"/>
        </w:rPr>
        <w:t xml:space="preserve"> </w:t>
      </w:r>
      <w:r>
        <w:t>=</w:t>
      </w:r>
      <w:r w:rsidR="00B714DD">
        <w:rPr>
          <w:rFonts w:hint="eastAsia"/>
        </w:rPr>
        <w:t xml:space="preserve"> </w:t>
      </w:r>
      <w:r>
        <w:t>+ 6.0×10</w:t>
      </w:r>
      <w:r w:rsidR="00B714DD">
        <w:rPr>
          <w:vertAlign w:val="superscript"/>
        </w:rPr>
        <w:t>−</w:t>
      </w:r>
      <w:r>
        <w:rPr>
          <w:vertAlign w:val="superscript"/>
        </w:rPr>
        <w:t>2</w:t>
      </w:r>
      <w:r w:rsidR="00B714DD">
        <w:rPr>
          <w:rFonts w:hint="eastAsia"/>
        </w:rPr>
        <w:t xml:space="preserve"> </w:t>
      </w:r>
      <w:r>
        <w:t>C</w:t>
      </w:r>
      <w:r>
        <w:t>的传送小车，小车置于光滑的水平地面上。在传送途中有一个水平电场，可以通过开关控制其有无。现将质量</w:t>
      </w:r>
      <w:r>
        <w:rPr>
          <w:i/>
          <w:iCs/>
        </w:rPr>
        <w:t>m</w:t>
      </w:r>
      <w:r w:rsidR="00D33C58">
        <w:rPr>
          <w:rFonts w:hint="eastAsia"/>
        </w:rPr>
        <w:t xml:space="preserve"> = </w:t>
      </w:r>
      <w:r>
        <w:t>20</w:t>
      </w:r>
      <w:r w:rsidR="00D33C58">
        <w:rPr>
          <w:rFonts w:hint="eastAsia"/>
        </w:rPr>
        <w:t xml:space="preserve"> </w:t>
      </w:r>
      <w:r>
        <w:t>kg</w:t>
      </w:r>
      <w:r>
        <w:t>的货物</w:t>
      </w:r>
      <w:r w:rsidRPr="00B714DD">
        <w:t>B</w:t>
      </w:r>
      <w:r>
        <w:t>放置在小车左端，让它们以</w:t>
      </w:r>
      <w:r w:rsidRPr="00B714DD">
        <w:rPr>
          <w:rFonts w:ascii="Book Antiqua" w:hAnsi="Book Antiqua"/>
          <w:i/>
        </w:rPr>
        <w:t>v</w:t>
      </w:r>
      <w:r w:rsidR="00B714DD">
        <w:rPr>
          <w:rFonts w:hint="eastAsia"/>
          <w:iCs/>
        </w:rPr>
        <w:t xml:space="preserve"> </w:t>
      </w:r>
      <w:r>
        <w:t>=</w:t>
      </w:r>
      <w:r w:rsidR="00B714DD">
        <w:rPr>
          <w:rFonts w:hint="eastAsia"/>
        </w:rPr>
        <w:t xml:space="preserve"> </w:t>
      </w:r>
      <w:r>
        <w:t>2</w:t>
      </w:r>
      <w:r w:rsidR="00B714DD">
        <w:rPr>
          <w:rFonts w:hint="eastAsia"/>
        </w:rPr>
        <w:t xml:space="preserve"> </w:t>
      </w:r>
      <w:r>
        <w:t>m/s</w:t>
      </w:r>
      <w:r>
        <w:t>的共同速度向右滑行，在货物和小车快到终点时，闭合开关产生一个水平向左的匀强电场，经过</w:t>
      </w:r>
      <w:r>
        <w:t>1</w:t>
      </w:r>
      <w:r w:rsidR="00B714DD">
        <w:rPr>
          <w:rFonts w:hint="eastAsia"/>
        </w:rPr>
        <w:t xml:space="preserve"> </w:t>
      </w:r>
      <w:r>
        <w:t>s</w:t>
      </w:r>
      <w:r>
        <w:t>时间后关闭电场，当货物到达目的地时小车和货物的速度恰好都为零，此时货物仍在小车上。已知货物与小车之间的动摩擦因</w:t>
      </w:r>
      <w:r w:rsidR="00B714DD">
        <w:rPr>
          <w:rFonts w:hint="eastAsia"/>
        </w:rPr>
        <w:t>数</w:t>
      </w:r>
      <w:r>
        <w:rPr>
          <w:i/>
        </w:rPr>
        <w:t>μ</w:t>
      </w:r>
      <w:r w:rsidR="00B714DD">
        <w:rPr>
          <w:rFonts w:hint="eastAsia"/>
          <w:iCs/>
        </w:rPr>
        <w:t xml:space="preserve"> </w:t>
      </w:r>
      <w:r>
        <w:t>=</w:t>
      </w:r>
      <w:r w:rsidR="00B714DD">
        <w:rPr>
          <w:rFonts w:hint="eastAsia"/>
        </w:rPr>
        <w:t xml:space="preserve"> </w:t>
      </w:r>
      <w:r>
        <w:t>0.1</w:t>
      </w:r>
      <w:r>
        <w:t>，货物不带电且体积大小不计，</w:t>
      </w:r>
      <w:r>
        <w:rPr>
          <w:i/>
          <w:iCs/>
        </w:rPr>
        <w:t>g</w:t>
      </w:r>
      <w:r>
        <w:t>取</w:t>
      </w:r>
      <w:r>
        <w:t>10</w:t>
      </w:r>
      <w:r w:rsidR="00B714DD">
        <w:rPr>
          <w:rFonts w:hint="eastAsia"/>
        </w:rPr>
        <w:t xml:space="preserve"> </w:t>
      </w:r>
      <w:r>
        <w:t>m/</w:t>
      </w:r>
      <w:commentRangeStart w:id="5"/>
      <w:r>
        <w:t>s</w:t>
      </w:r>
      <w:r>
        <w:rPr>
          <w:vertAlign w:val="superscript"/>
        </w:rPr>
        <w:t>2</w:t>
      </w:r>
      <w:commentRangeEnd w:id="5"/>
      <w:r w:rsidR="004B6227">
        <w:rPr>
          <w:rStyle w:val="ae"/>
          <w:szCs w:val="24"/>
        </w:rPr>
        <w:commentReference w:id="5"/>
      </w:r>
      <w:r>
        <w:t>。</w:t>
      </w:r>
    </w:p>
    <w:p w14:paraId="47A915A4" w14:textId="42A84259" w:rsidR="00F83209" w:rsidRDefault="00E9271C" w:rsidP="00B714DD">
      <w:pPr>
        <w:widowControl/>
        <w:spacing w:line="312" w:lineRule="auto"/>
        <w:ind w:left="315" w:hangingChars="150" w:hanging="315"/>
        <w:jc w:val="center"/>
        <w:rPr>
          <w:color w:val="000000"/>
          <w:szCs w:val="21"/>
        </w:rPr>
      </w:pPr>
      <w:r>
        <w:rPr>
          <w:noProof/>
          <w:color w:val="000000"/>
          <w:szCs w:val="21"/>
        </w:rPr>
        <mc:AlternateContent>
          <mc:Choice Requires="wpg">
            <w:drawing>
              <wp:inline distT="0" distB="0" distL="0" distR="0" wp14:anchorId="4C062F31" wp14:editId="3C78591E">
                <wp:extent cx="1987550" cy="914400"/>
                <wp:effectExtent l="0" t="0" r="12700" b="0"/>
                <wp:docPr id="1070881106" name="组合 2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7550" cy="914400"/>
                          <a:chOff x="0" y="-35671"/>
                          <a:chExt cx="1987919" cy="914669"/>
                        </a:xfrm>
                      </wpg:grpSpPr>
                      <wpg:grpSp>
                        <wpg:cNvPr id="1633953613" name="组合 1633953613"/>
                        <wpg:cNvGrpSpPr/>
                        <wpg:grpSpPr>
                          <a:xfrm>
                            <a:off x="0" y="-35671"/>
                            <a:ext cx="1987919" cy="914669"/>
                            <a:chOff x="6334" y="8816"/>
                            <a:chExt cx="3539" cy="1641"/>
                          </a:xfrm>
                        </wpg:grpSpPr>
                        <wps:wsp>
                          <wps:cNvPr id="2059406679" name="Rectangle 4" descr="浅色上对角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6345" y="10358"/>
                              <a:ext cx="3528" cy="99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bodyPr rot="0" vert="horz" wrap="square" lIns="36000" tIns="0" rIns="36000" bIns="0" anchor="t" anchorCtr="0" upright="1">
                            <a:spAutoFit/>
                          </wps:bodyPr>
                        </wps:wsp>
                        <wps:wsp>
                          <wps:cNvPr id="18590652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99" y="9939"/>
                              <a:ext cx="275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423D841" w14:textId="77777777" w:rsidR="00F83209" w:rsidRPr="00E9271C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9271C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90962936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4" y="9818"/>
                              <a:ext cx="265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751B53E" w14:textId="77777777" w:rsidR="00F83209" w:rsidRPr="00E9271C" w:rsidRDefault="00F83209" w:rsidP="00F832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9271C">
                                  <w:rPr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570898155" name="Oval 8"/>
                          <wps:cNvSpPr>
                            <a:spLocks noChangeArrowheads="1"/>
                          </wps:cNvSpPr>
                          <wps:spPr bwMode="auto">
                            <a:xfrm>
                              <a:off x="8115" y="10171"/>
                              <a:ext cx="169" cy="16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360939824" name="Oval 9"/>
                          <wps:cNvSpPr>
                            <a:spLocks noChangeArrowheads="1"/>
                          </wps:cNvSpPr>
                          <wps:spPr bwMode="auto">
                            <a:xfrm>
                              <a:off x="6945" y="10171"/>
                              <a:ext cx="169" cy="16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034386764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6581" y="10082"/>
                              <a:ext cx="2118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913720962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6582" y="9913"/>
                              <a:ext cx="170" cy="1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5856089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49" y="9381"/>
                              <a:ext cx="231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5B3B014" w14:textId="77777777" w:rsidR="00F83209" w:rsidRPr="00E9271C" w:rsidRDefault="00F83209" w:rsidP="00F83209">
                                <w:pP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E9271C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4935572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09" y="8816"/>
                              <a:ext cx="252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4EF9FFC" w14:textId="77777777" w:rsidR="00F83209" w:rsidRPr="00E9271C" w:rsidRDefault="00F83209" w:rsidP="00F83209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E9271C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g:grpSp>
                        <wpg:cNvPr id="572632015" name="组合 297"/>
                        <wpg:cNvGrpSpPr/>
                        <wpg:grpSpPr>
                          <a:xfrm>
                            <a:off x="8294" y="160824"/>
                            <a:ext cx="1977589" cy="657290"/>
                            <a:chOff x="0" y="0"/>
                            <a:chExt cx="1977589" cy="657290"/>
                          </a:xfrm>
                        </wpg:grpSpPr>
                        <wps:wsp>
                          <wps:cNvPr id="2131964075" name="Line 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657290"/>
                              <a:ext cx="197758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735143652" name="AutoShap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25" y="315167"/>
                              <a:ext cx="235984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074700853" name="AutoShape 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3461" y="0"/>
                              <a:ext cx="1624359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C062F31" id="组合 298" o:spid="_x0000_s1668" style="width:156.5pt;height:1in;mso-position-horizontal-relative:char;mso-position-vertical-relative:line" coordorigin=",-356" coordsize="19879,9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">
                <v:group id="组合 1633953613" o:spid="_x0000_s1669" style="position:absolute;top:-356;width:19879;height:9145" coordorigin="6334,8816" coordsize="3539,1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">
                  <v:rect id="Rectangle 4" o:spid="_x0000_s1670" alt="浅色上对角线" style="position:absolute;left:6345;top:10358;width:3528;height: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" fillcolor="black" stroked="f">
                    <v:fill r:id="rId20" o:title="" type="pattern"/>
                    <v:textbox style="mso-fit-shape-to-text:t" inset="1mm,0,1mm,0"/>
                  </v:rect>
                  <v:shape id="文本框 2" o:spid="_x0000_s1671" type="#_x0000_t202" style="position:absolute;left:8699;top:9939;width:275;height:3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1423D841" w14:textId="77777777" w:rsidR="00F83209" w:rsidRPr="00E9271C" w:rsidRDefault="00F83209" w:rsidP="00F8320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E9271C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672" type="#_x0000_t202" style="position:absolute;left:6334;top:9818;width:265;height:3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3751B53E" w14:textId="77777777" w:rsidR="00F83209" w:rsidRPr="00E9271C" w:rsidRDefault="00F83209" w:rsidP="00F8320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E9271C">
                            <w:rPr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oval id="Oval 8" o:spid="_x0000_s1673" style="position:absolute;left:8115;top:10171;width:169;height: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" strokeweight="1pt">
                    <v:textbox style="mso-fit-shape-to-text:t" inset="1mm,0,1mm,0"/>
                  </v:oval>
                  <v:oval id="Oval 9" o:spid="_x0000_s1674" style="position:absolute;left:6945;top:10171;width:169;height:1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" strokeweight="1pt">
                    <v:textbox style="mso-fit-shape-to-text:t" inset="1mm,0,1mm,0"/>
                  </v:oval>
                  <v:rect id="Rectangle 10" o:spid="_x0000_s1675" style="position:absolute;left:6581;top:10082;width:2118;height: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" strokeweight="1pt">
                    <v:textbox style="mso-fit-shape-to-text:t" inset="1mm,0,1mm,0"/>
                  </v:rect>
                  <v:rect id="Rectangle 11" o:spid="_x0000_s1676" style="position:absolute;left:6582;top:9913;width:170;height:1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" strokeweight="1pt">
                    <v:textbox style="mso-fit-shape-to-text:t" inset="1mm,0,1mm,0"/>
                  </v:rect>
                  <v:shape id="文本框 2" o:spid="_x0000_s1677" type="#_x0000_t202" style="position:absolute;left:6549;top:9381;width:231;height:3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05B3B014" w14:textId="77777777" w:rsidR="00F83209" w:rsidRPr="00E9271C" w:rsidRDefault="00F83209" w:rsidP="00F83209">
                          <w:pPr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</w:pPr>
                          <w:r w:rsidRPr="00E9271C"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文本框 2" o:spid="_x0000_s1678" type="#_x0000_t202" style="position:absolute;left:8109;top:8816;width:252;height:3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34EF9FFC" w14:textId="77777777" w:rsidR="00F83209" w:rsidRPr="00E9271C" w:rsidRDefault="00F83209" w:rsidP="00F83209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E9271C">
                            <w:rPr>
                              <w:i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group id="组合 297" o:spid="_x0000_s1679" style="position:absolute;left:82;top:1608;width:19776;height:6573" coordsize="19775,6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">
                  <v:line id="Line 5" o:spid="_x0000_s1680" style="position:absolute;flip:y;visibility:visible;mso-wrap-style:square" from="0,6572" to="19775,6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" strokeweight="1pt"/>
                  <v:shape id="AutoShape 12" o:spid="_x0000_s1681" type="#_x0000_t32" style="position:absolute;left:684;top:3151;width:2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" strokeweight=".5pt">
                    <v:stroke endarrow="block" endarrowwidth="narrow"/>
                  </v:shape>
                  <v:shape id="AutoShape 14" o:spid="_x0000_s1682" type="#_x0000_t32" style="position:absolute;left:3234;width:1624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" strokeweight=".5pt">
                    <v:stroke endarrow="block" endarrowwidth="narrow"/>
                  </v:shape>
                </v:group>
                <w10:anchorlock/>
              </v:group>
            </w:pict>
          </mc:Fallback>
        </mc:AlternateContent>
      </w:r>
    </w:p>
    <w:p w14:paraId="5180E7E4" w14:textId="581B8840" w:rsidR="00F83209" w:rsidRDefault="00F83209" w:rsidP="00D33C58">
      <w:r>
        <w:rPr>
          <w:rFonts w:hint="eastAsia"/>
        </w:rPr>
        <w:t>1</w:t>
      </w:r>
      <w:r>
        <w:t>．关闭电场瞬间</w:t>
      </w:r>
      <w:r>
        <w:rPr>
          <w:rFonts w:hint="eastAsia"/>
        </w:rPr>
        <w:t>，以地面为参考系</w:t>
      </w:r>
      <w:r>
        <w:t>货物和小车的速度方向</w:t>
      </w:r>
      <w:r>
        <w:rPr>
          <w:rFonts w:hint="eastAsia"/>
        </w:rPr>
        <w:t>分</w:t>
      </w:r>
      <w:r>
        <w:t>别为</w:t>
      </w:r>
    </w:p>
    <w:p w14:paraId="594D0266" w14:textId="3C7DCBA3" w:rsidR="00F83209" w:rsidRDefault="00F83209" w:rsidP="00D33C58">
      <w:r>
        <w:t>A</w:t>
      </w:r>
      <w:r>
        <w:t>．</w:t>
      </w:r>
      <w:r>
        <w:rPr>
          <w:rFonts w:hint="eastAsia"/>
        </w:rPr>
        <w:t>向左，向右</w:t>
      </w:r>
      <w:r w:rsidR="00B714DD">
        <w:tab/>
      </w:r>
      <w:r w:rsidR="00B714DD">
        <w:tab/>
      </w:r>
      <w:r>
        <w:t>B</w:t>
      </w:r>
      <w:r>
        <w:t>．</w:t>
      </w:r>
      <w:r>
        <w:rPr>
          <w:rFonts w:hint="eastAsia"/>
        </w:rPr>
        <w:t>向左，向左</w:t>
      </w:r>
    </w:p>
    <w:p w14:paraId="7A61E475" w14:textId="345DD6FA" w:rsidR="00F83209" w:rsidRDefault="00F83209" w:rsidP="00D33C58">
      <w:r>
        <w:t>C</w:t>
      </w:r>
      <w:r>
        <w:t>．</w:t>
      </w:r>
      <w:r>
        <w:rPr>
          <w:rFonts w:hint="eastAsia"/>
        </w:rPr>
        <w:t>向右，向左</w:t>
      </w:r>
      <w:r w:rsidR="00B714DD">
        <w:tab/>
      </w:r>
      <w:r w:rsidR="00B714DD">
        <w:tab/>
      </w:r>
      <w:r>
        <w:t>D</w:t>
      </w:r>
      <w:r>
        <w:t>．</w:t>
      </w:r>
      <w:r>
        <w:rPr>
          <w:rFonts w:hint="eastAsia"/>
        </w:rPr>
        <w:t>向右，向右</w:t>
      </w:r>
    </w:p>
    <w:p w14:paraId="23735463" w14:textId="6CC3AEBD" w:rsidR="00D33C58" w:rsidRDefault="00D33C58" w:rsidP="00D33C58"/>
    <w:p w14:paraId="188661CE" w14:textId="1223CFC3" w:rsidR="00F83209" w:rsidRDefault="00F83209" w:rsidP="00D33C58">
      <w:r>
        <w:t>2</w:t>
      </w:r>
      <w:r>
        <w:t>．关闭电场瞬间货物</w:t>
      </w:r>
      <w:r>
        <w:rPr>
          <w:rFonts w:hint="eastAsia"/>
        </w:rPr>
        <w:t>的速度大小</w:t>
      </w:r>
      <w:r w:rsidRPr="00B714DD">
        <w:rPr>
          <w:rFonts w:ascii="Book Antiqua" w:hAnsi="Book Antiqua"/>
          <w:i/>
        </w:rPr>
        <w:t>v</w:t>
      </w:r>
      <w:r>
        <w:rPr>
          <w:iCs/>
          <w:vertAlign w:val="subscript"/>
        </w:rPr>
        <w:t>B</w:t>
      </w:r>
      <w:r>
        <w:rPr>
          <w:iCs/>
        </w:rPr>
        <w:t>=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m</w:t>
      </w:r>
      <w:r>
        <w:t>/s</w:t>
      </w:r>
      <w:r>
        <w:rPr>
          <w:rFonts w:hint="eastAsia"/>
        </w:rPr>
        <w:t>。</w:t>
      </w:r>
    </w:p>
    <w:p w14:paraId="31A0B2BD" w14:textId="77777777" w:rsidR="00D33C58" w:rsidRDefault="00D33C58" w:rsidP="00D33C58"/>
    <w:p w14:paraId="7662D4B4" w14:textId="3AA0D40B" w:rsidR="00F83209" w:rsidRDefault="00F83209" w:rsidP="00D33C58">
      <w:r>
        <w:t>3</w:t>
      </w:r>
      <w:r>
        <w:t>．</w:t>
      </w:r>
      <w:r>
        <w:rPr>
          <w:rFonts w:hint="eastAsia"/>
        </w:rPr>
        <w:t>（计算）求所提供的</w:t>
      </w:r>
      <w:r>
        <w:t>匀强</w:t>
      </w:r>
      <w:r>
        <w:rPr>
          <w:rFonts w:hint="eastAsia"/>
        </w:rPr>
        <w:t>电场的场强大小</w:t>
      </w:r>
      <w:r>
        <w:rPr>
          <w:i/>
        </w:rPr>
        <w:t>E</w:t>
      </w:r>
      <w:r>
        <w:rPr>
          <w:rFonts w:hint="eastAsia"/>
        </w:rPr>
        <w:t>。</w:t>
      </w:r>
    </w:p>
    <w:p w14:paraId="7F46B1C1" w14:textId="77777777" w:rsidR="00D33C58" w:rsidRDefault="00D33C58" w:rsidP="00D33C58"/>
    <w:p w14:paraId="4886F86C" w14:textId="0776A2AC" w:rsidR="00F83209" w:rsidRDefault="00F83209" w:rsidP="00D33C58">
      <w:r>
        <w:rPr>
          <w:rFonts w:hint="eastAsia"/>
        </w:rPr>
        <w:t>4</w:t>
      </w:r>
      <w:r>
        <w:t>．</w:t>
      </w:r>
      <w:r>
        <w:rPr>
          <w:rFonts w:hint="eastAsia"/>
        </w:rPr>
        <w:t>在</w:t>
      </w:r>
      <w:r>
        <w:rPr>
          <w:rFonts w:hint="eastAsia"/>
        </w:rPr>
        <w:t>1</w:t>
      </w:r>
      <w:r w:rsidR="00B714DD">
        <w:rPr>
          <w:rFonts w:hint="eastAsia"/>
        </w:rPr>
        <w:t xml:space="preserve"> </w:t>
      </w:r>
      <w:r>
        <w:rPr>
          <w:rFonts w:hint="eastAsia"/>
        </w:rPr>
        <w:t>s</w:t>
      </w:r>
      <w:r>
        <w:rPr>
          <w:rFonts w:hint="eastAsia"/>
        </w:rPr>
        <w:t>时间里电场力对小车做的功为</w:t>
      </w:r>
      <w:r>
        <w:rPr>
          <w:rFonts w:hint="eastAsia"/>
        </w:rPr>
        <w:t>_</w:t>
      </w:r>
      <w:r>
        <w:t>_______J</w:t>
      </w:r>
      <w:r>
        <w:rPr>
          <w:rFonts w:hint="eastAsia"/>
        </w:rPr>
        <w:t>。</w:t>
      </w:r>
    </w:p>
    <w:p w14:paraId="5EB23F61" w14:textId="092E080B" w:rsidR="00D33C58" w:rsidRDefault="00D33C58" w:rsidP="00D33C58"/>
    <w:p w14:paraId="7CF52AF6" w14:textId="561E2D07" w:rsidR="00F83209" w:rsidRDefault="00F83209" w:rsidP="00D33C58">
      <w:r>
        <w:t>5</w:t>
      </w:r>
      <w:r>
        <w:t>．由于货物与小车摩擦</w:t>
      </w:r>
      <w:r>
        <w:rPr>
          <w:rFonts w:hint="eastAsia"/>
        </w:rPr>
        <w:t>而产生的内</w:t>
      </w:r>
      <w:r>
        <w:t>能为</w:t>
      </w:r>
      <w:r>
        <w:rPr>
          <w:rFonts w:hint="eastAsia"/>
        </w:rPr>
        <w:t>_</w:t>
      </w:r>
      <w:r>
        <w:t>_______J</w:t>
      </w:r>
      <w:r>
        <w:rPr>
          <w:rFonts w:hint="eastAsia"/>
        </w:rPr>
        <w:t>。</w:t>
      </w:r>
    </w:p>
    <w:p w14:paraId="612D17DF" w14:textId="1EB3C90A" w:rsidR="00F83209" w:rsidRDefault="00F83209">
      <w:pPr>
        <w:widowControl/>
        <w:jc w:val="left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br w:type="page"/>
      </w:r>
    </w:p>
    <w:p w14:paraId="6C12F9A6" w14:textId="1F3A9D6A" w:rsidR="00F83209" w:rsidRDefault="00F83209" w:rsidP="00F83209">
      <w:pPr>
        <w:pStyle w:val="1"/>
      </w:pPr>
      <w:r>
        <w:rPr>
          <w:rFonts w:hint="eastAsia"/>
        </w:rPr>
        <w:lastRenderedPageBreak/>
        <w:t>参考答案</w:t>
      </w:r>
    </w:p>
    <w:p w14:paraId="58331ECD" w14:textId="77777777" w:rsidR="00B714DD" w:rsidRDefault="00B714DD" w:rsidP="00B714DD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一、火星探测（</w:t>
      </w:r>
      <w:r>
        <w:rPr>
          <w:rFonts w:hint="eastAsia"/>
          <w:shd w:val="clear" w:color="auto" w:fill="FFFFFF"/>
          <w:lang w:bidi="ar"/>
        </w:rPr>
        <w:t>1</w:t>
      </w:r>
      <w:r>
        <w:rPr>
          <w:shd w:val="clear" w:color="auto" w:fill="FFFFFF"/>
          <w:lang w:bidi="ar"/>
        </w:rPr>
        <w:t>3</w:t>
      </w:r>
      <w:r>
        <w:rPr>
          <w:rFonts w:hint="eastAsia"/>
          <w:shd w:val="clear" w:color="auto" w:fill="FFFFFF"/>
          <w:lang w:bidi="ar"/>
        </w:rPr>
        <w:t>分）</w:t>
      </w:r>
    </w:p>
    <w:p w14:paraId="2538A654" w14:textId="5DA4D9E9" w:rsidR="00F83209" w:rsidRDefault="00B714DD" w:rsidP="002C2B59">
      <w:r>
        <w:rPr>
          <w:rFonts w:hAnsi="宋体" w:hint="eastAsia"/>
          <w:kern w:val="0"/>
          <w:szCs w:val="21"/>
        </w:rPr>
        <w:t>1</w:t>
      </w:r>
      <w:r>
        <w:rPr>
          <w:rFonts w:hAnsi="宋体"/>
          <w:kern w:val="0"/>
          <w:szCs w:val="21"/>
        </w:rPr>
        <w:t>．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）</w:t>
      </w:r>
      <w:r>
        <w:rPr>
          <w:rFonts w:hAnsi="宋体"/>
          <w:kern w:val="0"/>
          <w:szCs w:val="21"/>
        </w:rPr>
        <w:t>D</w:t>
      </w:r>
      <w:r>
        <w:t>（</w:t>
      </w:r>
      <w:r>
        <w:t>3</w:t>
      </w:r>
      <w:r>
        <w:t>分）</w:t>
      </w:r>
      <w:r>
        <w:tab/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</w:t>
      </w:r>
      <w:r w:rsidR="003F0EBA">
        <w:rPr>
          <w:rFonts w:hAnsi="宋体" w:hint="eastAsia"/>
          <w:kern w:val="0"/>
          <w:szCs w:val="21"/>
        </w:rPr>
        <w:t>7</w:t>
      </w:r>
      <w:r w:rsidR="003F0EBA">
        <w:rPr>
          <w:rFonts w:hAnsi="宋体" w:hint="eastAsia"/>
          <w:kern w:val="0"/>
          <w:szCs w:val="21"/>
        </w:rPr>
        <w:t>∶</w:t>
      </w:r>
      <w:r w:rsidR="003F0EBA">
        <w:rPr>
          <w:rFonts w:hAnsi="宋体" w:hint="eastAsia"/>
          <w:kern w:val="0"/>
          <w:szCs w:val="21"/>
        </w:rPr>
        <w:t>13</w:t>
      </w:r>
      <w:r>
        <w:t>（</w:t>
      </w:r>
      <w:r>
        <w:t>3</w:t>
      </w:r>
      <w:r>
        <w:t>分）</w:t>
      </w:r>
    </w:p>
    <w:p w14:paraId="62B643C8" w14:textId="0C1D06D1" w:rsidR="00725C23" w:rsidRPr="00725C23" w:rsidRDefault="00725C23" w:rsidP="002C2B59">
      <w:pPr>
        <w:rPr>
          <w:color w:val="EE0000"/>
        </w:rPr>
      </w:pPr>
      <w:r>
        <w:rPr>
          <w:rFonts w:hint="eastAsia"/>
        </w:rPr>
        <w:t>【解析】每隔</w:t>
      </w:r>
      <w:r w:rsidRPr="00725C23">
        <w:rPr>
          <w:rFonts w:hint="eastAsia"/>
          <w:i/>
          <w:iCs/>
        </w:rPr>
        <w:t>t</w:t>
      </w:r>
      <w:r>
        <w:rPr>
          <w:rFonts w:hint="eastAsia"/>
        </w:rPr>
        <w:t xml:space="preserve"> = 26</w:t>
      </w:r>
      <w:r>
        <w:rPr>
          <w:rFonts w:hint="eastAsia"/>
        </w:rPr>
        <w:t>个月相距最近时，两星球转过的圈数差</w:t>
      </w:r>
      <w:r>
        <w:rPr>
          <w:rFonts w:hint="eastAsia"/>
        </w:rPr>
        <w:t>1</w:t>
      </w:r>
      <w:r>
        <w:rPr>
          <w:rFonts w:hint="eastAsia"/>
        </w:rPr>
        <w:t>圈，由于地球轨道半径较小周</w:t>
      </w:r>
      <w:r w:rsidRPr="00725C23">
        <w:rPr>
          <w:rFonts w:hint="eastAsia"/>
          <w:color w:val="EE0000"/>
        </w:rPr>
        <w:t>期也短，因此地球在这段时间内比火星多转一圈，有</w:t>
      </w:r>
    </w:p>
    <w:p w14:paraId="6AD0E1F4" w14:textId="74C0AB1C" w:rsidR="00725C23" w:rsidRPr="00725C23" w:rsidRDefault="00725C23" w:rsidP="002C2B59">
      <w:pPr>
        <w:rPr>
          <w:color w:val="EE0000"/>
        </w:rPr>
      </w:pPr>
      <w:r w:rsidRPr="00725C23">
        <w:rPr>
          <w:color w:val="EE0000"/>
        </w:rPr>
        <w:fldChar w:fldCharType="begin"/>
      </w:r>
      <w:r w:rsidRPr="00725C23">
        <w:rPr>
          <w:color w:val="EE0000"/>
        </w:rPr>
        <w:instrText xml:space="preserve"> </w:instrText>
      </w:r>
      <w:r w:rsidRPr="00725C23">
        <w:rPr>
          <w:rFonts w:hint="eastAsia"/>
          <w:color w:val="EE0000"/>
        </w:rPr>
        <w:instrText>EQ \F(</w:instrText>
      </w:r>
      <w:r w:rsidRPr="00725C23">
        <w:rPr>
          <w:rFonts w:hint="eastAsia"/>
          <w:i/>
          <w:iCs/>
          <w:color w:val="EE0000"/>
        </w:rPr>
        <w:instrText>t</w:instrText>
      </w:r>
      <w:r w:rsidRPr="00725C23">
        <w:rPr>
          <w:rFonts w:hint="eastAsia"/>
          <w:color w:val="EE0000"/>
        </w:rPr>
        <w:instrText>,</w:instrText>
      </w:r>
      <w:r w:rsidRPr="00725C23">
        <w:rPr>
          <w:rFonts w:hint="eastAsia"/>
          <w:i/>
          <w:iCs/>
          <w:color w:val="EE0000"/>
        </w:rPr>
        <w:instrText>T</w:instrText>
      </w:r>
      <w:r w:rsidRPr="00725C23">
        <w:rPr>
          <w:rFonts w:hint="eastAsia"/>
          <w:color w:val="EE0000"/>
          <w:vertAlign w:val="subscript"/>
        </w:rPr>
        <w:instrText>地</w:instrText>
      </w:r>
      <w:r w:rsidRPr="00725C23">
        <w:rPr>
          <w:rFonts w:hint="eastAsia"/>
          <w:color w:val="EE0000"/>
        </w:rPr>
        <w:instrText>)</w:instrText>
      </w:r>
      <w:r w:rsidRPr="00725C23">
        <w:rPr>
          <w:color w:val="EE0000"/>
        </w:rPr>
        <w:instrText xml:space="preserve"> </w:instrText>
      </w:r>
      <w:r w:rsidRPr="00725C23">
        <w:rPr>
          <w:color w:val="EE0000"/>
        </w:rPr>
        <w:fldChar w:fldCharType="separate"/>
      </w:r>
      <w:r w:rsidRPr="00725C23">
        <w:rPr>
          <w:color w:val="EE0000"/>
        </w:rPr>
        <w:fldChar w:fldCharType="end"/>
      </w:r>
      <w:r w:rsidRPr="00725C23">
        <w:rPr>
          <w:color w:val="EE0000"/>
        </w:rPr>
        <w:t>−</w:t>
      </w:r>
      <w:r w:rsidRPr="00725C23">
        <w:rPr>
          <w:rFonts w:hint="eastAsia"/>
          <w:color w:val="EE0000"/>
        </w:rPr>
        <w:t xml:space="preserve"> </w:t>
      </w:r>
      <w:r w:rsidRPr="00725C23">
        <w:rPr>
          <w:color w:val="EE0000"/>
        </w:rPr>
        <w:fldChar w:fldCharType="begin"/>
      </w:r>
      <w:r w:rsidRPr="00725C23">
        <w:rPr>
          <w:color w:val="EE0000"/>
        </w:rPr>
        <w:instrText xml:space="preserve"> </w:instrText>
      </w:r>
      <w:r w:rsidRPr="00725C23">
        <w:rPr>
          <w:rFonts w:hint="eastAsia"/>
          <w:color w:val="EE0000"/>
        </w:rPr>
        <w:instrText>EQ \F(</w:instrText>
      </w:r>
      <w:r w:rsidRPr="00725C23">
        <w:rPr>
          <w:rFonts w:hint="eastAsia"/>
          <w:i/>
          <w:iCs/>
          <w:color w:val="EE0000"/>
        </w:rPr>
        <w:instrText>t</w:instrText>
      </w:r>
      <w:r w:rsidRPr="00725C23">
        <w:rPr>
          <w:rFonts w:hint="eastAsia"/>
          <w:color w:val="EE0000"/>
        </w:rPr>
        <w:instrText>,</w:instrText>
      </w:r>
      <w:r w:rsidRPr="00725C23">
        <w:rPr>
          <w:rFonts w:hint="eastAsia"/>
          <w:i/>
          <w:iCs/>
          <w:color w:val="EE0000"/>
        </w:rPr>
        <w:instrText>T</w:instrText>
      </w:r>
      <w:r w:rsidRPr="00725C23">
        <w:rPr>
          <w:rFonts w:hint="eastAsia"/>
          <w:color w:val="EE0000"/>
          <w:vertAlign w:val="subscript"/>
        </w:rPr>
        <w:instrText>火</w:instrText>
      </w:r>
      <w:r w:rsidRPr="00725C23">
        <w:rPr>
          <w:rFonts w:hint="eastAsia"/>
          <w:color w:val="EE0000"/>
        </w:rPr>
        <w:instrText>)</w:instrText>
      </w:r>
      <w:r w:rsidRPr="00725C23">
        <w:rPr>
          <w:color w:val="EE0000"/>
        </w:rPr>
        <w:instrText xml:space="preserve"> </w:instrText>
      </w:r>
      <w:r w:rsidRPr="00725C23">
        <w:rPr>
          <w:color w:val="EE0000"/>
        </w:rPr>
        <w:fldChar w:fldCharType="separate"/>
      </w:r>
      <w:r w:rsidRPr="00725C23">
        <w:rPr>
          <w:color w:val="EE0000"/>
        </w:rPr>
        <w:fldChar w:fldCharType="end"/>
      </w:r>
      <w:r w:rsidRPr="00725C23">
        <w:rPr>
          <w:rFonts w:hint="eastAsia"/>
          <w:color w:val="EE0000"/>
        </w:rPr>
        <w:t>= 1</w:t>
      </w:r>
    </w:p>
    <w:p w14:paraId="443D3023" w14:textId="0FF20F3D" w:rsidR="00725C23" w:rsidRPr="00725C23" w:rsidRDefault="00725C23" w:rsidP="00725C23">
      <w:pPr>
        <w:rPr>
          <w:color w:val="EE0000"/>
        </w:rPr>
      </w:pPr>
      <w:r w:rsidRPr="00725C23">
        <w:rPr>
          <w:rFonts w:hint="eastAsia"/>
          <w:color w:val="EE0000"/>
        </w:rPr>
        <w:t>代入数据：</w:t>
      </w:r>
      <w:r w:rsidRPr="00725C23">
        <w:rPr>
          <w:color w:val="EE0000"/>
        </w:rPr>
        <w:fldChar w:fldCharType="begin"/>
      </w:r>
      <w:r w:rsidRPr="00725C23">
        <w:rPr>
          <w:color w:val="EE0000"/>
        </w:rPr>
        <w:instrText xml:space="preserve"> </w:instrText>
      </w:r>
      <w:r w:rsidRPr="00725C23">
        <w:rPr>
          <w:rFonts w:hint="eastAsia"/>
          <w:color w:val="EE0000"/>
        </w:rPr>
        <w:instrText>EQ \F(26,12)</w:instrText>
      </w:r>
      <w:r w:rsidRPr="00725C23">
        <w:rPr>
          <w:color w:val="EE0000"/>
        </w:rPr>
        <w:instrText xml:space="preserve"> </w:instrText>
      </w:r>
      <w:r w:rsidRPr="00725C23">
        <w:rPr>
          <w:color w:val="EE0000"/>
        </w:rPr>
        <w:fldChar w:fldCharType="separate"/>
      </w:r>
      <w:r w:rsidRPr="00725C23">
        <w:rPr>
          <w:color w:val="EE0000"/>
        </w:rPr>
        <w:fldChar w:fldCharType="end"/>
      </w:r>
      <w:r w:rsidRPr="00725C23">
        <w:rPr>
          <w:color w:val="EE0000"/>
        </w:rPr>
        <w:t>−</w:t>
      </w:r>
      <w:r w:rsidRPr="00725C23">
        <w:rPr>
          <w:rFonts w:hint="eastAsia"/>
          <w:color w:val="EE0000"/>
        </w:rPr>
        <w:t xml:space="preserve"> </w:t>
      </w:r>
      <w:r w:rsidRPr="00725C23">
        <w:rPr>
          <w:color w:val="EE0000"/>
        </w:rPr>
        <w:fldChar w:fldCharType="begin"/>
      </w:r>
      <w:r w:rsidRPr="00725C23">
        <w:rPr>
          <w:color w:val="EE0000"/>
        </w:rPr>
        <w:instrText xml:space="preserve"> </w:instrText>
      </w:r>
      <w:r w:rsidRPr="00725C23">
        <w:rPr>
          <w:rFonts w:hint="eastAsia"/>
          <w:color w:val="EE0000"/>
        </w:rPr>
        <w:instrText>EQ \F(26,</w:instrText>
      </w:r>
      <w:r w:rsidRPr="00725C23">
        <w:rPr>
          <w:rFonts w:hint="eastAsia"/>
          <w:i/>
          <w:iCs/>
          <w:color w:val="EE0000"/>
        </w:rPr>
        <w:instrText>T</w:instrText>
      </w:r>
      <w:r w:rsidRPr="00725C23">
        <w:rPr>
          <w:rFonts w:hint="eastAsia"/>
          <w:color w:val="EE0000"/>
          <w:vertAlign w:val="subscript"/>
        </w:rPr>
        <w:instrText>火</w:instrText>
      </w:r>
      <w:r w:rsidRPr="00725C23">
        <w:rPr>
          <w:rFonts w:hint="eastAsia"/>
          <w:color w:val="EE0000"/>
        </w:rPr>
        <w:instrText>)</w:instrText>
      </w:r>
      <w:r w:rsidRPr="00725C23">
        <w:rPr>
          <w:color w:val="EE0000"/>
        </w:rPr>
        <w:instrText xml:space="preserve"> </w:instrText>
      </w:r>
      <w:r w:rsidRPr="00725C23">
        <w:rPr>
          <w:color w:val="EE0000"/>
        </w:rPr>
        <w:fldChar w:fldCharType="separate"/>
      </w:r>
      <w:r w:rsidRPr="00725C23">
        <w:rPr>
          <w:color w:val="EE0000"/>
        </w:rPr>
        <w:fldChar w:fldCharType="end"/>
      </w:r>
      <w:r w:rsidRPr="00725C23">
        <w:rPr>
          <w:rFonts w:hint="eastAsia"/>
          <w:color w:val="EE0000"/>
        </w:rPr>
        <w:t xml:space="preserve">= 1 </w:t>
      </w:r>
      <w:r w:rsidRPr="00725C23">
        <w:rPr>
          <w:rFonts w:hint="eastAsia"/>
          <w:color w:val="EE0000"/>
        </w:rPr>
        <w:t>解得</w:t>
      </w:r>
      <w:r w:rsidRPr="00725C23">
        <w:rPr>
          <w:rFonts w:hint="eastAsia"/>
          <w:color w:val="EE0000"/>
        </w:rPr>
        <w:t xml:space="preserve"> </w:t>
      </w:r>
      <w:r w:rsidRPr="009069CD">
        <w:rPr>
          <w:rFonts w:hint="eastAsia"/>
          <w:i/>
          <w:iCs/>
          <w:color w:val="EE0000"/>
        </w:rPr>
        <w:t>T</w:t>
      </w:r>
      <w:r w:rsidRPr="00725C23">
        <w:rPr>
          <w:rFonts w:hint="eastAsia"/>
          <w:color w:val="EE0000"/>
          <w:vertAlign w:val="subscript"/>
        </w:rPr>
        <w:t>火</w:t>
      </w:r>
      <w:r w:rsidRPr="00725C23">
        <w:rPr>
          <w:rFonts w:hint="eastAsia"/>
          <w:color w:val="EE0000"/>
        </w:rPr>
        <w:t xml:space="preserve"> = </w:t>
      </w:r>
      <w:r w:rsidRPr="00725C23">
        <w:rPr>
          <w:color w:val="EE0000"/>
        </w:rPr>
        <w:fldChar w:fldCharType="begin"/>
      </w:r>
      <w:r w:rsidRPr="00725C23">
        <w:rPr>
          <w:color w:val="EE0000"/>
        </w:rPr>
        <w:instrText xml:space="preserve"> </w:instrText>
      </w:r>
      <w:r w:rsidRPr="00725C23">
        <w:rPr>
          <w:rFonts w:hint="eastAsia"/>
          <w:color w:val="EE0000"/>
        </w:rPr>
        <w:instrText>EQ \F(26</w:instrText>
      </w:r>
      <w:r w:rsidRPr="00725C23">
        <w:rPr>
          <w:rFonts w:asciiTheme="majorBidi" w:hAnsiTheme="majorBidi" w:cstheme="majorBidi"/>
          <w:color w:val="EE0000"/>
        </w:rPr>
        <w:instrText>×</w:instrText>
      </w:r>
      <w:r w:rsidRPr="00725C23">
        <w:rPr>
          <w:rFonts w:hint="eastAsia"/>
          <w:color w:val="EE0000"/>
        </w:rPr>
        <w:instrText>6,7)</w:instrText>
      </w:r>
      <w:r w:rsidRPr="00725C23">
        <w:rPr>
          <w:color w:val="EE0000"/>
        </w:rPr>
        <w:instrText xml:space="preserve"> </w:instrText>
      </w:r>
      <w:r w:rsidRPr="00725C23">
        <w:rPr>
          <w:color w:val="EE0000"/>
        </w:rPr>
        <w:fldChar w:fldCharType="separate"/>
      </w:r>
      <w:r w:rsidRPr="00725C23">
        <w:rPr>
          <w:color w:val="EE0000"/>
        </w:rPr>
        <w:fldChar w:fldCharType="end"/>
      </w:r>
      <w:r w:rsidRPr="00725C23">
        <w:rPr>
          <w:rFonts w:hint="eastAsia"/>
          <w:color w:val="EE0000"/>
        </w:rPr>
        <w:t>个月，所以</w:t>
      </w:r>
      <w:r w:rsidRPr="00725C23">
        <w:rPr>
          <w:rFonts w:hint="eastAsia"/>
          <w:i/>
          <w:iCs/>
          <w:color w:val="EE0000"/>
        </w:rPr>
        <w:t>T</w:t>
      </w:r>
      <w:r w:rsidRPr="00725C23">
        <w:rPr>
          <w:rFonts w:hint="eastAsia"/>
          <w:color w:val="EE0000"/>
          <w:vertAlign w:val="subscript"/>
        </w:rPr>
        <w:t>地</w:t>
      </w:r>
      <w:r w:rsidRPr="00725C23">
        <w:rPr>
          <w:rFonts w:hint="eastAsia"/>
          <w:color w:val="EE0000"/>
        </w:rPr>
        <w:t>∶</w:t>
      </w:r>
      <w:r w:rsidRPr="00725C23">
        <w:rPr>
          <w:rFonts w:hint="eastAsia"/>
          <w:i/>
          <w:iCs/>
          <w:color w:val="EE0000"/>
        </w:rPr>
        <w:t>T</w:t>
      </w:r>
      <w:r w:rsidRPr="00725C23">
        <w:rPr>
          <w:rFonts w:hint="eastAsia"/>
          <w:color w:val="EE0000"/>
          <w:vertAlign w:val="subscript"/>
        </w:rPr>
        <w:t>火</w:t>
      </w:r>
      <w:r w:rsidRPr="00725C23">
        <w:rPr>
          <w:rFonts w:hint="eastAsia"/>
          <w:color w:val="EE0000"/>
        </w:rPr>
        <w:t xml:space="preserve"> = 7</w:t>
      </w:r>
      <w:r w:rsidRPr="00725C23">
        <w:rPr>
          <w:rFonts w:hint="eastAsia"/>
          <w:color w:val="EE0000"/>
        </w:rPr>
        <w:t>∶</w:t>
      </w:r>
      <w:r w:rsidRPr="00725C23">
        <w:rPr>
          <w:rFonts w:hint="eastAsia"/>
          <w:color w:val="EE0000"/>
        </w:rPr>
        <w:t>13</w:t>
      </w:r>
    </w:p>
    <w:p w14:paraId="78B3CB01" w14:textId="7A6C91C5" w:rsidR="00725C23" w:rsidRDefault="00725C23" w:rsidP="002C2B59"/>
    <w:p w14:paraId="58F141A0" w14:textId="66C09AFB" w:rsidR="00F83209" w:rsidRDefault="00B714DD" w:rsidP="002C2B59">
      <w:r>
        <w:rPr>
          <w:rFonts w:hint="eastAsia"/>
        </w:rPr>
        <w:t>2</w:t>
      </w:r>
      <w:r>
        <w:t>．</w:t>
      </w:r>
      <w:r>
        <w:rPr>
          <w:rFonts w:hint="eastAsia"/>
        </w:rPr>
        <w:t>无线电波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7D9FDECC" w14:textId="77777777" w:rsidR="00B714DD" w:rsidRDefault="00B714DD" w:rsidP="002C2B59">
      <w:pPr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5</w:t>
      </w:r>
      <w:r>
        <w:rPr>
          <w:rFonts w:hAnsi="宋体" w:hint="eastAsia"/>
          <w:kern w:val="0"/>
          <w:szCs w:val="21"/>
        </w:rPr>
        <w:t>分）</w:t>
      </w:r>
    </w:p>
    <w:p w14:paraId="3A60A520" w14:textId="543F447E" w:rsidR="00B714DD" w:rsidRDefault="00B714DD" w:rsidP="00725C23">
      <w:r>
        <w:rPr>
          <w:rFonts w:hint="eastAsia"/>
        </w:rPr>
        <w:t>解：设</w:t>
      </w:r>
      <w:r>
        <w:t>火星</w:t>
      </w:r>
      <w:r>
        <w:rPr>
          <w:rFonts w:hint="eastAsia"/>
        </w:rPr>
        <w:t>地表的重力加速度为</w:t>
      </w:r>
      <w:r>
        <w:rPr>
          <w:rFonts w:hint="eastAsia"/>
          <w:i/>
        </w:rPr>
        <w:t>g</w:t>
      </w:r>
      <w:r>
        <w:t>′</w:t>
      </w:r>
      <w:r>
        <w:rPr>
          <w:rFonts w:hint="eastAsia"/>
        </w:rPr>
        <w:t>，祝融号的质量为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</w:p>
    <w:p w14:paraId="28AB9F75" w14:textId="3A21A00F" w:rsidR="00B714DD" w:rsidRDefault="00B714DD" w:rsidP="002C2B59">
      <w:r>
        <w:rPr>
          <w:rFonts w:hint="eastAsia"/>
        </w:rPr>
        <w:t>则有</w:t>
      </w:r>
      <w:r>
        <w:object w:dxaOrig="1296" w:dyaOrig="624" w14:anchorId="788E284D">
          <v:shape id="_x0000_i1025" type="#_x0000_t75" style="width:64.8pt;height:30.85pt" o:ole="">
            <v:imagedata r:id="rId21" o:title=""/>
          </v:shape>
          <o:OLEObject Type="Embed" ProgID="Equation.DSMT4" ShapeID="_x0000_i1025" DrawAspect="Content" ObjectID="_1836057487" r:id="rId22"/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5B111562" w14:textId="77777777" w:rsidR="00B714DD" w:rsidRDefault="00B714DD" w:rsidP="002C2B59">
      <w:r>
        <w:rPr>
          <w:rFonts w:hint="eastAsia"/>
        </w:rPr>
        <w:t>推得</w:t>
      </w:r>
      <w:r>
        <w:object w:dxaOrig="996" w:dyaOrig="624" w14:anchorId="00ACF854">
          <v:shape id="_x0000_i1026" type="#_x0000_t75" style="width:50.05pt;height:30.85pt" o:ole="">
            <v:imagedata r:id="rId23" o:title=""/>
          </v:shape>
          <o:OLEObject Type="Embed" ProgID="Equation.DSMT4" ShapeID="_x0000_i1026" DrawAspect="Content" ObjectID="_1836057488" r:id="rId24"/>
        </w:object>
      </w:r>
      <w:r>
        <w:t xml:space="preserve">   </w:t>
      </w:r>
      <w:r>
        <w:rPr>
          <w:rFonts w:ascii="宋体" w:hint="eastAsia"/>
        </w:rPr>
        <w:t>①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396E2E30" w14:textId="3D63D88D" w:rsidR="00B714DD" w:rsidRDefault="00B714DD" w:rsidP="002C2B59">
      <w:r>
        <w:rPr>
          <w:rFonts w:hint="eastAsia"/>
        </w:rPr>
        <w:t>对于祝融号越入低洼过程的类平抛运动，</w:t>
      </w:r>
    </w:p>
    <w:p w14:paraId="52EEBC41" w14:textId="77777777" w:rsidR="00B714DD" w:rsidRDefault="00B714DD" w:rsidP="002C2B59">
      <w:r>
        <w:rPr>
          <w:rFonts w:hint="eastAsia"/>
        </w:rPr>
        <w:t>有</w:t>
      </w:r>
      <w:r>
        <w:object w:dxaOrig="984" w:dyaOrig="624" w14:anchorId="06BF66CA">
          <v:shape id="_x0000_i1027" type="#_x0000_t75" style="width:49.35pt;height:30.85pt" o:ole="">
            <v:imagedata r:id="rId25" o:title=""/>
          </v:shape>
          <o:OLEObject Type="Embed" ProgID="Equation.DSMT4" ShapeID="_x0000_i1027" DrawAspect="Content" ObjectID="_1836057489" r:id="rId26"/>
        </w:object>
      </w:r>
      <w:r>
        <w:t xml:space="preserve">     </w:t>
      </w:r>
      <w:r>
        <w:rPr>
          <w:rFonts w:ascii="宋体" w:hint="eastAsia"/>
        </w:rPr>
        <w:t>②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2BB8FB22" w14:textId="77777777" w:rsidR="00B714DD" w:rsidRDefault="00B714DD" w:rsidP="002C2B59">
      <w:r>
        <w:object w:dxaOrig="696" w:dyaOrig="360" w14:anchorId="77D716AB">
          <v:shape id="_x0000_i1028" type="#_x0000_t75" style="width:34.65pt;height:18.15pt" o:ole="">
            <v:imagedata r:id="rId27" o:title=""/>
          </v:shape>
          <o:OLEObject Type="Embed" ProgID="Equation.DSMT4" ShapeID="_x0000_i1028" DrawAspect="Content" ObjectID="_1836057490" r:id="rId28"/>
        </w:object>
      </w:r>
      <w:r>
        <w:t xml:space="preserve">         </w:t>
      </w:r>
      <w:r>
        <w:rPr>
          <w:rFonts w:ascii="宋体" w:hint="eastAsia"/>
        </w:rPr>
        <w:t>③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728701F1" w14:textId="77777777" w:rsidR="00B714DD" w:rsidRDefault="00B714DD" w:rsidP="002C2B59">
      <w:r>
        <w:rPr>
          <w:rFonts w:hint="eastAsia"/>
        </w:rPr>
        <w:t>联立①式、②式和③式，解得</w:t>
      </w:r>
    </w:p>
    <w:p w14:paraId="3E69B694" w14:textId="481E2475" w:rsidR="00B714DD" w:rsidRDefault="00B714DD" w:rsidP="00B714DD">
      <w:r>
        <w:rPr>
          <w:rFonts w:ascii="宋体" w:hint="eastAsia"/>
        </w:rPr>
        <w:t>解得</w:t>
      </w:r>
      <w:r w:rsidR="002C2B59" w:rsidRPr="002C2B59">
        <w:rPr>
          <w:rFonts w:hint="eastAsia"/>
          <w:i/>
          <w:iCs/>
        </w:rPr>
        <w:t>x</w:t>
      </w:r>
      <w:r w:rsidR="002C2B59" w:rsidRPr="002C2B59">
        <w:rPr>
          <w:rFonts w:hint="eastAsia"/>
        </w:rPr>
        <w:t xml:space="preserve"> = </w:t>
      </w:r>
      <w:r w:rsidR="002C2B59" w:rsidRPr="002C2B59">
        <w:rPr>
          <w:rFonts w:ascii="Book Antiqua" w:hAnsi="Book Antiqua"/>
          <w:i/>
          <w:iCs/>
        </w:rPr>
        <w:t>v</w:t>
      </w:r>
      <w:r w:rsidR="002C2B59" w:rsidRPr="002C2B59">
        <w:rPr>
          <w:rFonts w:hint="eastAsia"/>
          <w:vertAlign w:val="subscript"/>
        </w:rPr>
        <w:t>0</w:t>
      </w:r>
      <w:r w:rsidR="002C2B59" w:rsidRPr="002C2B59">
        <w:rPr>
          <w:i/>
          <w:iCs/>
        </w:rPr>
        <w:t>r</w:t>
      </w:r>
      <w:r w:rsidR="002C2B59" w:rsidRPr="002C2B59">
        <w:fldChar w:fldCharType="begin"/>
      </w:r>
      <w:r w:rsidR="002C2B59" w:rsidRPr="002C2B59">
        <w:instrText xml:space="preserve"> EQ</w:instrText>
      </w:r>
      <w:r w:rsidR="002C2B59" w:rsidRPr="002C2B59">
        <w:rPr>
          <w:rFonts w:hint="eastAsia"/>
        </w:rPr>
        <w:instrText xml:space="preserve"> \R(\F(2</w:instrText>
      </w:r>
      <w:r w:rsidR="002C2B59" w:rsidRPr="002C2B59">
        <w:rPr>
          <w:rFonts w:hint="eastAsia"/>
          <w:i/>
          <w:iCs/>
        </w:rPr>
        <w:instrText>h</w:instrText>
      </w:r>
      <w:r w:rsidR="002C2B59" w:rsidRPr="002C2B59">
        <w:rPr>
          <w:rFonts w:hint="eastAsia"/>
        </w:rPr>
        <w:instrText>,</w:instrText>
      </w:r>
      <w:r w:rsidR="002C2B59" w:rsidRPr="002C2B59">
        <w:rPr>
          <w:rFonts w:hint="eastAsia"/>
          <w:i/>
          <w:iCs/>
        </w:rPr>
        <w:instrText>GM</w:instrText>
      </w:r>
      <w:r w:rsidR="002C2B59" w:rsidRPr="002C2B59">
        <w:rPr>
          <w:rFonts w:hint="eastAsia"/>
        </w:rPr>
        <w:instrText>))</w:instrText>
      </w:r>
      <w:r w:rsidR="002C2B59" w:rsidRPr="002C2B59">
        <w:instrText xml:space="preserve"> </w:instrText>
      </w:r>
      <w:r w:rsidR="002C2B59" w:rsidRPr="002C2B59">
        <w:fldChar w:fldCharType="separate"/>
      </w:r>
      <w:r w:rsidR="002C2B59" w:rsidRPr="002C2B59">
        <w:fldChar w:fldCharType="end"/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5467FE20" w14:textId="77777777" w:rsidR="00B714DD" w:rsidRDefault="00B714DD" w:rsidP="00B714DD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二、神奇的电磁感应现象（</w:t>
      </w:r>
      <w:r>
        <w:rPr>
          <w:rFonts w:hint="eastAsia"/>
          <w:shd w:val="clear" w:color="auto" w:fill="FFFFFF"/>
          <w:lang w:bidi="ar"/>
        </w:rPr>
        <w:t>1</w:t>
      </w:r>
      <w:r>
        <w:rPr>
          <w:shd w:val="clear" w:color="auto" w:fill="FFFFFF"/>
          <w:lang w:bidi="ar"/>
        </w:rPr>
        <w:t>5</w:t>
      </w:r>
      <w:r>
        <w:rPr>
          <w:rFonts w:hint="eastAsia"/>
          <w:shd w:val="clear" w:color="auto" w:fill="FFFFFF"/>
          <w:lang w:bidi="ar"/>
        </w:rPr>
        <w:t>分）</w:t>
      </w:r>
    </w:p>
    <w:p w14:paraId="35DCFFA9" w14:textId="0A2CFC58" w:rsidR="00B714DD" w:rsidRDefault="00B714DD" w:rsidP="002C2B59">
      <w:r>
        <w:rPr>
          <w:rFonts w:hint="eastAsia"/>
          <w:color w:val="373A3C"/>
          <w:kern w:val="0"/>
          <w:szCs w:val="21"/>
        </w:rPr>
        <w:t>1</w:t>
      </w:r>
      <w:r>
        <w:rPr>
          <w:color w:val="373A3C"/>
          <w:kern w:val="0"/>
          <w:szCs w:val="21"/>
        </w:rPr>
        <w:t>．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</w:p>
    <w:p w14:paraId="3FF6433A" w14:textId="633AD62C" w:rsidR="00B714DD" w:rsidRDefault="00B714DD" w:rsidP="002C2B59">
      <w:r>
        <w:rPr>
          <w:rFonts w:hint="eastAsia"/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．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1</w:t>
      </w:r>
      <w:r>
        <w:rPr>
          <w:rFonts w:hint="eastAsia"/>
          <w:bCs/>
          <w:color w:val="000000"/>
          <w:szCs w:val="21"/>
        </w:rPr>
        <w:t>）亮度瞬间增大，然后熄灭</w:t>
      </w:r>
      <w:r>
        <w:t>（</w:t>
      </w:r>
      <w:r>
        <w:t>2</w:t>
      </w:r>
      <w:r>
        <w:t>分）</w:t>
      </w:r>
      <w:r w:rsidR="002C2B59">
        <w:tab/>
      </w:r>
      <w:r w:rsidR="002C2B59">
        <w:tab/>
      </w: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）</w:t>
      </w:r>
      <w:r>
        <w:rPr>
          <w:rFonts w:hint="eastAsia"/>
          <w:bCs/>
          <w:color w:val="000000"/>
          <w:szCs w:val="21"/>
        </w:rPr>
        <w:t>B</w:t>
      </w:r>
      <w:r>
        <w:t>（</w:t>
      </w:r>
      <w:r>
        <w:t>2</w:t>
      </w:r>
      <w:r>
        <w:t>分）</w:t>
      </w:r>
    </w:p>
    <w:p w14:paraId="24234554" w14:textId="77777777" w:rsidR="00B714DD" w:rsidRDefault="00B714DD" w:rsidP="002C2B59">
      <w:pPr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t>（</w:t>
      </w:r>
      <w:r>
        <w:t>7</w:t>
      </w:r>
      <w:r>
        <w:t>分）</w:t>
      </w:r>
    </w:p>
    <w:p w14:paraId="46A9EEFC" w14:textId="63B59686" w:rsidR="00B714DD" w:rsidRDefault="00B714DD" w:rsidP="002C2B59"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 w:rsidR="002C2B59">
        <w:rPr>
          <w:szCs w:val="21"/>
        </w:rPr>
        <w:fldChar w:fldCharType="begin"/>
      </w:r>
      <w:r w:rsidR="002C2B59">
        <w:rPr>
          <w:szCs w:val="21"/>
        </w:rPr>
        <w:instrText xml:space="preserve"> </w:instrText>
      </w:r>
      <w:r w:rsidR="002C2B59">
        <w:rPr>
          <w:rFonts w:hint="eastAsia"/>
          <w:szCs w:val="21"/>
        </w:rPr>
        <w:instrText>EQ \F(</w:instrText>
      </w:r>
      <w:r w:rsidR="002C2B59" w:rsidRPr="002C2B59">
        <w:rPr>
          <w:rFonts w:hint="eastAsia"/>
          <w:i/>
          <w:iCs/>
          <w:szCs w:val="21"/>
        </w:rPr>
        <w:instrText>BL</w:instrText>
      </w:r>
      <w:r w:rsidR="002C2B59" w:rsidRPr="002C2B59">
        <w:rPr>
          <w:rFonts w:ascii="Book Antiqua" w:hAnsi="Book Antiqua"/>
          <w:i/>
          <w:iCs/>
          <w:szCs w:val="21"/>
        </w:rPr>
        <w:instrText>v</w:instrText>
      </w:r>
      <w:r w:rsidR="002C2B59">
        <w:rPr>
          <w:rFonts w:hint="eastAsia"/>
          <w:szCs w:val="21"/>
          <w:vertAlign w:val="subscript"/>
        </w:rPr>
        <w:instrText>0</w:instrText>
      </w:r>
      <w:r w:rsidR="002C2B59">
        <w:rPr>
          <w:rFonts w:hint="eastAsia"/>
          <w:szCs w:val="21"/>
        </w:rPr>
        <w:instrText>,</w:instrText>
      </w:r>
      <w:r w:rsidR="002C2B59" w:rsidRPr="002C2B59">
        <w:rPr>
          <w:rFonts w:hint="eastAsia"/>
          <w:i/>
          <w:iCs/>
          <w:szCs w:val="21"/>
        </w:rPr>
        <w:instrText>R</w:instrText>
      </w:r>
      <w:r w:rsidR="002C2B59">
        <w:rPr>
          <w:rFonts w:hint="eastAsia"/>
          <w:szCs w:val="21"/>
        </w:rPr>
        <w:instrText>)</w:instrText>
      </w:r>
      <w:r w:rsidR="002C2B59">
        <w:rPr>
          <w:szCs w:val="21"/>
        </w:rPr>
        <w:instrText xml:space="preserve"> </w:instrText>
      </w:r>
      <w:r w:rsidR="002C2B59">
        <w:rPr>
          <w:szCs w:val="21"/>
        </w:rPr>
        <w:fldChar w:fldCharType="separate"/>
      </w:r>
      <w:r w:rsidR="002C2B59">
        <w:rPr>
          <w:szCs w:val="21"/>
        </w:rPr>
        <w:fldChar w:fldCharType="end"/>
      </w:r>
      <w:r>
        <w:t>（</w:t>
      </w:r>
      <w:r>
        <w:t>2</w:t>
      </w:r>
      <w:r>
        <w:t>分</w:t>
      </w:r>
      <w:r>
        <w:rPr>
          <w:rFonts w:hint="eastAsia"/>
        </w:rPr>
        <w:t>）</w:t>
      </w:r>
      <w:r w:rsidR="002C2B59">
        <w:tab/>
      </w:r>
      <w:r w:rsidR="002C2B59">
        <w:tab/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 w:rsidR="002C2B59">
        <w:rPr>
          <w:szCs w:val="21"/>
        </w:rPr>
        <w:t>−</w:t>
      </w:r>
      <w:r w:rsidR="002C2B59">
        <w:rPr>
          <w:rFonts w:hint="eastAsia"/>
          <w:szCs w:val="21"/>
        </w:rPr>
        <w:t xml:space="preserve"> </w:t>
      </w:r>
      <w:r w:rsidR="002C2B59">
        <w:rPr>
          <w:szCs w:val="21"/>
        </w:rPr>
        <w:fldChar w:fldCharType="begin"/>
      </w:r>
      <w:r w:rsidR="002C2B59">
        <w:rPr>
          <w:szCs w:val="21"/>
        </w:rPr>
        <w:instrText xml:space="preserve"> </w:instrText>
      </w:r>
      <w:r w:rsidR="002C2B59">
        <w:rPr>
          <w:rFonts w:hint="eastAsia"/>
          <w:szCs w:val="21"/>
        </w:rPr>
        <w:instrText>EQ \F(1,2)</w:instrText>
      </w:r>
      <w:r w:rsidR="002C2B59">
        <w:rPr>
          <w:szCs w:val="21"/>
        </w:rPr>
        <w:instrText xml:space="preserve"> </w:instrText>
      </w:r>
      <w:r w:rsidR="002C2B59">
        <w:rPr>
          <w:szCs w:val="21"/>
        </w:rPr>
        <w:fldChar w:fldCharType="separate"/>
      </w:r>
      <w:r w:rsidR="002C2B59">
        <w:rPr>
          <w:szCs w:val="21"/>
        </w:rPr>
        <w:fldChar w:fldCharType="end"/>
      </w:r>
      <w:r w:rsidR="002C2B59" w:rsidRPr="002C2B59">
        <w:rPr>
          <w:rFonts w:hint="eastAsia"/>
          <w:i/>
          <w:iCs/>
          <w:szCs w:val="21"/>
        </w:rPr>
        <w:t>m</w:t>
      </w:r>
      <w:r w:rsidR="002C2B59" w:rsidRPr="002C2B59">
        <w:rPr>
          <w:rFonts w:ascii="Book Antiqua" w:hAnsi="Book Antiqua"/>
          <w:i/>
          <w:iCs/>
          <w:szCs w:val="21"/>
        </w:rPr>
        <w:t>v</w:t>
      </w:r>
      <w:r w:rsidR="002C2B59">
        <w:rPr>
          <w:rFonts w:hint="eastAsia"/>
          <w:szCs w:val="21"/>
          <w:vertAlign w:val="subscript"/>
        </w:rPr>
        <w:t>0</w:t>
      </w:r>
      <w:r w:rsidR="002C2B59">
        <w:rPr>
          <w:rFonts w:hint="eastAsia"/>
          <w:szCs w:val="21"/>
          <w:vertAlign w:val="superscript"/>
        </w:rPr>
        <w:t>2</w:t>
      </w:r>
      <w:r>
        <w:t>（</w:t>
      </w:r>
      <w:r>
        <w:t>2</w:t>
      </w:r>
      <w:r>
        <w:t>分）</w:t>
      </w:r>
      <w:r>
        <w:rPr>
          <w:rFonts w:hint="eastAsia"/>
          <w:b/>
          <w:color w:val="FF0000"/>
        </w:rPr>
        <w:t>（漏负号得</w:t>
      </w:r>
      <w:r>
        <w:rPr>
          <w:b/>
          <w:color w:val="FF0000"/>
        </w:rPr>
        <w:t>1</w:t>
      </w:r>
      <w:r>
        <w:rPr>
          <w:rFonts w:hint="eastAsia"/>
          <w:b/>
          <w:color w:val="FF0000"/>
        </w:rPr>
        <w:t>分）</w:t>
      </w:r>
      <w:r>
        <w:rPr>
          <w:rFonts w:hint="eastAsia"/>
          <w:color w:val="FF0000"/>
        </w:rPr>
        <w:t>；</w:t>
      </w:r>
      <w:r w:rsidR="002C2B59" w:rsidRPr="002C2B59">
        <w:tab/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B</w:t>
      </w:r>
      <w:r>
        <w:t>（</w:t>
      </w:r>
      <w:r>
        <w:t>3</w:t>
      </w:r>
      <w:r>
        <w:t>分）</w:t>
      </w:r>
    </w:p>
    <w:p w14:paraId="14173A43" w14:textId="601EC73B" w:rsidR="00725C23" w:rsidRPr="009A7E88" w:rsidRDefault="00725C23" w:rsidP="00725C23">
      <w:pPr>
        <w:rPr>
          <w:color w:val="EE0000"/>
        </w:rPr>
      </w:pPr>
      <w:r w:rsidRPr="009A7E88">
        <w:rPr>
          <w:rFonts w:hint="eastAsia"/>
          <w:color w:val="EE0000"/>
        </w:rPr>
        <w:t>【解析】（</w:t>
      </w:r>
      <w:r w:rsidR="009A7E88" w:rsidRPr="009A7E88">
        <w:rPr>
          <w:rFonts w:hint="eastAsia"/>
          <w:color w:val="EE0000"/>
        </w:rPr>
        <w:t>3</w:t>
      </w:r>
      <w:r w:rsidRPr="009A7E88">
        <w:rPr>
          <w:rFonts w:hint="eastAsia"/>
          <w:color w:val="EE0000"/>
        </w:rPr>
        <w:t>）</w:t>
      </w:r>
      <w:r w:rsidRPr="009A7E88">
        <w:rPr>
          <w:color w:val="EE0000"/>
        </w:rPr>
        <w:t>设</w:t>
      </w:r>
      <w:r w:rsidR="009A7E88" w:rsidRPr="009A7E88">
        <w:rPr>
          <w:rFonts w:hint="eastAsia"/>
          <w:color w:val="EE0000"/>
        </w:rPr>
        <w:t>过山车</w:t>
      </w:r>
      <w:r w:rsidRPr="009A7E88">
        <w:rPr>
          <w:color w:val="EE0000"/>
        </w:rPr>
        <w:t>滑行时间为</w:t>
      </w:r>
      <w:r w:rsidRPr="009A7E88">
        <w:rPr>
          <w:rFonts w:hint="eastAsia"/>
          <w:i/>
          <w:iCs/>
          <w:color w:val="EE0000"/>
        </w:rPr>
        <w:t>t</w:t>
      </w:r>
      <w:r w:rsidRPr="009A7E88">
        <w:rPr>
          <w:color w:val="EE0000"/>
        </w:rPr>
        <w:t>，平均速度为</w:t>
      </w:r>
      <w:r w:rsidRPr="009A7E88">
        <w:rPr>
          <w:rFonts w:hint="eastAsia"/>
          <w:color w:val="EE0000"/>
        </w:rPr>
        <w:t xml:space="preserve"> </w:t>
      </w:r>
      <w:r w:rsidRPr="009A7E88">
        <w:rPr>
          <w:color w:val="EE0000"/>
        </w:rPr>
        <w:fldChar w:fldCharType="begin"/>
      </w:r>
      <w:r w:rsidRPr="009A7E88">
        <w:rPr>
          <w:color w:val="EE0000"/>
        </w:rPr>
        <w:instrText xml:space="preserve"> </w:instrText>
      </w:r>
      <w:r w:rsidRPr="009A7E88">
        <w:rPr>
          <w:rFonts w:hint="eastAsia"/>
          <w:color w:val="EE0000"/>
        </w:rPr>
        <w:instrText>EQ \O(</w:instrText>
      </w:r>
      <w:r w:rsidRPr="009A7E88">
        <w:rPr>
          <w:color w:val="EE0000"/>
        </w:rPr>
        <w:instrText>¯</w:instrText>
      </w:r>
      <w:r w:rsidRPr="009A7E88">
        <w:rPr>
          <w:rFonts w:hint="eastAsia"/>
          <w:color w:val="EE0000"/>
        </w:rPr>
        <w:instrText>,</w:instrText>
      </w:r>
      <w:r w:rsidRPr="009A7E88">
        <w:rPr>
          <w:rFonts w:ascii="Book Antiqua" w:hAnsi="Book Antiqua"/>
          <w:i/>
          <w:color w:val="EE0000"/>
        </w:rPr>
        <w:instrText>v</w:instrText>
      </w:r>
      <w:r w:rsidRPr="009A7E88">
        <w:rPr>
          <w:rFonts w:hint="eastAsia"/>
          <w:color w:val="EE0000"/>
        </w:rPr>
        <w:instrText>)</w:instrText>
      </w:r>
      <w:r w:rsidRPr="009A7E88">
        <w:rPr>
          <w:color w:val="EE0000"/>
        </w:rPr>
        <w:fldChar w:fldCharType="end"/>
      </w:r>
      <w:r w:rsidRPr="009A7E88">
        <w:rPr>
          <w:color w:val="EE0000"/>
        </w:rPr>
        <w:t>，滑行距离为</w:t>
      </w:r>
      <w:r w:rsidRPr="009A7E88">
        <w:rPr>
          <w:rFonts w:hint="eastAsia"/>
          <w:i/>
          <w:iCs/>
          <w:color w:val="EE0000"/>
        </w:rPr>
        <w:t>x</w:t>
      </w:r>
      <w:r w:rsidRPr="009A7E88">
        <w:rPr>
          <w:color w:val="EE0000"/>
        </w:rPr>
        <w:t>，由动量定理可得</w:t>
      </w:r>
    </w:p>
    <w:p w14:paraId="4C53A0C9" w14:textId="688DF912" w:rsidR="00725C23" w:rsidRPr="009A7E88" w:rsidRDefault="00725C23" w:rsidP="00725C23">
      <w:pPr>
        <w:rPr>
          <w:color w:val="EE0000"/>
        </w:rPr>
      </w:pPr>
      <w:r w:rsidRPr="009A7E88">
        <w:rPr>
          <w:color w:val="EE0000"/>
        </w:rPr>
        <w:t>−</w:t>
      </w:r>
      <w:r w:rsidRPr="009A7E88">
        <w:rPr>
          <w:rFonts w:hint="eastAsia"/>
          <w:color w:val="EE0000"/>
        </w:rPr>
        <w:t xml:space="preserve"> </w:t>
      </w:r>
      <w:r w:rsidRPr="009A7E88">
        <w:rPr>
          <w:rFonts w:hint="eastAsia"/>
          <w:i/>
          <w:iCs/>
          <w:color w:val="EE0000"/>
        </w:rPr>
        <w:t>F</w:t>
      </w:r>
      <w:r w:rsidRPr="009A7E88">
        <w:rPr>
          <w:rFonts w:hint="eastAsia"/>
          <w:color w:val="EE0000"/>
          <w:vertAlign w:val="subscript"/>
        </w:rPr>
        <w:t>安</w:t>
      </w:r>
      <w:r w:rsidRPr="009A7E88">
        <w:rPr>
          <w:rFonts w:hint="eastAsia"/>
          <w:i/>
          <w:iCs/>
          <w:color w:val="EE0000"/>
        </w:rPr>
        <w:t>t</w:t>
      </w:r>
      <w:r w:rsidRPr="009A7E88">
        <w:rPr>
          <w:rFonts w:hint="eastAsia"/>
          <w:color w:val="EE0000"/>
        </w:rPr>
        <w:t xml:space="preserve"> = </w:t>
      </w:r>
      <w:r w:rsidR="009A7E88" w:rsidRPr="009A7E88">
        <w:rPr>
          <w:rFonts w:hint="eastAsia"/>
          <w:i/>
          <w:iCs/>
          <w:color w:val="EE0000"/>
        </w:rPr>
        <w:t>m</w:t>
      </w:r>
      <w:r w:rsidR="009A7E88" w:rsidRPr="009A7E88">
        <w:rPr>
          <w:rFonts w:ascii="Book Antiqua" w:hAnsi="Book Antiqua"/>
          <w:i/>
          <w:iCs/>
          <w:color w:val="EE0000"/>
        </w:rPr>
        <w:t>v</w:t>
      </w:r>
      <w:r w:rsidRPr="009A7E88">
        <w:rPr>
          <w:rFonts w:hint="eastAsia"/>
          <w:color w:val="EE0000"/>
        </w:rPr>
        <w:t xml:space="preserve"> </w:t>
      </w:r>
      <w:r w:rsidRPr="009A7E88">
        <w:rPr>
          <w:color w:val="EE0000"/>
        </w:rPr>
        <w:t>−</w:t>
      </w:r>
      <w:r w:rsidRPr="009A7E88">
        <w:rPr>
          <w:rFonts w:hint="eastAsia"/>
          <w:color w:val="EE0000"/>
        </w:rPr>
        <w:t xml:space="preserve"> </w:t>
      </w:r>
      <w:r w:rsidRPr="009A7E88">
        <w:rPr>
          <w:rFonts w:hint="eastAsia"/>
          <w:i/>
          <w:iCs/>
          <w:color w:val="EE0000"/>
        </w:rPr>
        <w:t>m</w:t>
      </w:r>
      <w:r w:rsidRPr="009A7E88">
        <w:rPr>
          <w:rFonts w:ascii="Book Antiqua" w:hAnsi="Book Antiqua"/>
          <w:i/>
          <w:iCs/>
          <w:color w:val="EE0000"/>
        </w:rPr>
        <w:t>v</w:t>
      </w:r>
      <w:r w:rsidRPr="009A7E88">
        <w:rPr>
          <w:rFonts w:hint="eastAsia"/>
          <w:color w:val="EE0000"/>
          <w:szCs w:val="21"/>
          <w:vertAlign w:val="subscript"/>
        </w:rPr>
        <w:t>0</w:t>
      </w:r>
    </w:p>
    <w:p w14:paraId="5A22DF1A" w14:textId="20C7341F" w:rsidR="00725C23" w:rsidRPr="009A7E88" w:rsidRDefault="00725C23" w:rsidP="00725C23">
      <w:pPr>
        <w:rPr>
          <w:i/>
          <w:iCs/>
          <w:color w:val="EE0000"/>
        </w:rPr>
      </w:pPr>
      <w:r w:rsidRPr="009A7E88">
        <w:rPr>
          <w:color w:val="EE0000"/>
        </w:rPr>
        <w:t>−</w:t>
      </w:r>
      <w:r w:rsidRPr="009A7E88">
        <w:rPr>
          <w:rFonts w:hint="eastAsia"/>
          <w:color w:val="EE0000"/>
        </w:rPr>
        <w:t xml:space="preserve"> </w:t>
      </w:r>
      <w:r w:rsidRPr="009A7E88">
        <w:rPr>
          <w:color w:val="EE0000"/>
        </w:rPr>
        <w:fldChar w:fldCharType="begin"/>
      </w:r>
      <w:r w:rsidRPr="009A7E88">
        <w:rPr>
          <w:color w:val="EE0000"/>
        </w:rPr>
        <w:instrText xml:space="preserve"> </w:instrText>
      </w:r>
      <w:r w:rsidRPr="009A7E88">
        <w:rPr>
          <w:rFonts w:hint="eastAsia"/>
          <w:color w:val="EE0000"/>
        </w:rPr>
        <w:instrText>EQ \F(</w:instrText>
      </w:r>
      <w:r w:rsidRPr="009A7E88">
        <w:rPr>
          <w:rFonts w:hint="eastAsia"/>
          <w:i/>
          <w:iCs/>
          <w:color w:val="EE0000"/>
        </w:rPr>
        <w:instrText>B</w:instrText>
      </w:r>
      <w:r w:rsidRPr="009A7E88">
        <w:rPr>
          <w:rFonts w:hint="eastAsia"/>
          <w:color w:val="EE0000"/>
          <w:vertAlign w:val="superscript"/>
        </w:rPr>
        <w:instrText>2</w:instrText>
      </w:r>
      <w:r w:rsidRPr="009A7E88">
        <w:rPr>
          <w:rFonts w:hint="eastAsia"/>
          <w:i/>
          <w:iCs/>
          <w:color w:val="EE0000"/>
        </w:rPr>
        <w:instrText>L</w:instrText>
      </w:r>
      <w:r w:rsidRPr="009A7E88">
        <w:rPr>
          <w:rFonts w:hint="eastAsia"/>
          <w:color w:val="EE0000"/>
          <w:vertAlign w:val="superscript"/>
        </w:rPr>
        <w:instrText>2</w:instrText>
      </w:r>
      <w:r w:rsidRPr="009A7E88">
        <w:rPr>
          <w:rFonts w:hint="eastAsia"/>
          <w:color w:val="EE0000"/>
        </w:rPr>
        <w:instrText>,</w:instrText>
      </w:r>
      <w:r w:rsidRPr="009A7E88">
        <w:rPr>
          <w:rFonts w:hint="eastAsia"/>
          <w:i/>
          <w:iCs/>
          <w:color w:val="EE0000"/>
        </w:rPr>
        <w:instrText>R</w:instrText>
      </w:r>
      <w:r w:rsidRPr="009A7E88">
        <w:rPr>
          <w:rFonts w:hint="eastAsia"/>
          <w:color w:val="EE0000"/>
        </w:rPr>
        <w:instrText>)</w:instrText>
      </w:r>
      <w:r w:rsidRPr="009A7E88">
        <w:rPr>
          <w:color w:val="EE0000"/>
        </w:rPr>
        <w:instrText xml:space="preserve"> </w:instrText>
      </w:r>
      <w:r w:rsidRPr="009A7E88">
        <w:rPr>
          <w:color w:val="EE0000"/>
        </w:rPr>
        <w:fldChar w:fldCharType="separate"/>
      </w:r>
      <w:r w:rsidRPr="009A7E88">
        <w:rPr>
          <w:color w:val="EE0000"/>
        </w:rPr>
        <w:fldChar w:fldCharType="end"/>
      </w:r>
      <w:r w:rsidRPr="009A7E88">
        <w:rPr>
          <w:color w:val="EE0000"/>
        </w:rPr>
        <w:fldChar w:fldCharType="begin"/>
      </w:r>
      <w:r w:rsidRPr="009A7E88">
        <w:rPr>
          <w:color w:val="EE0000"/>
        </w:rPr>
        <w:instrText xml:space="preserve"> </w:instrText>
      </w:r>
      <w:r w:rsidRPr="009A7E88">
        <w:rPr>
          <w:rFonts w:hint="eastAsia"/>
          <w:color w:val="EE0000"/>
        </w:rPr>
        <w:instrText>EQ \O(</w:instrText>
      </w:r>
      <w:r w:rsidRPr="009A7E88">
        <w:rPr>
          <w:color w:val="EE0000"/>
        </w:rPr>
        <w:instrText>¯</w:instrText>
      </w:r>
      <w:r w:rsidRPr="009A7E88">
        <w:rPr>
          <w:rFonts w:hint="eastAsia"/>
          <w:color w:val="EE0000"/>
        </w:rPr>
        <w:instrText>,</w:instrText>
      </w:r>
      <w:r w:rsidRPr="009A7E88">
        <w:rPr>
          <w:rFonts w:ascii="Book Antiqua" w:hAnsi="Book Antiqua"/>
          <w:i/>
          <w:color w:val="EE0000"/>
        </w:rPr>
        <w:instrText>v</w:instrText>
      </w:r>
      <w:r w:rsidRPr="009A7E88">
        <w:rPr>
          <w:rFonts w:hint="eastAsia"/>
          <w:color w:val="EE0000"/>
        </w:rPr>
        <w:instrText>)</w:instrText>
      </w:r>
      <w:r w:rsidRPr="009A7E88">
        <w:rPr>
          <w:color w:val="EE0000"/>
        </w:rPr>
        <w:fldChar w:fldCharType="end"/>
      </w:r>
      <w:r w:rsidRPr="009A7E88">
        <w:rPr>
          <w:rFonts w:hint="eastAsia"/>
          <w:i/>
          <w:iCs/>
          <w:color w:val="EE0000"/>
        </w:rPr>
        <w:t>t</w:t>
      </w:r>
      <w:r w:rsidRPr="009A7E88">
        <w:rPr>
          <w:color w:val="EE0000"/>
        </w:rPr>
        <w:t xml:space="preserve"> </w:t>
      </w:r>
      <w:r w:rsidRPr="009A7E88">
        <w:rPr>
          <w:rFonts w:hint="eastAsia"/>
          <w:color w:val="EE0000"/>
        </w:rPr>
        <w:t xml:space="preserve">= </w:t>
      </w:r>
      <w:r w:rsidR="009A7E88" w:rsidRPr="009A7E88">
        <w:rPr>
          <w:rFonts w:hint="eastAsia"/>
          <w:i/>
          <w:iCs/>
          <w:color w:val="EE0000"/>
        </w:rPr>
        <w:t>m</w:t>
      </w:r>
      <w:r w:rsidR="009A7E88" w:rsidRPr="009A7E88">
        <w:rPr>
          <w:rFonts w:ascii="Book Antiqua" w:hAnsi="Book Antiqua"/>
          <w:i/>
          <w:iCs/>
          <w:color w:val="EE0000"/>
        </w:rPr>
        <w:t>v</w:t>
      </w:r>
      <w:r w:rsidR="009A7E88" w:rsidRPr="009A7E88">
        <w:rPr>
          <w:rFonts w:hint="eastAsia"/>
          <w:color w:val="EE0000"/>
        </w:rPr>
        <w:t xml:space="preserve"> </w:t>
      </w:r>
      <w:r w:rsidR="009A7E88" w:rsidRPr="009A7E88">
        <w:rPr>
          <w:color w:val="EE0000"/>
        </w:rPr>
        <w:t>−</w:t>
      </w:r>
      <w:r w:rsidR="009A7E88" w:rsidRPr="009A7E88">
        <w:rPr>
          <w:rFonts w:hint="eastAsia"/>
          <w:color w:val="EE0000"/>
        </w:rPr>
        <w:t xml:space="preserve"> </w:t>
      </w:r>
      <w:r w:rsidR="009A7E88" w:rsidRPr="009A7E88">
        <w:rPr>
          <w:rFonts w:hint="eastAsia"/>
          <w:i/>
          <w:iCs/>
          <w:color w:val="EE0000"/>
        </w:rPr>
        <w:t>m</w:t>
      </w:r>
      <w:r w:rsidR="009A7E88" w:rsidRPr="009A7E88">
        <w:rPr>
          <w:rFonts w:ascii="Book Antiqua" w:hAnsi="Book Antiqua"/>
          <w:i/>
          <w:iCs/>
          <w:color w:val="EE0000"/>
        </w:rPr>
        <w:t>v</w:t>
      </w:r>
      <w:r w:rsidR="009A7E88" w:rsidRPr="009A7E88">
        <w:rPr>
          <w:rFonts w:hint="eastAsia"/>
          <w:color w:val="EE0000"/>
          <w:szCs w:val="21"/>
          <w:vertAlign w:val="subscript"/>
        </w:rPr>
        <w:t>0</w:t>
      </w:r>
      <w:r w:rsidRPr="009A7E88">
        <w:rPr>
          <w:rFonts w:hint="eastAsia"/>
          <w:color w:val="EE0000"/>
        </w:rPr>
        <w:t>，而</w:t>
      </w:r>
      <w:r w:rsidRPr="009A7E88">
        <w:rPr>
          <w:rFonts w:hint="eastAsia"/>
          <w:i/>
          <w:iCs/>
          <w:color w:val="EE0000"/>
        </w:rPr>
        <w:t>x</w:t>
      </w:r>
      <w:r w:rsidRPr="009A7E88">
        <w:rPr>
          <w:rFonts w:hint="eastAsia"/>
          <w:color w:val="EE0000"/>
        </w:rPr>
        <w:t xml:space="preserve"> = </w:t>
      </w:r>
      <w:bookmarkStart w:id="6" w:name="_Hlk172649305"/>
      <w:r w:rsidRPr="009A7E88">
        <w:rPr>
          <w:color w:val="EE0000"/>
        </w:rPr>
        <w:fldChar w:fldCharType="begin"/>
      </w:r>
      <w:r w:rsidRPr="009A7E88">
        <w:rPr>
          <w:color w:val="EE0000"/>
        </w:rPr>
        <w:instrText xml:space="preserve"> </w:instrText>
      </w:r>
      <w:r w:rsidRPr="009A7E88">
        <w:rPr>
          <w:rFonts w:hint="eastAsia"/>
          <w:color w:val="EE0000"/>
        </w:rPr>
        <w:instrText>EQ \O(</w:instrText>
      </w:r>
      <w:r w:rsidRPr="009A7E88">
        <w:rPr>
          <w:color w:val="EE0000"/>
        </w:rPr>
        <w:instrText>¯</w:instrText>
      </w:r>
      <w:r w:rsidRPr="009A7E88">
        <w:rPr>
          <w:rFonts w:hint="eastAsia"/>
          <w:color w:val="EE0000"/>
        </w:rPr>
        <w:instrText>,</w:instrText>
      </w:r>
      <w:r w:rsidRPr="009A7E88">
        <w:rPr>
          <w:rFonts w:ascii="Book Antiqua" w:hAnsi="Book Antiqua"/>
          <w:i/>
          <w:color w:val="EE0000"/>
        </w:rPr>
        <w:instrText>v</w:instrText>
      </w:r>
      <w:r w:rsidRPr="009A7E88">
        <w:rPr>
          <w:rFonts w:hint="eastAsia"/>
          <w:color w:val="EE0000"/>
        </w:rPr>
        <w:instrText>)</w:instrText>
      </w:r>
      <w:r w:rsidRPr="009A7E88">
        <w:rPr>
          <w:color w:val="EE0000"/>
        </w:rPr>
        <w:fldChar w:fldCharType="end"/>
      </w:r>
      <w:bookmarkEnd w:id="6"/>
      <w:r w:rsidRPr="009A7E88">
        <w:rPr>
          <w:rFonts w:hint="eastAsia"/>
          <w:i/>
          <w:iCs/>
          <w:color w:val="EE0000"/>
        </w:rPr>
        <w:t>t</w:t>
      </w:r>
    </w:p>
    <w:p w14:paraId="452C8889" w14:textId="587EC410" w:rsidR="000F06E9" w:rsidRDefault="00725C23" w:rsidP="000F06E9">
      <w:pPr>
        <w:rPr>
          <w:color w:val="EE0000"/>
        </w:rPr>
      </w:pPr>
      <w:r w:rsidRPr="009A7E88">
        <w:rPr>
          <w:rFonts w:hint="eastAsia"/>
          <w:color w:val="EE0000"/>
        </w:rPr>
        <w:t>即</w:t>
      </w:r>
      <w:r w:rsidRPr="009A7E88">
        <w:rPr>
          <w:rFonts w:hint="eastAsia"/>
          <w:color w:val="EE0000"/>
        </w:rPr>
        <w:t xml:space="preserve"> </w:t>
      </w:r>
      <w:r w:rsidR="009A7E88" w:rsidRPr="009A7E88">
        <w:rPr>
          <w:rFonts w:ascii="Book Antiqua" w:hAnsi="Book Antiqua"/>
          <w:i/>
          <w:iCs/>
          <w:color w:val="EE0000"/>
        </w:rPr>
        <w:t>v</w:t>
      </w:r>
      <w:r w:rsidRPr="009A7E88">
        <w:rPr>
          <w:rFonts w:hint="eastAsia"/>
          <w:color w:val="EE0000"/>
        </w:rPr>
        <w:t xml:space="preserve"> = </w:t>
      </w:r>
      <w:r w:rsidRPr="009A7E88">
        <w:rPr>
          <w:rFonts w:ascii="Book Antiqua" w:hAnsi="Book Antiqua" w:cstheme="majorBidi"/>
          <w:i/>
          <w:iCs/>
          <w:color w:val="EE0000"/>
        </w:rPr>
        <w:t>v</w:t>
      </w:r>
      <w:r w:rsidR="009A7E88" w:rsidRPr="009A7E88">
        <w:rPr>
          <w:rFonts w:hint="eastAsia"/>
          <w:color w:val="EE0000"/>
          <w:szCs w:val="21"/>
          <w:vertAlign w:val="subscript"/>
        </w:rPr>
        <w:t>0</w:t>
      </w:r>
      <w:r w:rsidR="009A7E88" w:rsidRPr="009A7E88">
        <w:rPr>
          <w:rFonts w:hint="eastAsia"/>
          <w:color w:val="EE0000"/>
          <w:szCs w:val="21"/>
        </w:rPr>
        <w:t xml:space="preserve"> </w:t>
      </w:r>
      <w:r w:rsidR="009A7E88" w:rsidRPr="009A7E88">
        <w:rPr>
          <w:color w:val="EE0000"/>
          <w:szCs w:val="21"/>
        </w:rPr>
        <w:t>−</w:t>
      </w:r>
      <w:r w:rsidR="009A7E88" w:rsidRPr="009A7E88">
        <w:rPr>
          <w:rFonts w:hint="eastAsia"/>
          <w:color w:val="EE0000"/>
          <w:szCs w:val="21"/>
        </w:rPr>
        <w:t xml:space="preserve"> </w:t>
      </w:r>
      <w:r w:rsidR="009A7E88" w:rsidRPr="009A7E88">
        <w:rPr>
          <w:color w:val="EE0000"/>
        </w:rPr>
        <w:fldChar w:fldCharType="begin"/>
      </w:r>
      <w:r w:rsidR="009A7E88" w:rsidRPr="009A7E88">
        <w:rPr>
          <w:color w:val="EE0000"/>
        </w:rPr>
        <w:instrText xml:space="preserve"> </w:instrText>
      </w:r>
      <w:r w:rsidR="009A7E88" w:rsidRPr="009A7E88">
        <w:rPr>
          <w:rFonts w:hint="eastAsia"/>
          <w:color w:val="EE0000"/>
        </w:rPr>
        <w:instrText>EQ \F(</w:instrText>
      </w:r>
      <w:r w:rsidR="009A7E88" w:rsidRPr="009A7E88">
        <w:rPr>
          <w:rFonts w:hint="eastAsia"/>
          <w:i/>
          <w:iCs/>
          <w:color w:val="EE0000"/>
        </w:rPr>
        <w:instrText>B</w:instrText>
      </w:r>
      <w:r w:rsidR="009A7E88" w:rsidRPr="009A7E88">
        <w:rPr>
          <w:rFonts w:hint="eastAsia"/>
          <w:color w:val="EE0000"/>
          <w:vertAlign w:val="superscript"/>
        </w:rPr>
        <w:instrText>2</w:instrText>
      </w:r>
      <w:r w:rsidR="009A7E88" w:rsidRPr="009A7E88">
        <w:rPr>
          <w:rFonts w:hint="eastAsia"/>
          <w:i/>
          <w:iCs/>
          <w:color w:val="EE0000"/>
        </w:rPr>
        <w:instrText>L</w:instrText>
      </w:r>
      <w:r w:rsidR="009A7E88" w:rsidRPr="009A7E88">
        <w:rPr>
          <w:rFonts w:hint="eastAsia"/>
          <w:color w:val="EE0000"/>
          <w:vertAlign w:val="superscript"/>
        </w:rPr>
        <w:instrText>2</w:instrText>
      </w:r>
      <w:r w:rsidR="009A7E88" w:rsidRPr="009A7E88">
        <w:rPr>
          <w:rFonts w:hint="eastAsia"/>
          <w:color w:val="EE0000"/>
        </w:rPr>
        <w:instrText>,</w:instrText>
      </w:r>
      <w:r w:rsidR="009A7E88" w:rsidRPr="009A7E88">
        <w:rPr>
          <w:rFonts w:hint="eastAsia"/>
          <w:i/>
          <w:iCs/>
          <w:color w:val="EE0000"/>
        </w:rPr>
        <w:instrText>mR</w:instrText>
      </w:r>
      <w:r w:rsidR="009A7E88" w:rsidRPr="009A7E88">
        <w:rPr>
          <w:rFonts w:hint="eastAsia"/>
          <w:color w:val="EE0000"/>
        </w:rPr>
        <w:instrText>)</w:instrText>
      </w:r>
      <w:r w:rsidR="009A7E88" w:rsidRPr="009A7E88">
        <w:rPr>
          <w:color w:val="EE0000"/>
        </w:rPr>
        <w:instrText xml:space="preserve"> </w:instrText>
      </w:r>
      <w:r w:rsidR="009A7E88" w:rsidRPr="009A7E88">
        <w:rPr>
          <w:color w:val="EE0000"/>
        </w:rPr>
        <w:fldChar w:fldCharType="separate"/>
      </w:r>
      <w:r w:rsidR="009A7E88" w:rsidRPr="009A7E88">
        <w:rPr>
          <w:color w:val="EE0000"/>
        </w:rPr>
        <w:fldChar w:fldCharType="end"/>
      </w:r>
      <w:r w:rsidR="009A7E88" w:rsidRPr="009A7E88">
        <w:rPr>
          <w:rFonts w:hint="eastAsia"/>
          <w:i/>
          <w:iCs/>
          <w:color w:val="EE0000"/>
        </w:rPr>
        <w:t>x</w:t>
      </w:r>
      <w:r w:rsidR="009A7E88" w:rsidRPr="009A7E88">
        <w:rPr>
          <w:rFonts w:hint="eastAsia"/>
          <w:color w:val="EE0000"/>
        </w:rPr>
        <w:t>，可见</w:t>
      </w:r>
      <w:r w:rsidR="009A7E88" w:rsidRPr="009A7E88">
        <w:rPr>
          <w:rFonts w:ascii="Book Antiqua" w:hAnsi="Book Antiqua"/>
          <w:i/>
          <w:iCs/>
          <w:color w:val="EE0000"/>
        </w:rPr>
        <w:t>v</w:t>
      </w:r>
      <w:r w:rsidR="009A7E88" w:rsidRPr="009A7E88">
        <w:rPr>
          <w:rFonts w:hint="eastAsia"/>
          <w:color w:val="EE0000"/>
        </w:rPr>
        <w:t>与</w:t>
      </w:r>
      <w:r w:rsidR="009A7E88" w:rsidRPr="009A7E88">
        <w:rPr>
          <w:rFonts w:hint="eastAsia"/>
          <w:i/>
          <w:iCs/>
          <w:color w:val="EE0000"/>
        </w:rPr>
        <w:t>x</w:t>
      </w:r>
      <w:r w:rsidR="009A7E88" w:rsidRPr="009A7E88">
        <w:rPr>
          <w:rFonts w:hint="eastAsia"/>
          <w:color w:val="EE0000"/>
        </w:rPr>
        <w:t>是线性关系，正确答案为</w:t>
      </w:r>
      <w:r w:rsidR="009A7E88" w:rsidRPr="009A7E88">
        <w:rPr>
          <w:rFonts w:hint="eastAsia"/>
          <w:color w:val="EE0000"/>
        </w:rPr>
        <w:t>B</w:t>
      </w:r>
      <w:r w:rsidR="009A7E88" w:rsidRPr="009A7E88">
        <w:rPr>
          <w:rFonts w:hint="eastAsia"/>
          <w:color w:val="EE0000"/>
        </w:rPr>
        <w:t>。</w:t>
      </w:r>
      <w:r w:rsidR="000F06E9">
        <w:rPr>
          <w:color w:val="EE0000"/>
        </w:rPr>
        <w:br w:type="page"/>
      </w:r>
    </w:p>
    <w:p w14:paraId="1EAD74D5" w14:textId="77777777" w:rsidR="00B714DD" w:rsidRDefault="00B714DD" w:rsidP="00B714DD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lastRenderedPageBreak/>
        <w:t>三、</w:t>
      </w:r>
      <w:r>
        <w:rPr>
          <w:shd w:val="clear" w:color="auto" w:fill="FFFFFF"/>
          <w:lang w:bidi="ar"/>
        </w:rPr>
        <w:t>高铁</w:t>
      </w:r>
      <w:r>
        <w:rPr>
          <w:rFonts w:hint="eastAsia"/>
          <w:shd w:val="clear" w:color="auto" w:fill="FFFFFF"/>
          <w:lang w:bidi="ar"/>
        </w:rPr>
        <w:t>列车（</w:t>
      </w:r>
      <w:r>
        <w:rPr>
          <w:rFonts w:hint="eastAsia"/>
          <w:shd w:val="clear" w:color="auto" w:fill="FFFFFF"/>
          <w:lang w:bidi="ar"/>
        </w:rPr>
        <w:t>2</w:t>
      </w:r>
      <w:r>
        <w:rPr>
          <w:shd w:val="clear" w:color="auto" w:fill="FFFFFF"/>
          <w:lang w:bidi="ar"/>
        </w:rPr>
        <w:t>3</w:t>
      </w:r>
      <w:r>
        <w:rPr>
          <w:rFonts w:hint="eastAsia"/>
          <w:shd w:val="clear" w:color="auto" w:fill="FFFFFF"/>
          <w:lang w:bidi="ar"/>
        </w:rPr>
        <w:t>分）</w:t>
      </w:r>
    </w:p>
    <w:p w14:paraId="34C9FBC2" w14:textId="1B707103" w:rsidR="00B714DD" w:rsidRDefault="00B714DD" w:rsidP="00B714DD"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</w:rPr>
        <w:t>C</w:t>
      </w:r>
    </w:p>
    <w:p w14:paraId="535CECE3" w14:textId="77777777" w:rsidR="00B714DD" w:rsidRDefault="00B714DD" w:rsidP="00B714DD">
      <w:pPr>
        <w:widowControl/>
        <w:shd w:val="clear" w:color="auto" w:fill="FFFFFF"/>
        <w:rPr>
          <w:rFonts w:ascii="宋体" w:hAnsi="宋体" w:hint="eastAsia"/>
          <w:szCs w:val="21"/>
        </w:rPr>
      </w:pPr>
      <w:r>
        <w:rPr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10</w:t>
      </w:r>
      <w:r>
        <w:rPr>
          <w:rFonts w:hint="eastAsia"/>
          <w:szCs w:val="21"/>
        </w:rPr>
        <w:t>分）</w:t>
      </w:r>
    </w:p>
    <w:p w14:paraId="2EF89882" w14:textId="4A102330" w:rsidR="00B714DD" w:rsidRDefault="00B714DD" w:rsidP="002C2B59">
      <w:pPr>
        <w:rPr>
          <w:rFonts w:ascii="宋体" w:hAnsi="宋体" w:hint="eastAsia"/>
        </w:rPr>
      </w:pPr>
      <w:r w:rsidRPr="00B714DD">
        <w:rPr>
          <w:rFonts w:hint="eastAsia"/>
        </w:rPr>
        <w:t>（</w:t>
      </w:r>
      <w:r w:rsidRPr="00B714DD">
        <w:rPr>
          <w:rFonts w:hint="eastAsia"/>
        </w:rPr>
        <w:t>1</w:t>
      </w:r>
      <w:r w:rsidRPr="00B714DD">
        <w:rPr>
          <w:rFonts w:hint="eastAsia"/>
        </w:rPr>
        <w:t>）</w:t>
      </w:r>
      <w:r>
        <w:rPr>
          <w:rFonts w:ascii="宋体" w:hAnsi="宋体" w:hint="eastAsia"/>
        </w:rPr>
        <w:t>匀减速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  <w:r>
        <w:rPr>
          <w:rFonts w:hint="eastAsia"/>
          <w:b/>
          <w:color w:val="FF0000"/>
        </w:rPr>
        <w:t>（写减速得</w:t>
      </w:r>
      <w:r>
        <w:rPr>
          <w:rFonts w:hint="eastAsia"/>
          <w:b/>
          <w:color w:val="FF0000"/>
        </w:rPr>
        <w:t>1</w:t>
      </w:r>
      <w:r>
        <w:rPr>
          <w:rFonts w:hint="eastAsia"/>
          <w:b/>
          <w:color w:val="FF0000"/>
        </w:rPr>
        <w:t>分）</w:t>
      </w:r>
      <w:r>
        <w:rPr>
          <w:rFonts w:ascii="宋体" w:hAnsi="宋体" w:hint="eastAsia"/>
        </w:rPr>
        <w:t>，</w:t>
      </w:r>
      <w:r>
        <w:rPr>
          <w:i/>
        </w:rPr>
        <w:t>g</w:t>
      </w:r>
      <w:r>
        <w:t>t</w:t>
      </w:r>
      <w:r>
        <w:rPr>
          <w:rFonts w:hint="eastAsia"/>
        </w:rPr>
        <w:t>an</w:t>
      </w:r>
      <w:r>
        <w:rPr>
          <w:i/>
          <w:iCs/>
        </w:rPr>
        <w:t>θ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11FF771D" w14:textId="77777777" w:rsidR="00B714DD" w:rsidRDefault="00B714DD" w:rsidP="00B714DD">
      <w:pPr>
        <w:rPr>
          <w:rFonts w:ascii="宋体" w:hAnsi="宋体" w:hint="eastAsia"/>
        </w:rPr>
      </w:pPr>
      <w:r w:rsidRPr="00B714DD">
        <w:rPr>
          <w:rFonts w:hint="eastAsia"/>
        </w:rPr>
        <w:t>（</w:t>
      </w:r>
      <w:r w:rsidRPr="00B714DD">
        <w:t>2</w:t>
      </w:r>
      <w:r w:rsidRPr="00B714DD">
        <w:rPr>
          <w:rFonts w:hint="eastAsia"/>
        </w:rPr>
        <w:t>）</w:t>
      </w:r>
      <w:r>
        <w:rPr>
          <w:rFonts w:ascii="宋体" w:hAnsi="宋体" w:hint="eastAsia"/>
        </w:rPr>
        <w:t>不是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  <w:r>
        <w:rPr>
          <w:rFonts w:ascii="宋体" w:hAnsi="宋体" w:hint="eastAsia"/>
        </w:rPr>
        <w:t>。因为加速度</w:t>
      </w:r>
      <w:r>
        <w:rPr>
          <w:i/>
        </w:rPr>
        <w:t>a</w:t>
      </w:r>
      <w:r>
        <w:rPr>
          <w:rFonts w:ascii="宋体" w:hAnsi="宋体" w:hint="eastAsia"/>
        </w:rPr>
        <w:t>与角度</w:t>
      </w:r>
      <w:r>
        <w:rPr>
          <w:i/>
          <w:iCs/>
        </w:rPr>
        <w:t>θ</w:t>
      </w:r>
      <w:r>
        <w:rPr>
          <w:rFonts w:hint="eastAsia"/>
          <w:iCs/>
        </w:rPr>
        <w:t>不是一次函数关系（线性关系、正比关系）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  <w:r>
        <w:rPr>
          <w:rFonts w:hint="eastAsia"/>
          <w:iCs/>
        </w:rPr>
        <w:t>。</w:t>
      </w:r>
    </w:p>
    <w:p w14:paraId="538C95D5" w14:textId="10895CBE" w:rsidR="00B714DD" w:rsidRDefault="00B714DD" w:rsidP="00B714DD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C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14:paraId="3AF0D423" w14:textId="13625321" w:rsidR="008631CF" w:rsidRPr="008631CF" w:rsidRDefault="008631CF" w:rsidP="00B714DD">
      <w:pPr>
        <w:rPr>
          <w:color w:val="EE0000"/>
          <w:szCs w:val="21"/>
        </w:rPr>
      </w:pPr>
      <w:r w:rsidRPr="008631CF">
        <w:rPr>
          <w:rFonts w:hint="eastAsia"/>
          <w:color w:val="EE0000"/>
          <w:szCs w:val="21"/>
        </w:rPr>
        <w:t>【解析】当摆线与竖直杆之间的夹角始终为</w:t>
      </w:r>
      <w:r w:rsidRPr="008631CF">
        <w:rPr>
          <w:rFonts w:asciiTheme="majorBidi" w:hAnsiTheme="majorBidi" w:cstheme="majorBidi"/>
          <w:i/>
          <w:iCs/>
          <w:color w:val="EE0000"/>
          <w:szCs w:val="21"/>
        </w:rPr>
        <w:t>θ</w:t>
      </w:r>
      <w:r w:rsidRPr="008631CF">
        <w:rPr>
          <w:rFonts w:asciiTheme="majorBidi" w:hAnsiTheme="majorBidi" w:cstheme="majorBidi" w:hint="eastAsia"/>
          <w:color w:val="EE0000"/>
          <w:szCs w:val="21"/>
        </w:rPr>
        <w:t>时，绳中的拉力为</w:t>
      </w:r>
      <w:r w:rsidRPr="008631CF">
        <w:rPr>
          <w:rFonts w:asciiTheme="majorBidi" w:hAnsiTheme="majorBidi" w:cstheme="majorBidi"/>
          <w:color w:val="EE0000"/>
          <w:szCs w:val="21"/>
        </w:rPr>
        <w:fldChar w:fldCharType="begin"/>
      </w:r>
      <w:r w:rsidRPr="008631CF">
        <w:rPr>
          <w:rFonts w:asciiTheme="majorBidi" w:hAnsiTheme="majorBidi" w:cstheme="majorBidi"/>
          <w:color w:val="EE0000"/>
          <w:szCs w:val="21"/>
        </w:rPr>
        <w:instrText xml:space="preserve"> </w:instrText>
      </w:r>
      <w:r w:rsidRPr="008631CF">
        <w:rPr>
          <w:rFonts w:asciiTheme="majorBidi" w:hAnsiTheme="majorBidi" w:cstheme="majorBidi" w:hint="eastAsia"/>
          <w:color w:val="EE0000"/>
          <w:szCs w:val="21"/>
        </w:rPr>
        <w:instrText>EQ \F(</w:instrText>
      </w:r>
      <w:r w:rsidRPr="008631CF">
        <w:rPr>
          <w:rFonts w:asciiTheme="majorBidi" w:hAnsiTheme="majorBidi" w:cstheme="majorBidi" w:hint="eastAsia"/>
          <w:i/>
          <w:iCs/>
          <w:color w:val="EE0000"/>
          <w:szCs w:val="21"/>
        </w:rPr>
        <w:instrText>mg</w:instrText>
      </w:r>
      <w:r w:rsidRPr="008631CF">
        <w:rPr>
          <w:rFonts w:asciiTheme="majorBidi" w:hAnsiTheme="majorBidi" w:cstheme="majorBidi" w:hint="eastAsia"/>
          <w:color w:val="EE0000"/>
          <w:szCs w:val="21"/>
        </w:rPr>
        <w:instrText>,cos</w:instrText>
      </w:r>
      <w:r w:rsidRPr="008631CF">
        <w:rPr>
          <w:rFonts w:asciiTheme="majorBidi" w:hAnsiTheme="majorBidi" w:cstheme="majorBidi"/>
          <w:i/>
          <w:iCs/>
          <w:color w:val="EE0000"/>
          <w:szCs w:val="21"/>
        </w:rPr>
        <w:instrText>θ</w:instrText>
      </w:r>
      <w:r w:rsidRPr="008631CF">
        <w:rPr>
          <w:rFonts w:asciiTheme="majorBidi" w:hAnsiTheme="majorBidi" w:cstheme="majorBidi" w:hint="eastAsia"/>
          <w:color w:val="EE0000"/>
          <w:szCs w:val="21"/>
        </w:rPr>
        <w:instrText>)</w:instrText>
      </w:r>
      <w:r w:rsidRPr="008631CF">
        <w:rPr>
          <w:rFonts w:asciiTheme="majorBidi" w:hAnsiTheme="majorBidi" w:cstheme="majorBidi"/>
          <w:color w:val="EE0000"/>
          <w:szCs w:val="21"/>
        </w:rPr>
        <w:instrText xml:space="preserve"> </w:instrText>
      </w:r>
      <w:r w:rsidRPr="008631CF">
        <w:rPr>
          <w:rFonts w:asciiTheme="majorBidi" w:hAnsiTheme="majorBidi" w:cstheme="majorBidi"/>
          <w:color w:val="EE0000"/>
          <w:szCs w:val="21"/>
        </w:rPr>
        <w:fldChar w:fldCharType="separate"/>
      </w:r>
      <w:r w:rsidRPr="008631CF">
        <w:rPr>
          <w:rFonts w:asciiTheme="majorBidi" w:hAnsiTheme="majorBidi" w:cstheme="majorBidi"/>
          <w:color w:val="EE0000"/>
          <w:szCs w:val="21"/>
        </w:rPr>
        <w:fldChar w:fldCharType="end"/>
      </w:r>
      <w:r w:rsidRPr="008631CF">
        <w:rPr>
          <w:rFonts w:asciiTheme="majorBidi" w:hAnsiTheme="majorBidi" w:cstheme="majorBidi" w:hint="eastAsia"/>
          <w:color w:val="EE0000"/>
          <w:szCs w:val="21"/>
        </w:rPr>
        <w:t>，这个力可以看成等效重力，则等效重力加速度为</w:t>
      </w:r>
      <w:r w:rsidRPr="008631CF">
        <w:rPr>
          <w:rFonts w:asciiTheme="majorBidi" w:hAnsiTheme="majorBidi" w:cstheme="majorBidi"/>
          <w:color w:val="EE0000"/>
          <w:szCs w:val="21"/>
        </w:rPr>
        <w:fldChar w:fldCharType="begin"/>
      </w:r>
      <w:r w:rsidRPr="008631CF">
        <w:rPr>
          <w:rFonts w:asciiTheme="majorBidi" w:hAnsiTheme="majorBidi" w:cstheme="majorBidi"/>
          <w:color w:val="EE0000"/>
          <w:szCs w:val="21"/>
        </w:rPr>
        <w:instrText xml:space="preserve"> </w:instrText>
      </w:r>
      <w:r w:rsidRPr="008631CF">
        <w:rPr>
          <w:rFonts w:asciiTheme="majorBidi" w:hAnsiTheme="majorBidi" w:cstheme="majorBidi" w:hint="eastAsia"/>
          <w:color w:val="EE0000"/>
          <w:szCs w:val="21"/>
        </w:rPr>
        <w:instrText>EQ \F(</w:instrText>
      </w:r>
      <w:r w:rsidRPr="008631CF">
        <w:rPr>
          <w:rFonts w:asciiTheme="majorBidi" w:hAnsiTheme="majorBidi" w:cstheme="majorBidi" w:hint="eastAsia"/>
          <w:i/>
          <w:iCs/>
          <w:color w:val="EE0000"/>
          <w:szCs w:val="21"/>
        </w:rPr>
        <w:instrText>g</w:instrText>
      </w:r>
      <w:r w:rsidRPr="008631CF">
        <w:rPr>
          <w:rFonts w:asciiTheme="majorBidi" w:hAnsiTheme="majorBidi" w:cstheme="majorBidi" w:hint="eastAsia"/>
          <w:color w:val="EE0000"/>
          <w:szCs w:val="21"/>
        </w:rPr>
        <w:instrText>,cos</w:instrText>
      </w:r>
      <w:r w:rsidRPr="008631CF">
        <w:rPr>
          <w:rFonts w:asciiTheme="majorBidi" w:hAnsiTheme="majorBidi" w:cstheme="majorBidi"/>
          <w:i/>
          <w:iCs/>
          <w:color w:val="EE0000"/>
          <w:szCs w:val="21"/>
        </w:rPr>
        <w:instrText>θ</w:instrText>
      </w:r>
      <w:r w:rsidRPr="008631CF">
        <w:rPr>
          <w:rFonts w:asciiTheme="majorBidi" w:hAnsiTheme="majorBidi" w:cstheme="majorBidi" w:hint="eastAsia"/>
          <w:color w:val="EE0000"/>
          <w:szCs w:val="21"/>
        </w:rPr>
        <w:instrText>)</w:instrText>
      </w:r>
      <w:r w:rsidRPr="008631CF">
        <w:rPr>
          <w:rFonts w:asciiTheme="majorBidi" w:hAnsiTheme="majorBidi" w:cstheme="majorBidi"/>
          <w:color w:val="EE0000"/>
          <w:szCs w:val="21"/>
        </w:rPr>
        <w:instrText xml:space="preserve"> </w:instrText>
      </w:r>
      <w:r w:rsidRPr="008631CF">
        <w:rPr>
          <w:rFonts w:asciiTheme="majorBidi" w:hAnsiTheme="majorBidi" w:cstheme="majorBidi"/>
          <w:color w:val="EE0000"/>
          <w:szCs w:val="21"/>
        </w:rPr>
        <w:fldChar w:fldCharType="separate"/>
      </w:r>
      <w:r w:rsidRPr="008631CF">
        <w:rPr>
          <w:rFonts w:asciiTheme="majorBidi" w:hAnsiTheme="majorBidi" w:cstheme="majorBidi"/>
          <w:color w:val="EE0000"/>
          <w:szCs w:val="21"/>
        </w:rPr>
        <w:fldChar w:fldCharType="end"/>
      </w:r>
      <w:r w:rsidRPr="008631CF">
        <w:rPr>
          <w:rFonts w:asciiTheme="majorBidi" w:hAnsiTheme="majorBidi" w:cstheme="majorBidi" w:hint="eastAsia"/>
          <w:color w:val="EE0000"/>
          <w:szCs w:val="21"/>
        </w:rPr>
        <w:t>，对应的周期为</w:t>
      </w:r>
      <w:r w:rsidRPr="008631CF">
        <w:rPr>
          <w:rFonts w:asciiTheme="majorBidi" w:hAnsiTheme="majorBidi" w:cstheme="majorBidi" w:hint="eastAsia"/>
          <w:i/>
          <w:iCs/>
          <w:color w:val="EE0000"/>
          <w:szCs w:val="21"/>
        </w:rPr>
        <w:t>T</w:t>
      </w:r>
      <w:r w:rsidRPr="008631CF">
        <w:rPr>
          <w:rFonts w:asciiTheme="majorBidi" w:hAnsiTheme="majorBidi" w:cstheme="majorBidi" w:hint="eastAsia"/>
          <w:color w:val="EE0000"/>
          <w:szCs w:val="21"/>
        </w:rPr>
        <w:t xml:space="preserve"> = </w:t>
      </w:r>
      <w:r w:rsidRPr="008631CF">
        <w:rPr>
          <w:rFonts w:hint="eastAsia"/>
          <w:color w:val="EE0000"/>
        </w:rPr>
        <w:t>2</w:t>
      </w:r>
      <w:r w:rsidRPr="008631CF">
        <w:rPr>
          <w:rFonts w:asciiTheme="majorBidi" w:hAnsiTheme="majorBidi" w:cstheme="majorBidi"/>
          <w:color w:val="EE0000"/>
        </w:rPr>
        <w:t>π</w:t>
      </w:r>
      <w:r w:rsidRPr="008631CF">
        <w:rPr>
          <w:color w:val="EE0000"/>
        </w:rPr>
        <w:fldChar w:fldCharType="begin"/>
      </w:r>
      <w:r w:rsidRPr="008631CF">
        <w:rPr>
          <w:color w:val="EE0000"/>
        </w:rPr>
        <w:instrText xml:space="preserve"> </w:instrText>
      </w:r>
      <w:r w:rsidRPr="008631CF">
        <w:rPr>
          <w:rFonts w:hint="eastAsia"/>
          <w:color w:val="EE0000"/>
        </w:rPr>
        <w:instrText>EQ \R(\F(</w:instrText>
      </w:r>
      <w:r w:rsidRPr="008631CF">
        <w:rPr>
          <w:rFonts w:hint="eastAsia"/>
          <w:i/>
          <w:iCs/>
          <w:color w:val="EE0000"/>
        </w:rPr>
        <w:instrText>L</w:instrText>
      </w:r>
      <w:r w:rsidRPr="008631CF">
        <w:rPr>
          <w:rFonts w:hint="eastAsia"/>
          <w:color w:val="EE0000"/>
        </w:rPr>
        <w:instrText>,\F(</w:instrText>
      </w:r>
      <w:r w:rsidRPr="008631CF">
        <w:rPr>
          <w:rFonts w:hint="eastAsia"/>
          <w:i/>
          <w:iCs/>
          <w:color w:val="EE0000"/>
        </w:rPr>
        <w:instrText>g</w:instrText>
      </w:r>
      <w:r w:rsidRPr="008631CF">
        <w:rPr>
          <w:rFonts w:hint="eastAsia"/>
          <w:color w:val="EE0000"/>
        </w:rPr>
        <w:instrText>,cos</w:instrText>
      </w:r>
      <w:r w:rsidRPr="008631CF">
        <w:rPr>
          <w:i/>
          <w:iCs/>
          <w:color w:val="EE0000"/>
        </w:rPr>
        <w:instrText>θ</w:instrText>
      </w:r>
      <w:r w:rsidRPr="008631CF">
        <w:rPr>
          <w:rFonts w:hint="eastAsia"/>
          <w:color w:val="EE0000"/>
        </w:rPr>
        <w:instrText>)))</w:instrText>
      </w:r>
      <w:r w:rsidRPr="008631CF">
        <w:rPr>
          <w:color w:val="EE0000"/>
        </w:rPr>
        <w:instrText xml:space="preserve"> </w:instrText>
      </w:r>
      <w:r w:rsidRPr="008631CF">
        <w:rPr>
          <w:color w:val="EE0000"/>
        </w:rPr>
        <w:fldChar w:fldCharType="separate"/>
      </w:r>
      <w:r w:rsidRPr="008631CF">
        <w:rPr>
          <w:color w:val="EE0000"/>
        </w:rPr>
        <w:fldChar w:fldCharType="end"/>
      </w:r>
      <w:r w:rsidRPr="008631CF">
        <w:rPr>
          <w:rFonts w:hint="eastAsia"/>
          <w:color w:val="EE0000"/>
        </w:rPr>
        <w:t>。正确选项为</w:t>
      </w:r>
      <w:r w:rsidRPr="008631CF">
        <w:rPr>
          <w:rFonts w:hint="eastAsia"/>
          <w:color w:val="EE0000"/>
        </w:rPr>
        <w:t>C</w:t>
      </w:r>
      <w:r w:rsidRPr="008631CF">
        <w:rPr>
          <w:rFonts w:hint="eastAsia"/>
          <w:color w:val="EE0000"/>
        </w:rPr>
        <w:t>。</w:t>
      </w:r>
    </w:p>
    <w:p w14:paraId="3E8F2C47" w14:textId="76C82311" w:rsidR="00B714DD" w:rsidRDefault="00B714DD" w:rsidP="00B714DD"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</w:rPr>
        <w:t>B</w:t>
      </w:r>
      <w:r>
        <w:tab/>
      </w:r>
      <w:r>
        <w:tab/>
      </w: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</w:rPr>
        <w:t>BD</w:t>
      </w:r>
      <w:r>
        <w:tab/>
      </w:r>
      <w:r>
        <w:tab/>
      </w: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</w:rPr>
        <w:t>BD</w:t>
      </w:r>
    </w:p>
    <w:p w14:paraId="3E7E2431" w14:textId="2C14BE3E" w:rsidR="00634C0B" w:rsidRPr="008701C5" w:rsidRDefault="00634C0B" w:rsidP="008701C5">
      <w:pPr>
        <w:rPr>
          <w:color w:val="EE0000"/>
        </w:rPr>
      </w:pPr>
      <w:r w:rsidRPr="008701C5">
        <w:rPr>
          <w:rFonts w:hint="eastAsia"/>
          <w:color w:val="EE0000"/>
        </w:rPr>
        <w:t>【解析】</w:t>
      </w:r>
      <w:r w:rsidRPr="008701C5">
        <w:rPr>
          <w:color w:val="EE0000"/>
        </w:rPr>
        <w:t>根据电容器的定义式</w:t>
      </w:r>
      <w:r w:rsidRPr="008701C5">
        <w:rPr>
          <w:rFonts w:hint="eastAsia"/>
          <w:i/>
          <w:iCs/>
          <w:color w:val="EE0000"/>
        </w:rPr>
        <w:t>C</w:t>
      </w:r>
      <w:r w:rsidRPr="008701C5">
        <w:rPr>
          <w:rFonts w:hint="eastAsia"/>
          <w:color w:val="EE0000"/>
        </w:rPr>
        <w:t xml:space="preserve"> = </w:t>
      </w:r>
      <w:r w:rsidRPr="008701C5">
        <w:rPr>
          <w:color w:val="EE0000"/>
        </w:rPr>
        <w:fldChar w:fldCharType="begin"/>
      </w:r>
      <w:r w:rsidRPr="008701C5">
        <w:rPr>
          <w:color w:val="EE0000"/>
        </w:rPr>
        <w:instrText xml:space="preserve"> </w:instrText>
      </w:r>
      <w:r w:rsidRPr="008701C5">
        <w:rPr>
          <w:rFonts w:hint="eastAsia"/>
          <w:color w:val="EE0000"/>
        </w:rPr>
        <w:instrText>EQ \F(</w:instrText>
      </w:r>
      <w:r w:rsidRPr="008701C5">
        <w:rPr>
          <w:rFonts w:hint="eastAsia"/>
          <w:i/>
          <w:iCs/>
          <w:color w:val="EE0000"/>
        </w:rPr>
        <w:instrText>Q</w:instrText>
      </w:r>
      <w:r w:rsidRPr="008701C5">
        <w:rPr>
          <w:rFonts w:hint="eastAsia"/>
          <w:color w:val="EE0000"/>
        </w:rPr>
        <w:instrText>,</w:instrText>
      </w:r>
      <w:r w:rsidRPr="008701C5">
        <w:rPr>
          <w:rFonts w:hint="eastAsia"/>
          <w:i/>
          <w:iCs/>
          <w:color w:val="EE0000"/>
        </w:rPr>
        <w:instrText>U</w:instrText>
      </w:r>
      <w:r w:rsidRPr="008701C5">
        <w:rPr>
          <w:rFonts w:hint="eastAsia"/>
          <w:color w:val="EE0000"/>
        </w:rPr>
        <w:instrText>)</w:instrText>
      </w:r>
      <w:r w:rsidRPr="008701C5">
        <w:rPr>
          <w:color w:val="EE0000"/>
        </w:rPr>
        <w:instrText xml:space="preserve"> </w:instrText>
      </w:r>
      <w:r w:rsidRPr="008701C5">
        <w:rPr>
          <w:color w:val="EE0000"/>
        </w:rPr>
        <w:fldChar w:fldCharType="separate"/>
      </w:r>
      <w:r w:rsidRPr="008701C5">
        <w:rPr>
          <w:color w:val="EE0000"/>
        </w:rPr>
        <w:fldChar w:fldCharType="end"/>
      </w:r>
      <w:r w:rsidRPr="008701C5">
        <w:rPr>
          <w:color w:val="EE0000"/>
        </w:rPr>
        <w:t>可知</w:t>
      </w:r>
      <w:r w:rsidRPr="008701C5">
        <w:rPr>
          <w:rFonts w:hint="eastAsia"/>
          <w:i/>
          <w:iCs/>
          <w:color w:val="EE0000"/>
        </w:rPr>
        <w:t>U</w:t>
      </w:r>
      <w:r w:rsidRPr="008701C5">
        <w:rPr>
          <w:rFonts w:hint="eastAsia"/>
          <w:color w:val="EE0000"/>
          <w:vertAlign w:val="subscript"/>
        </w:rPr>
        <w:t>C</w:t>
      </w:r>
      <w:r w:rsidRPr="008701C5">
        <w:rPr>
          <w:rFonts w:hint="eastAsia"/>
          <w:color w:val="EE0000"/>
        </w:rPr>
        <w:t xml:space="preserve"> = </w:t>
      </w:r>
      <w:r w:rsidRPr="008701C5">
        <w:rPr>
          <w:color w:val="EE0000"/>
        </w:rPr>
        <w:fldChar w:fldCharType="begin"/>
      </w:r>
      <w:r w:rsidRPr="008701C5">
        <w:rPr>
          <w:color w:val="EE0000"/>
        </w:rPr>
        <w:instrText xml:space="preserve"> </w:instrText>
      </w:r>
      <w:r w:rsidRPr="008701C5">
        <w:rPr>
          <w:rFonts w:hint="eastAsia"/>
          <w:color w:val="EE0000"/>
        </w:rPr>
        <w:instrText>EQ \F(</w:instrText>
      </w:r>
      <w:r w:rsidRPr="008701C5">
        <w:rPr>
          <w:rFonts w:hint="eastAsia"/>
          <w:i/>
          <w:iCs/>
          <w:color w:val="EE0000"/>
        </w:rPr>
        <w:instrText>Q</w:instrText>
      </w:r>
      <w:r w:rsidRPr="008701C5">
        <w:rPr>
          <w:rFonts w:hint="eastAsia"/>
          <w:color w:val="EE0000"/>
        </w:rPr>
        <w:instrText>,</w:instrText>
      </w:r>
      <w:r w:rsidRPr="008701C5">
        <w:rPr>
          <w:rFonts w:hint="eastAsia"/>
          <w:i/>
          <w:iCs/>
          <w:color w:val="EE0000"/>
        </w:rPr>
        <w:instrText>C</w:instrText>
      </w:r>
      <w:r w:rsidRPr="008701C5">
        <w:rPr>
          <w:rFonts w:hint="eastAsia"/>
          <w:color w:val="EE0000"/>
        </w:rPr>
        <w:instrText>)</w:instrText>
      </w:r>
      <w:r w:rsidRPr="008701C5">
        <w:rPr>
          <w:color w:val="EE0000"/>
        </w:rPr>
        <w:instrText xml:space="preserve"> </w:instrText>
      </w:r>
      <w:r w:rsidRPr="008701C5">
        <w:rPr>
          <w:color w:val="EE0000"/>
        </w:rPr>
        <w:fldChar w:fldCharType="separate"/>
      </w:r>
      <w:r w:rsidRPr="008701C5">
        <w:rPr>
          <w:color w:val="EE0000"/>
        </w:rPr>
        <w:fldChar w:fldCharType="end"/>
      </w:r>
      <w:r w:rsidRPr="008701C5">
        <w:rPr>
          <w:rFonts w:hint="eastAsia"/>
          <w:color w:val="EE0000"/>
        </w:rPr>
        <w:t xml:space="preserve">= </w:t>
      </w:r>
      <w:r w:rsidRPr="008701C5">
        <w:rPr>
          <w:color w:val="EE0000"/>
        </w:rPr>
        <w:fldChar w:fldCharType="begin"/>
      </w:r>
      <w:r w:rsidRPr="008701C5">
        <w:rPr>
          <w:color w:val="EE0000"/>
        </w:rPr>
        <w:instrText xml:space="preserve"> </w:instrText>
      </w:r>
      <w:r w:rsidRPr="008701C5">
        <w:rPr>
          <w:rFonts w:hint="eastAsia"/>
          <w:color w:val="EE0000"/>
        </w:rPr>
        <w:instrText>EQ \F(</w:instrText>
      </w:r>
      <w:r w:rsidRPr="008701C5">
        <w:rPr>
          <w:rFonts w:hint="eastAsia"/>
          <w:i/>
          <w:iCs/>
          <w:color w:val="EE0000"/>
        </w:rPr>
        <w:instrText>I</w:instrText>
      </w:r>
      <w:r w:rsidRPr="008701C5">
        <w:rPr>
          <w:rFonts w:hint="eastAsia"/>
          <w:color w:val="EE0000"/>
        </w:rPr>
        <w:instrText>,</w:instrText>
      </w:r>
      <w:r w:rsidRPr="008701C5">
        <w:rPr>
          <w:rFonts w:hint="eastAsia"/>
          <w:i/>
          <w:iCs/>
          <w:color w:val="EE0000"/>
        </w:rPr>
        <w:instrText>C</w:instrText>
      </w:r>
      <w:r w:rsidRPr="008701C5">
        <w:rPr>
          <w:rFonts w:hint="eastAsia"/>
          <w:color w:val="EE0000"/>
        </w:rPr>
        <w:instrText>)</w:instrText>
      </w:r>
      <w:r w:rsidRPr="008701C5">
        <w:rPr>
          <w:color w:val="EE0000"/>
        </w:rPr>
        <w:instrText xml:space="preserve"> </w:instrText>
      </w:r>
      <w:r w:rsidRPr="008701C5">
        <w:rPr>
          <w:color w:val="EE0000"/>
        </w:rPr>
        <w:fldChar w:fldCharType="separate"/>
      </w:r>
      <w:r w:rsidRPr="008701C5">
        <w:rPr>
          <w:color w:val="EE0000"/>
        </w:rPr>
        <w:fldChar w:fldCharType="end"/>
      </w:r>
      <w:r w:rsidRPr="008701C5">
        <w:rPr>
          <w:rFonts w:hint="eastAsia"/>
          <w:i/>
          <w:iCs/>
          <w:color w:val="EE0000"/>
        </w:rPr>
        <w:t>t</w:t>
      </w:r>
      <w:r w:rsidRPr="008701C5">
        <w:rPr>
          <w:rFonts w:hint="eastAsia"/>
          <w:color w:val="EE0000"/>
        </w:rPr>
        <w:t>。</w:t>
      </w:r>
      <w:r w:rsidRPr="008701C5">
        <w:rPr>
          <w:color w:val="EE0000"/>
        </w:rPr>
        <w:t>结合图像可知，图像的斜率为</w:t>
      </w:r>
      <w:r w:rsidRPr="008701C5">
        <w:rPr>
          <w:color w:val="EE0000"/>
        </w:rPr>
        <w:fldChar w:fldCharType="begin"/>
      </w:r>
      <w:r w:rsidRPr="008701C5">
        <w:rPr>
          <w:color w:val="EE0000"/>
        </w:rPr>
        <w:instrText xml:space="preserve"> </w:instrText>
      </w:r>
      <w:r w:rsidRPr="008701C5">
        <w:rPr>
          <w:rFonts w:hint="eastAsia"/>
          <w:color w:val="EE0000"/>
        </w:rPr>
        <w:instrText>EQ \F(</w:instrText>
      </w:r>
      <w:r w:rsidRPr="008701C5">
        <w:rPr>
          <w:rFonts w:hint="eastAsia"/>
          <w:i/>
          <w:iCs/>
          <w:color w:val="EE0000"/>
        </w:rPr>
        <w:instrText>I</w:instrText>
      </w:r>
      <w:r w:rsidRPr="008701C5">
        <w:rPr>
          <w:rFonts w:hint="eastAsia"/>
          <w:color w:val="EE0000"/>
        </w:rPr>
        <w:instrText>,</w:instrText>
      </w:r>
      <w:r w:rsidRPr="008701C5">
        <w:rPr>
          <w:rFonts w:hint="eastAsia"/>
          <w:i/>
          <w:iCs/>
          <w:color w:val="EE0000"/>
        </w:rPr>
        <w:instrText>C</w:instrText>
      </w:r>
      <w:r w:rsidRPr="008701C5">
        <w:rPr>
          <w:rFonts w:hint="eastAsia"/>
          <w:color w:val="EE0000"/>
        </w:rPr>
        <w:instrText>)</w:instrText>
      </w:r>
      <w:r w:rsidRPr="008701C5">
        <w:rPr>
          <w:color w:val="EE0000"/>
        </w:rPr>
        <w:instrText xml:space="preserve"> </w:instrText>
      </w:r>
      <w:r w:rsidRPr="008701C5">
        <w:rPr>
          <w:color w:val="EE0000"/>
        </w:rPr>
        <w:fldChar w:fldCharType="separate"/>
      </w:r>
      <w:r w:rsidRPr="008701C5">
        <w:rPr>
          <w:color w:val="EE0000"/>
        </w:rPr>
        <w:fldChar w:fldCharType="end"/>
      </w:r>
      <w:r w:rsidRPr="008701C5">
        <w:rPr>
          <w:rFonts w:hint="eastAsia"/>
          <w:color w:val="EE0000"/>
        </w:rPr>
        <w:t>。由斜率可知</w:t>
      </w:r>
      <w:r w:rsidR="008701C5" w:rsidRPr="008701C5">
        <w:rPr>
          <w:rFonts w:hint="eastAsia"/>
          <w:color w:val="EE0000"/>
        </w:rPr>
        <w:t>：</w:t>
      </w:r>
      <w:r w:rsidR="008701C5" w:rsidRPr="008701C5">
        <w:rPr>
          <w:rFonts w:hint="eastAsia"/>
          <w:i/>
          <w:iCs/>
          <w:color w:val="EE0000"/>
        </w:rPr>
        <w:t>I</w:t>
      </w:r>
      <w:r w:rsidR="008701C5" w:rsidRPr="008701C5">
        <w:rPr>
          <w:color w:val="EE0000"/>
          <w:vertAlign w:val="subscript"/>
        </w:rPr>
        <w:t>12</w:t>
      </w:r>
      <w:r w:rsidR="008701C5" w:rsidRPr="008701C5">
        <w:rPr>
          <w:rFonts w:hint="eastAsia"/>
          <w:color w:val="EE0000"/>
        </w:rPr>
        <w:t>、</w:t>
      </w:r>
      <w:r w:rsidR="008701C5" w:rsidRPr="008701C5">
        <w:rPr>
          <w:rFonts w:hint="eastAsia"/>
          <w:i/>
          <w:iCs/>
          <w:color w:val="EE0000"/>
        </w:rPr>
        <w:t>I</w:t>
      </w:r>
      <w:r w:rsidR="008701C5" w:rsidRPr="008701C5">
        <w:rPr>
          <w:color w:val="EE0000"/>
          <w:vertAlign w:val="subscript"/>
        </w:rPr>
        <w:t>35</w:t>
      </w:r>
      <w:r w:rsidR="008701C5" w:rsidRPr="008701C5">
        <w:rPr>
          <w:rFonts w:hint="eastAsia"/>
          <w:color w:val="EE0000"/>
        </w:rPr>
        <w:t>大小不变，但方向相反，</w:t>
      </w:r>
      <w:r w:rsidR="008701C5" w:rsidRPr="008701C5">
        <w:rPr>
          <w:rFonts w:hint="eastAsia"/>
          <w:i/>
          <w:iCs/>
          <w:color w:val="EE0000"/>
        </w:rPr>
        <w:t>I</w:t>
      </w:r>
      <w:r w:rsidR="008701C5" w:rsidRPr="008701C5">
        <w:rPr>
          <w:color w:val="EE0000"/>
          <w:vertAlign w:val="subscript"/>
        </w:rPr>
        <w:t>2</w:t>
      </w:r>
      <w:r w:rsidR="008701C5" w:rsidRPr="008701C5">
        <w:rPr>
          <w:rFonts w:hint="eastAsia"/>
          <w:color w:val="EE0000"/>
          <w:vertAlign w:val="subscript"/>
        </w:rPr>
        <w:t>3</w:t>
      </w:r>
      <w:r w:rsidR="008701C5" w:rsidRPr="008701C5">
        <w:rPr>
          <w:rFonts w:hint="eastAsia"/>
          <w:color w:val="EE0000"/>
        </w:rPr>
        <w:t xml:space="preserve"> = 0</w:t>
      </w:r>
      <w:r w:rsidR="008701C5" w:rsidRPr="008701C5">
        <w:rPr>
          <w:rFonts w:hint="eastAsia"/>
          <w:color w:val="EE0000"/>
        </w:rPr>
        <w:t>。</w:t>
      </w:r>
    </w:p>
    <w:p w14:paraId="083F3A7B" w14:textId="142D30BA" w:rsidR="00634C0B" w:rsidRPr="008701C5" w:rsidRDefault="008701C5" w:rsidP="00634C0B">
      <w:pPr>
        <w:rPr>
          <w:color w:val="EE0000"/>
        </w:rPr>
      </w:pPr>
      <w:r>
        <w:rPr>
          <w:rFonts w:hint="eastAsia"/>
          <w:color w:val="EE0000"/>
        </w:rPr>
        <w:t>正确选项为</w:t>
      </w:r>
      <w:r>
        <w:rPr>
          <w:rFonts w:hint="eastAsia"/>
          <w:color w:val="EE0000"/>
        </w:rPr>
        <w:t>BD</w:t>
      </w:r>
      <w:r w:rsidR="00634C0B" w:rsidRPr="008701C5">
        <w:rPr>
          <w:color w:val="EE0000"/>
        </w:rPr>
        <w:t>。</w:t>
      </w:r>
    </w:p>
    <w:p w14:paraId="4F5127B0" w14:textId="4AFCA812" w:rsidR="00B714DD" w:rsidRDefault="00B714DD" w:rsidP="00B714DD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四、沙漠旅行（</w:t>
      </w:r>
      <w:r>
        <w:rPr>
          <w:shd w:val="clear" w:color="auto" w:fill="FFFFFF"/>
          <w:lang w:bidi="ar"/>
        </w:rPr>
        <w:t>18</w:t>
      </w:r>
      <w:r w:rsidR="002C2B59">
        <w:rPr>
          <w:rFonts w:hint="eastAsia"/>
          <w:shd w:val="clear" w:color="auto" w:fill="FFFFFF"/>
          <w:lang w:bidi="ar"/>
        </w:rPr>
        <w:t>分</w:t>
      </w:r>
      <w:r>
        <w:rPr>
          <w:rFonts w:hint="eastAsia"/>
          <w:shd w:val="clear" w:color="auto" w:fill="FFFFFF"/>
          <w:lang w:bidi="ar"/>
        </w:rPr>
        <w:t>）</w:t>
      </w:r>
    </w:p>
    <w:p w14:paraId="45641C81" w14:textId="27B42BF8" w:rsidR="00B714DD" w:rsidRDefault="00B714DD" w:rsidP="002C2B59">
      <w:r>
        <w:rPr>
          <w:rFonts w:hint="eastAsia"/>
        </w:rPr>
        <w:t>1</w:t>
      </w:r>
      <w:r>
        <w:t>．</w:t>
      </w:r>
      <w:r>
        <w:rPr>
          <w:rFonts w:hint="eastAsia"/>
        </w:rPr>
        <w:t>B</w:t>
      </w:r>
    </w:p>
    <w:p w14:paraId="70E1611D" w14:textId="77777777" w:rsidR="00B714DD" w:rsidRDefault="00B714DD" w:rsidP="002C2B59">
      <w:r>
        <w:t>2</w:t>
      </w:r>
      <w:r>
        <w:t>．（</w:t>
      </w:r>
      <w:r>
        <w:t>9</w:t>
      </w:r>
      <w:r>
        <w:t>分）</w:t>
      </w:r>
    </w:p>
    <w:p w14:paraId="3AC4F842" w14:textId="77777777" w:rsidR="000C41A8" w:rsidRDefault="00B714DD" w:rsidP="002C2B59">
      <w:r>
        <w:t>（</w:t>
      </w:r>
      <w:r>
        <w:t>1</w:t>
      </w:r>
      <w:r>
        <w:t>）</w:t>
      </w:r>
      <w:r>
        <w:t>2.50</w:t>
      </w:r>
      <w:r>
        <w:t>（</w:t>
      </w:r>
      <w:r>
        <w:t>2.5</w:t>
      </w:r>
      <w:r>
        <w:t>）（</w:t>
      </w:r>
      <w:r>
        <w:t>2</w:t>
      </w:r>
      <w:r>
        <w:t>分）</w:t>
      </w:r>
      <w:r>
        <w:tab/>
      </w:r>
      <w:r>
        <w:tab/>
      </w:r>
      <w:r>
        <w:t>（</w:t>
      </w:r>
      <w:r>
        <w:t>2</w:t>
      </w:r>
      <w:r>
        <w:t>）</w:t>
      </w:r>
      <w:r>
        <w:t>1.5</w:t>
      </w:r>
      <w:r w:rsidR="002C2B59">
        <w:rPr>
          <w:rFonts w:hint="eastAsia"/>
        </w:rPr>
        <w:t xml:space="preserve"> </w:t>
      </w:r>
      <w:r>
        <w:t>~</w:t>
      </w:r>
      <w:r w:rsidR="002C2B59">
        <w:rPr>
          <w:rFonts w:hint="eastAsia"/>
        </w:rPr>
        <w:t xml:space="preserve"> </w:t>
      </w:r>
      <w:r>
        <w:t>1.55</w:t>
      </w:r>
      <w:r>
        <w:t>（</w:t>
      </w:r>
      <w:r>
        <w:t>2</w:t>
      </w:r>
      <w:r>
        <w:t>分），</w:t>
      </w:r>
      <w:r>
        <w:t>95</w:t>
      </w:r>
      <w:r w:rsidR="002C2B59">
        <w:rPr>
          <w:rFonts w:hint="eastAsia"/>
        </w:rPr>
        <w:t xml:space="preserve"> </w:t>
      </w:r>
      <w:r>
        <w:rPr>
          <w:rFonts w:hint="eastAsia"/>
        </w:rPr>
        <w:t>~</w:t>
      </w:r>
      <w:r w:rsidR="002C2B59">
        <w:rPr>
          <w:rFonts w:hint="eastAsia"/>
        </w:rPr>
        <w:t xml:space="preserve"> </w:t>
      </w:r>
      <w:r>
        <w:t>99</w:t>
      </w:r>
      <w:r>
        <w:t>（</w:t>
      </w:r>
      <w:r>
        <w:t>2</w:t>
      </w:r>
      <w:r>
        <w:t>分）</w:t>
      </w:r>
    </w:p>
    <w:p w14:paraId="6A190626" w14:textId="087A1D5F" w:rsidR="000C41A8" w:rsidRDefault="000C41A8" w:rsidP="002C2B59">
      <w:r>
        <w:rPr>
          <w:rFonts w:hint="eastAsia"/>
        </w:rPr>
        <w:t>【解析】</w:t>
      </w:r>
    </w:p>
    <w:p w14:paraId="6790FEA1" w14:textId="21849E83" w:rsidR="000C41A8" w:rsidRDefault="00C75C78" w:rsidP="002C2B59">
      <w:r w:rsidRPr="00C75C78">
        <w:rPr>
          <w:noProof/>
          <w:color w:val="000000"/>
        </w:rPr>
        <w:t xml:space="preserve"> </w:t>
      </w:r>
      <w:r>
        <w:rPr>
          <w:noProof/>
          <w:color w:val="000000"/>
        </w:rPr>
        <mc:AlternateContent>
          <mc:Choice Requires="wpg">
            <w:drawing>
              <wp:inline distT="0" distB="0" distL="0" distR="0" wp14:anchorId="63B18FF4" wp14:editId="38C329F9">
                <wp:extent cx="2474595" cy="2205355"/>
                <wp:effectExtent l="0" t="19050" r="1905" b="4445"/>
                <wp:docPr id="1176829857" name="组合 2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4595" cy="2205355"/>
                          <a:chOff x="0" y="0"/>
                          <a:chExt cx="2474595" cy="2205355"/>
                        </a:xfrm>
                      </wpg:grpSpPr>
                      <wpg:grpSp>
                        <wpg:cNvPr id="80708340" name="组合 8070834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474595" cy="2205355"/>
                            <a:chOff x="3514" y="3362"/>
                            <a:chExt cx="5151" cy="3473"/>
                          </a:xfrm>
                        </wpg:grpSpPr>
                        <wpg:grpSp>
                          <wpg:cNvPr id="1052955342" name="Group 704"/>
                          <wpg:cNvGrpSpPr>
                            <a:grpSpLocks/>
                          </wpg:cNvGrpSpPr>
                          <wpg:grpSpPr bwMode="auto">
                            <a:xfrm>
                              <a:off x="3963" y="3763"/>
                              <a:ext cx="3894" cy="2752"/>
                              <a:chOff x="2392" y="2390"/>
                              <a:chExt cx="4808" cy="4805"/>
                            </a:xfrm>
                          </wpg:grpSpPr>
                          <wps:wsp>
                            <wps:cNvPr id="1813991723" name="Freeform 705"/>
                            <wps:cNvSpPr>
                              <a:spLocks/>
                            </wps:cNvSpPr>
                            <wps:spPr bwMode="auto">
                              <a:xfrm>
                                <a:off x="2400" y="2395"/>
                                <a:ext cx="4800" cy="4800"/>
                              </a:xfrm>
                              <a:custGeom>
                                <a:avLst/>
                                <a:gdLst>
                                  <a:gd name="T0" fmla="*/ 0 w 4800"/>
                                  <a:gd name="T1" fmla="*/ 0 h 4800"/>
                                  <a:gd name="T2" fmla="*/ 4800 w 4800"/>
                                  <a:gd name="T3" fmla="*/ 0 h 4800"/>
                                  <a:gd name="T4" fmla="*/ 4800 w 4800"/>
                                  <a:gd name="T5" fmla="*/ 160 h 4800"/>
                                  <a:gd name="T6" fmla="*/ 0 w 4800"/>
                                  <a:gd name="T7" fmla="*/ 160 h 4800"/>
                                  <a:gd name="T8" fmla="*/ 0 w 4800"/>
                                  <a:gd name="T9" fmla="*/ 320 h 4800"/>
                                  <a:gd name="T10" fmla="*/ 4800 w 4800"/>
                                  <a:gd name="T11" fmla="*/ 320 h 4800"/>
                                  <a:gd name="T12" fmla="*/ 4800 w 4800"/>
                                  <a:gd name="T13" fmla="*/ 480 h 4800"/>
                                  <a:gd name="T14" fmla="*/ 0 w 4800"/>
                                  <a:gd name="T15" fmla="*/ 480 h 4800"/>
                                  <a:gd name="T16" fmla="*/ 0 w 4800"/>
                                  <a:gd name="T17" fmla="*/ 640 h 4800"/>
                                  <a:gd name="T18" fmla="*/ 4800 w 4800"/>
                                  <a:gd name="T19" fmla="*/ 640 h 4800"/>
                                  <a:gd name="T20" fmla="*/ 4800 w 4800"/>
                                  <a:gd name="T21" fmla="*/ 800 h 4800"/>
                                  <a:gd name="T22" fmla="*/ 0 w 4800"/>
                                  <a:gd name="T23" fmla="*/ 800 h 4800"/>
                                  <a:gd name="T24" fmla="*/ 0 w 4800"/>
                                  <a:gd name="T25" fmla="*/ 960 h 4800"/>
                                  <a:gd name="T26" fmla="*/ 4800 w 4800"/>
                                  <a:gd name="T27" fmla="*/ 960 h 4800"/>
                                  <a:gd name="T28" fmla="*/ 4800 w 4800"/>
                                  <a:gd name="T29" fmla="*/ 1120 h 4800"/>
                                  <a:gd name="T30" fmla="*/ 0 w 4800"/>
                                  <a:gd name="T31" fmla="*/ 1120 h 4800"/>
                                  <a:gd name="T32" fmla="*/ 0 w 4800"/>
                                  <a:gd name="T33" fmla="*/ 1280 h 4800"/>
                                  <a:gd name="T34" fmla="*/ 4800 w 4800"/>
                                  <a:gd name="T35" fmla="*/ 1280 h 4800"/>
                                  <a:gd name="T36" fmla="*/ 4800 w 4800"/>
                                  <a:gd name="T37" fmla="*/ 1440 h 4800"/>
                                  <a:gd name="T38" fmla="*/ 0 w 4800"/>
                                  <a:gd name="T39" fmla="*/ 1440 h 4800"/>
                                  <a:gd name="T40" fmla="*/ 0 w 4800"/>
                                  <a:gd name="T41" fmla="*/ 1600 h 4800"/>
                                  <a:gd name="T42" fmla="*/ 4800 w 4800"/>
                                  <a:gd name="T43" fmla="*/ 1600 h 4800"/>
                                  <a:gd name="T44" fmla="*/ 4800 w 4800"/>
                                  <a:gd name="T45" fmla="*/ 1760 h 4800"/>
                                  <a:gd name="T46" fmla="*/ 0 w 4800"/>
                                  <a:gd name="T47" fmla="*/ 1760 h 4800"/>
                                  <a:gd name="T48" fmla="*/ 0 w 4800"/>
                                  <a:gd name="T49" fmla="*/ 1920 h 4800"/>
                                  <a:gd name="T50" fmla="*/ 4800 w 4800"/>
                                  <a:gd name="T51" fmla="*/ 1920 h 4800"/>
                                  <a:gd name="T52" fmla="*/ 4800 w 4800"/>
                                  <a:gd name="T53" fmla="*/ 2080 h 4800"/>
                                  <a:gd name="T54" fmla="*/ 0 w 4800"/>
                                  <a:gd name="T55" fmla="*/ 2080 h 4800"/>
                                  <a:gd name="T56" fmla="*/ 0 w 4800"/>
                                  <a:gd name="T57" fmla="*/ 2240 h 4800"/>
                                  <a:gd name="T58" fmla="*/ 4800 w 4800"/>
                                  <a:gd name="T59" fmla="*/ 2240 h 4800"/>
                                  <a:gd name="T60" fmla="*/ 4800 w 4800"/>
                                  <a:gd name="T61" fmla="*/ 2400 h 4800"/>
                                  <a:gd name="T62" fmla="*/ 0 w 4800"/>
                                  <a:gd name="T63" fmla="*/ 2400 h 4800"/>
                                  <a:gd name="T64" fmla="*/ 0 w 4800"/>
                                  <a:gd name="T65" fmla="*/ 2560 h 4800"/>
                                  <a:gd name="T66" fmla="*/ 4800 w 4800"/>
                                  <a:gd name="T67" fmla="*/ 2560 h 4800"/>
                                  <a:gd name="T68" fmla="*/ 4800 w 4800"/>
                                  <a:gd name="T69" fmla="*/ 2720 h 4800"/>
                                  <a:gd name="T70" fmla="*/ 0 w 4800"/>
                                  <a:gd name="T71" fmla="*/ 2720 h 4800"/>
                                  <a:gd name="T72" fmla="*/ 0 w 4800"/>
                                  <a:gd name="T73" fmla="*/ 2880 h 4800"/>
                                  <a:gd name="T74" fmla="*/ 4800 w 4800"/>
                                  <a:gd name="T75" fmla="*/ 2880 h 4800"/>
                                  <a:gd name="T76" fmla="*/ 4800 w 4800"/>
                                  <a:gd name="T77" fmla="*/ 3040 h 4800"/>
                                  <a:gd name="T78" fmla="*/ 0 w 4800"/>
                                  <a:gd name="T79" fmla="*/ 3040 h 4800"/>
                                  <a:gd name="T80" fmla="*/ 0 w 4800"/>
                                  <a:gd name="T81" fmla="*/ 3200 h 4800"/>
                                  <a:gd name="T82" fmla="*/ 4800 w 4800"/>
                                  <a:gd name="T83" fmla="*/ 3200 h 4800"/>
                                  <a:gd name="T84" fmla="*/ 4800 w 4800"/>
                                  <a:gd name="T85" fmla="*/ 3360 h 4800"/>
                                  <a:gd name="T86" fmla="*/ 0 w 4800"/>
                                  <a:gd name="T87" fmla="*/ 3360 h 4800"/>
                                  <a:gd name="T88" fmla="*/ 0 w 4800"/>
                                  <a:gd name="T89" fmla="*/ 3520 h 4800"/>
                                  <a:gd name="T90" fmla="*/ 4800 w 4800"/>
                                  <a:gd name="T91" fmla="*/ 3520 h 4800"/>
                                  <a:gd name="T92" fmla="*/ 4800 w 4800"/>
                                  <a:gd name="T93" fmla="*/ 3680 h 4800"/>
                                  <a:gd name="T94" fmla="*/ 0 w 4800"/>
                                  <a:gd name="T95" fmla="*/ 3680 h 4800"/>
                                  <a:gd name="T96" fmla="*/ 0 w 4800"/>
                                  <a:gd name="T97" fmla="*/ 3840 h 4800"/>
                                  <a:gd name="T98" fmla="*/ 4800 w 4800"/>
                                  <a:gd name="T99" fmla="*/ 3840 h 4800"/>
                                  <a:gd name="T100" fmla="*/ 4800 w 4800"/>
                                  <a:gd name="T101" fmla="*/ 4000 h 4800"/>
                                  <a:gd name="T102" fmla="*/ 0 w 4800"/>
                                  <a:gd name="T103" fmla="*/ 4000 h 4800"/>
                                  <a:gd name="T104" fmla="*/ 0 w 4800"/>
                                  <a:gd name="T105" fmla="*/ 4160 h 4800"/>
                                  <a:gd name="T106" fmla="*/ 4800 w 4800"/>
                                  <a:gd name="T107" fmla="*/ 4160 h 4800"/>
                                  <a:gd name="T108" fmla="*/ 4800 w 4800"/>
                                  <a:gd name="T109" fmla="*/ 4320 h 4800"/>
                                  <a:gd name="T110" fmla="*/ 0 w 4800"/>
                                  <a:gd name="T111" fmla="*/ 4320 h 4800"/>
                                  <a:gd name="T112" fmla="*/ 0 w 4800"/>
                                  <a:gd name="T113" fmla="*/ 4480 h 4800"/>
                                  <a:gd name="T114" fmla="*/ 4800 w 4800"/>
                                  <a:gd name="T115" fmla="*/ 4480 h 4800"/>
                                  <a:gd name="T116" fmla="*/ 4800 w 4800"/>
                                  <a:gd name="T117" fmla="*/ 4640 h 4800"/>
                                  <a:gd name="T118" fmla="*/ 0 w 4800"/>
                                  <a:gd name="T119" fmla="*/ 4640 h 4800"/>
                                  <a:gd name="T120" fmla="*/ 0 w 4800"/>
                                  <a:gd name="T121" fmla="*/ 4800 h 4800"/>
                                  <a:gd name="T122" fmla="*/ 4800 w 4800"/>
                                  <a:gd name="T123" fmla="*/ 4800 h 48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  <a:cxn ang="0">
                                    <a:pos x="T118" y="T119"/>
                                  </a:cxn>
                                  <a:cxn ang="0">
                                    <a:pos x="T120" y="T121"/>
                                  </a:cxn>
                                  <a:cxn ang="0">
                                    <a:pos x="T122" y="T123"/>
                                  </a:cxn>
                                </a:cxnLst>
                                <a:rect l="0" t="0" r="r" b="b"/>
                                <a:pathLst>
                                  <a:path w="4800" h="4800">
                                    <a:moveTo>
                                      <a:pt x="0" y="0"/>
                                    </a:moveTo>
                                    <a:lnTo>
                                      <a:pt x="4800" y="0"/>
                                    </a:lnTo>
                                    <a:lnTo>
                                      <a:pt x="4800" y="160"/>
                                    </a:lnTo>
                                    <a:lnTo>
                                      <a:pt x="0" y="160"/>
                                    </a:lnTo>
                                    <a:lnTo>
                                      <a:pt x="0" y="320"/>
                                    </a:lnTo>
                                    <a:lnTo>
                                      <a:pt x="4800" y="320"/>
                                    </a:lnTo>
                                    <a:lnTo>
                                      <a:pt x="4800" y="480"/>
                                    </a:lnTo>
                                    <a:lnTo>
                                      <a:pt x="0" y="480"/>
                                    </a:lnTo>
                                    <a:lnTo>
                                      <a:pt x="0" y="640"/>
                                    </a:lnTo>
                                    <a:lnTo>
                                      <a:pt x="4800" y="640"/>
                                    </a:lnTo>
                                    <a:lnTo>
                                      <a:pt x="4800" y="800"/>
                                    </a:lnTo>
                                    <a:lnTo>
                                      <a:pt x="0" y="800"/>
                                    </a:lnTo>
                                    <a:lnTo>
                                      <a:pt x="0" y="960"/>
                                    </a:lnTo>
                                    <a:lnTo>
                                      <a:pt x="4800" y="960"/>
                                    </a:lnTo>
                                    <a:lnTo>
                                      <a:pt x="4800" y="1120"/>
                                    </a:lnTo>
                                    <a:lnTo>
                                      <a:pt x="0" y="1120"/>
                                    </a:lnTo>
                                    <a:lnTo>
                                      <a:pt x="0" y="1280"/>
                                    </a:lnTo>
                                    <a:lnTo>
                                      <a:pt x="4800" y="1280"/>
                                    </a:lnTo>
                                    <a:lnTo>
                                      <a:pt x="4800" y="1440"/>
                                    </a:lnTo>
                                    <a:lnTo>
                                      <a:pt x="0" y="1440"/>
                                    </a:lnTo>
                                    <a:lnTo>
                                      <a:pt x="0" y="1600"/>
                                    </a:lnTo>
                                    <a:lnTo>
                                      <a:pt x="4800" y="1600"/>
                                    </a:lnTo>
                                    <a:lnTo>
                                      <a:pt x="4800" y="1760"/>
                                    </a:lnTo>
                                    <a:lnTo>
                                      <a:pt x="0" y="1760"/>
                                    </a:lnTo>
                                    <a:lnTo>
                                      <a:pt x="0" y="1920"/>
                                    </a:lnTo>
                                    <a:lnTo>
                                      <a:pt x="4800" y="1920"/>
                                    </a:lnTo>
                                    <a:lnTo>
                                      <a:pt x="4800" y="2080"/>
                                    </a:lnTo>
                                    <a:lnTo>
                                      <a:pt x="0" y="2080"/>
                                    </a:lnTo>
                                    <a:lnTo>
                                      <a:pt x="0" y="2240"/>
                                    </a:lnTo>
                                    <a:lnTo>
                                      <a:pt x="4800" y="2240"/>
                                    </a:lnTo>
                                    <a:lnTo>
                                      <a:pt x="4800" y="2400"/>
                                    </a:lnTo>
                                    <a:lnTo>
                                      <a:pt x="0" y="2400"/>
                                    </a:lnTo>
                                    <a:lnTo>
                                      <a:pt x="0" y="2560"/>
                                    </a:lnTo>
                                    <a:lnTo>
                                      <a:pt x="4800" y="2560"/>
                                    </a:lnTo>
                                    <a:lnTo>
                                      <a:pt x="4800" y="2720"/>
                                    </a:lnTo>
                                    <a:lnTo>
                                      <a:pt x="0" y="2720"/>
                                    </a:lnTo>
                                    <a:lnTo>
                                      <a:pt x="0" y="2880"/>
                                    </a:lnTo>
                                    <a:lnTo>
                                      <a:pt x="4800" y="2880"/>
                                    </a:lnTo>
                                    <a:lnTo>
                                      <a:pt x="4800" y="3040"/>
                                    </a:lnTo>
                                    <a:lnTo>
                                      <a:pt x="0" y="3040"/>
                                    </a:lnTo>
                                    <a:lnTo>
                                      <a:pt x="0" y="3200"/>
                                    </a:lnTo>
                                    <a:lnTo>
                                      <a:pt x="4800" y="3200"/>
                                    </a:lnTo>
                                    <a:lnTo>
                                      <a:pt x="4800" y="3360"/>
                                    </a:lnTo>
                                    <a:lnTo>
                                      <a:pt x="0" y="3360"/>
                                    </a:lnTo>
                                    <a:lnTo>
                                      <a:pt x="0" y="3520"/>
                                    </a:lnTo>
                                    <a:lnTo>
                                      <a:pt x="4800" y="3520"/>
                                    </a:lnTo>
                                    <a:lnTo>
                                      <a:pt x="4800" y="3680"/>
                                    </a:lnTo>
                                    <a:lnTo>
                                      <a:pt x="0" y="3680"/>
                                    </a:lnTo>
                                    <a:lnTo>
                                      <a:pt x="0" y="3840"/>
                                    </a:lnTo>
                                    <a:lnTo>
                                      <a:pt x="4800" y="3840"/>
                                    </a:lnTo>
                                    <a:lnTo>
                                      <a:pt x="4800" y="4000"/>
                                    </a:lnTo>
                                    <a:lnTo>
                                      <a:pt x="0" y="4000"/>
                                    </a:lnTo>
                                    <a:lnTo>
                                      <a:pt x="0" y="4160"/>
                                    </a:lnTo>
                                    <a:lnTo>
                                      <a:pt x="4800" y="4160"/>
                                    </a:lnTo>
                                    <a:lnTo>
                                      <a:pt x="4800" y="4320"/>
                                    </a:lnTo>
                                    <a:lnTo>
                                      <a:pt x="0" y="4320"/>
                                    </a:lnTo>
                                    <a:lnTo>
                                      <a:pt x="0" y="4480"/>
                                    </a:lnTo>
                                    <a:lnTo>
                                      <a:pt x="4800" y="4480"/>
                                    </a:lnTo>
                                    <a:lnTo>
                                      <a:pt x="4800" y="4640"/>
                                    </a:lnTo>
                                    <a:lnTo>
                                      <a:pt x="0" y="4640"/>
                                    </a:lnTo>
                                    <a:lnTo>
                                      <a:pt x="0" y="4800"/>
                                    </a:lnTo>
                                    <a:lnTo>
                                      <a:pt x="4800" y="480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890695841" name="Freeform 706"/>
                            <wps:cNvSpPr>
                              <a:spLocks/>
                            </wps:cNvSpPr>
                            <wps:spPr bwMode="auto">
                              <a:xfrm>
                                <a:off x="2392" y="2390"/>
                                <a:ext cx="4800" cy="4800"/>
                              </a:xfrm>
                              <a:custGeom>
                                <a:avLst/>
                                <a:gdLst>
                                  <a:gd name="T0" fmla="*/ 0 w 4800"/>
                                  <a:gd name="T1" fmla="*/ 0 h 4800"/>
                                  <a:gd name="T2" fmla="*/ 0 w 4800"/>
                                  <a:gd name="T3" fmla="*/ 4800 h 4800"/>
                                  <a:gd name="T4" fmla="*/ 160 w 4800"/>
                                  <a:gd name="T5" fmla="*/ 4800 h 4800"/>
                                  <a:gd name="T6" fmla="*/ 160 w 4800"/>
                                  <a:gd name="T7" fmla="*/ 0 h 4800"/>
                                  <a:gd name="T8" fmla="*/ 320 w 4800"/>
                                  <a:gd name="T9" fmla="*/ 0 h 4800"/>
                                  <a:gd name="T10" fmla="*/ 320 w 4800"/>
                                  <a:gd name="T11" fmla="*/ 4800 h 4800"/>
                                  <a:gd name="T12" fmla="*/ 480 w 4800"/>
                                  <a:gd name="T13" fmla="*/ 4800 h 4800"/>
                                  <a:gd name="T14" fmla="*/ 480 w 4800"/>
                                  <a:gd name="T15" fmla="*/ 0 h 4800"/>
                                  <a:gd name="T16" fmla="*/ 640 w 4800"/>
                                  <a:gd name="T17" fmla="*/ 0 h 4800"/>
                                  <a:gd name="T18" fmla="*/ 640 w 4800"/>
                                  <a:gd name="T19" fmla="*/ 4800 h 4800"/>
                                  <a:gd name="T20" fmla="*/ 800 w 4800"/>
                                  <a:gd name="T21" fmla="*/ 4800 h 4800"/>
                                  <a:gd name="T22" fmla="*/ 800 w 4800"/>
                                  <a:gd name="T23" fmla="*/ 0 h 4800"/>
                                  <a:gd name="T24" fmla="*/ 960 w 4800"/>
                                  <a:gd name="T25" fmla="*/ 0 h 4800"/>
                                  <a:gd name="T26" fmla="*/ 960 w 4800"/>
                                  <a:gd name="T27" fmla="*/ 4800 h 4800"/>
                                  <a:gd name="T28" fmla="*/ 1120 w 4800"/>
                                  <a:gd name="T29" fmla="*/ 4800 h 4800"/>
                                  <a:gd name="T30" fmla="*/ 1120 w 4800"/>
                                  <a:gd name="T31" fmla="*/ 0 h 4800"/>
                                  <a:gd name="T32" fmla="*/ 1280 w 4800"/>
                                  <a:gd name="T33" fmla="*/ 0 h 4800"/>
                                  <a:gd name="T34" fmla="*/ 1280 w 4800"/>
                                  <a:gd name="T35" fmla="*/ 4800 h 4800"/>
                                  <a:gd name="T36" fmla="*/ 1440 w 4800"/>
                                  <a:gd name="T37" fmla="*/ 4800 h 4800"/>
                                  <a:gd name="T38" fmla="*/ 1440 w 4800"/>
                                  <a:gd name="T39" fmla="*/ 0 h 4800"/>
                                  <a:gd name="T40" fmla="*/ 1600 w 4800"/>
                                  <a:gd name="T41" fmla="*/ 0 h 4800"/>
                                  <a:gd name="T42" fmla="*/ 1600 w 4800"/>
                                  <a:gd name="T43" fmla="*/ 4800 h 4800"/>
                                  <a:gd name="T44" fmla="*/ 1760 w 4800"/>
                                  <a:gd name="T45" fmla="*/ 4800 h 4800"/>
                                  <a:gd name="T46" fmla="*/ 1760 w 4800"/>
                                  <a:gd name="T47" fmla="*/ 0 h 4800"/>
                                  <a:gd name="T48" fmla="*/ 1920 w 4800"/>
                                  <a:gd name="T49" fmla="*/ 0 h 4800"/>
                                  <a:gd name="T50" fmla="*/ 1920 w 4800"/>
                                  <a:gd name="T51" fmla="*/ 4800 h 4800"/>
                                  <a:gd name="T52" fmla="*/ 2080 w 4800"/>
                                  <a:gd name="T53" fmla="*/ 4800 h 4800"/>
                                  <a:gd name="T54" fmla="*/ 2080 w 4800"/>
                                  <a:gd name="T55" fmla="*/ 0 h 4800"/>
                                  <a:gd name="T56" fmla="*/ 2240 w 4800"/>
                                  <a:gd name="T57" fmla="*/ 0 h 4800"/>
                                  <a:gd name="T58" fmla="*/ 2240 w 4800"/>
                                  <a:gd name="T59" fmla="*/ 4800 h 4800"/>
                                  <a:gd name="T60" fmla="*/ 2400 w 4800"/>
                                  <a:gd name="T61" fmla="*/ 4800 h 4800"/>
                                  <a:gd name="T62" fmla="*/ 2400 w 4800"/>
                                  <a:gd name="T63" fmla="*/ 0 h 4800"/>
                                  <a:gd name="T64" fmla="*/ 2560 w 4800"/>
                                  <a:gd name="T65" fmla="*/ 0 h 4800"/>
                                  <a:gd name="T66" fmla="*/ 2560 w 4800"/>
                                  <a:gd name="T67" fmla="*/ 4800 h 4800"/>
                                  <a:gd name="T68" fmla="*/ 2720 w 4800"/>
                                  <a:gd name="T69" fmla="*/ 4800 h 4800"/>
                                  <a:gd name="T70" fmla="*/ 2720 w 4800"/>
                                  <a:gd name="T71" fmla="*/ 0 h 4800"/>
                                  <a:gd name="T72" fmla="*/ 2880 w 4800"/>
                                  <a:gd name="T73" fmla="*/ 0 h 4800"/>
                                  <a:gd name="T74" fmla="*/ 2880 w 4800"/>
                                  <a:gd name="T75" fmla="*/ 4800 h 4800"/>
                                  <a:gd name="T76" fmla="*/ 3040 w 4800"/>
                                  <a:gd name="T77" fmla="*/ 4800 h 4800"/>
                                  <a:gd name="T78" fmla="*/ 3040 w 4800"/>
                                  <a:gd name="T79" fmla="*/ 0 h 4800"/>
                                  <a:gd name="T80" fmla="*/ 3200 w 4800"/>
                                  <a:gd name="T81" fmla="*/ 0 h 4800"/>
                                  <a:gd name="T82" fmla="*/ 3200 w 4800"/>
                                  <a:gd name="T83" fmla="*/ 4800 h 4800"/>
                                  <a:gd name="T84" fmla="*/ 3360 w 4800"/>
                                  <a:gd name="T85" fmla="*/ 4800 h 4800"/>
                                  <a:gd name="T86" fmla="*/ 3360 w 4800"/>
                                  <a:gd name="T87" fmla="*/ 0 h 4800"/>
                                  <a:gd name="T88" fmla="*/ 3520 w 4800"/>
                                  <a:gd name="T89" fmla="*/ 0 h 4800"/>
                                  <a:gd name="T90" fmla="*/ 3520 w 4800"/>
                                  <a:gd name="T91" fmla="*/ 4800 h 4800"/>
                                  <a:gd name="T92" fmla="*/ 3680 w 4800"/>
                                  <a:gd name="T93" fmla="*/ 4800 h 4800"/>
                                  <a:gd name="T94" fmla="*/ 3680 w 4800"/>
                                  <a:gd name="T95" fmla="*/ 0 h 4800"/>
                                  <a:gd name="T96" fmla="*/ 3840 w 4800"/>
                                  <a:gd name="T97" fmla="*/ 0 h 4800"/>
                                  <a:gd name="T98" fmla="*/ 3840 w 4800"/>
                                  <a:gd name="T99" fmla="*/ 4800 h 4800"/>
                                  <a:gd name="T100" fmla="*/ 4000 w 4800"/>
                                  <a:gd name="T101" fmla="*/ 4800 h 4800"/>
                                  <a:gd name="T102" fmla="*/ 4000 w 4800"/>
                                  <a:gd name="T103" fmla="*/ 0 h 4800"/>
                                  <a:gd name="T104" fmla="*/ 4160 w 4800"/>
                                  <a:gd name="T105" fmla="*/ 0 h 4800"/>
                                  <a:gd name="T106" fmla="*/ 4160 w 4800"/>
                                  <a:gd name="T107" fmla="*/ 4800 h 4800"/>
                                  <a:gd name="T108" fmla="*/ 4320 w 4800"/>
                                  <a:gd name="T109" fmla="*/ 4800 h 4800"/>
                                  <a:gd name="T110" fmla="*/ 4320 w 4800"/>
                                  <a:gd name="T111" fmla="*/ 0 h 4800"/>
                                  <a:gd name="T112" fmla="*/ 4480 w 4800"/>
                                  <a:gd name="T113" fmla="*/ 0 h 4800"/>
                                  <a:gd name="T114" fmla="*/ 4480 w 4800"/>
                                  <a:gd name="T115" fmla="*/ 4800 h 4800"/>
                                  <a:gd name="T116" fmla="*/ 4640 w 4800"/>
                                  <a:gd name="T117" fmla="*/ 4800 h 4800"/>
                                  <a:gd name="T118" fmla="*/ 4640 w 4800"/>
                                  <a:gd name="T119" fmla="*/ 0 h 4800"/>
                                  <a:gd name="T120" fmla="*/ 4800 w 4800"/>
                                  <a:gd name="T121" fmla="*/ 0 h 4800"/>
                                  <a:gd name="T122" fmla="*/ 4800 w 4800"/>
                                  <a:gd name="T123" fmla="*/ 4800 h 48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  <a:cxn ang="0">
                                    <a:pos x="T118" y="T119"/>
                                  </a:cxn>
                                  <a:cxn ang="0">
                                    <a:pos x="T120" y="T121"/>
                                  </a:cxn>
                                  <a:cxn ang="0">
                                    <a:pos x="T122" y="T123"/>
                                  </a:cxn>
                                </a:cxnLst>
                                <a:rect l="0" t="0" r="r" b="b"/>
                                <a:pathLst>
                                  <a:path w="4800" h="4800">
                                    <a:moveTo>
                                      <a:pt x="0" y="0"/>
                                    </a:moveTo>
                                    <a:lnTo>
                                      <a:pt x="0" y="4800"/>
                                    </a:lnTo>
                                    <a:lnTo>
                                      <a:pt x="160" y="4800"/>
                                    </a:lnTo>
                                    <a:lnTo>
                                      <a:pt x="160" y="0"/>
                                    </a:lnTo>
                                    <a:lnTo>
                                      <a:pt x="320" y="0"/>
                                    </a:lnTo>
                                    <a:lnTo>
                                      <a:pt x="320" y="4800"/>
                                    </a:lnTo>
                                    <a:lnTo>
                                      <a:pt x="480" y="4800"/>
                                    </a:lnTo>
                                    <a:lnTo>
                                      <a:pt x="480" y="0"/>
                                    </a:lnTo>
                                    <a:lnTo>
                                      <a:pt x="640" y="0"/>
                                    </a:lnTo>
                                    <a:lnTo>
                                      <a:pt x="640" y="4800"/>
                                    </a:lnTo>
                                    <a:lnTo>
                                      <a:pt x="800" y="4800"/>
                                    </a:lnTo>
                                    <a:lnTo>
                                      <a:pt x="800" y="0"/>
                                    </a:lnTo>
                                    <a:lnTo>
                                      <a:pt x="960" y="0"/>
                                    </a:lnTo>
                                    <a:lnTo>
                                      <a:pt x="960" y="4800"/>
                                    </a:lnTo>
                                    <a:lnTo>
                                      <a:pt x="1120" y="4800"/>
                                    </a:lnTo>
                                    <a:lnTo>
                                      <a:pt x="1120" y="0"/>
                                    </a:lnTo>
                                    <a:lnTo>
                                      <a:pt x="1280" y="0"/>
                                    </a:lnTo>
                                    <a:lnTo>
                                      <a:pt x="1280" y="4800"/>
                                    </a:lnTo>
                                    <a:lnTo>
                                      <a:pt x="1440" y="4800"/>
                                    </a:lnTo>
                                    <a:lnTo>
                                      <a:pt x="1440" y="0"/>
                                    </a:lnTo>
                                    <a:lnTo>
                                      <a:pt x="1600" y="0"/>
                                    </a:lnTo>
                                    <a:lnTo>
                                      <a:pt x="1600" y="4800"/>
                                    </a:lnTo>
                                    <a:lnTo>
                                      <a:pt x="1760" y="4800"/>
                                    </a:lnTo>
                                    <a:lnTo>
                                      <a:pt x="1760" y="0"/>
                                    </a:lnTo>
                                    <a:lnTo>
                                      <a:pt x="1920" y="0"/>
                                    </a:lnTo>
                                    <a:lnTo>
                                      <a:pt x="1920" y="4800"/>
                                    </a:lnTo>
                                    <a:lnTo>
                                      <a:pt x="2080" y="4800"/>
                                    </a:lnTo>
                                    <a:lnTo>
                                      <a:pt x="2080" y="0"/>
                                    </a:lnTo>
                                    <a:lnTo>
                                      <a:pt x="2240" y="0"/>
                                    </a:lnTo>
                                    <a:lnTo>
                                      <a:pt x="2240" y="4800"/>
                                    </a:lnTo>
                                    <a:lnTo>
                                      <a:pt x="2400" y="4800"/>
                                    </a:lnTo>
                                    <a:lnTo>
                                      <a:pt x="2400" y="0"/>
                                    </a:lnTo>
                                    <a:lnTo>
                                      <a:pt x="2560" y="0"/>
                                    </a:lnTo>
                                    <a:lnTo>
                                      <a:pt x="2560" y="4800"/>
                                    </a:lnTo>
                                    <a:lnTo>
                                      <a:pt x="2720" y="4800"/>
                                    </a:lnTo>
                                    <a:lnTo>
                                      <a:pt x="2720" y="0"/>
                                    </a:lnTo>
                                    <a:lnTo>
                                      <a:pt x="2880" y="0"/>
                                    </a:lnTo>
                                    <a:lnTo>
                                      <a:pt x="2880" y="4800"/>
                                    </a:lnTo>
                                    <a:lnTo>
                                      <a:pt x="3040" y="4800"/>
                                    </a:lnTo>
                                    <a:lnTo>
                                      <a:pt x="3040" y="0"/>
                                    </a:lnTo>
                                    <a:lnTo>
                                      <a:pt x="3200" y="0"/>
                                    </a:lnTo>
                                    <a:lnTo>
                                      <a:pt x="3200" y="4800"/>
                                    </a:lnTo>
                                    <a:lnTo>
                                      <a:pt x="3360" y="4800"/>
                                    </a:lnTo>
                                    <a:lnTo>
                                      <a:pt x="3360" y="0"/>
                                    </a:lnTo>
                                    <a:lnTo>
                                      <a:pt x="3520" y="0"/>
                                    </a:lnTo>
                                    <a:lnTo>
                                      <a:pt x="3520" y="4800"/>
                                    </a:lnTo>
                                    <a:lnTo>
                                      <a:pt x="3680" y="4800"/>
                                    </a:lnTo>
                                    <a:lnTo>
                                      <a:pt x="3680" y="0"/>
                                    </a:lnTo>
                                    <a:lnTo>
                                      <a:pt x="3840" y="0"/>
                                    </a:lnTo>
                                    <a:lnTo>
                                      <a:pt x="3840" y="4800"/>
                                    </a:lnTo>
                                    <a:lnTo>
                                      <a:pt x="4000" y="4800"/>
                                    </a:lnTo>
                                    <a:lnTo>
                                      <a:pt x="4000" y="0"/>
                                    </a:lnTo>
                                    <a:lnTo>
                                      <a:pt x="4160" y="0"/>
                                    </a:lnTo>
                                    <a:lnTo>
                                      <a:pt x="4160" y="4800"/>
                                    </a:lnTo>
                                    <a:lnTo>
                                      <a:pt x="4320" y="4800"/>
                                    </a:lnTo>
                                    <a:lnTo>
                                      <a:pt x="4320" y="0"/>
                                    </a:lnTo>
                                    <a:lnTo>
                                      <a:pt x="4480" y="0"/>
                                    </a:lnTo>
                                    <a:lnTo>
                                      <a:pt x="4480" y="4800"/>
                                    </a:lnTo>
                                    <a:lnTo>
                                      <a:pt x="4640" y="4800"/>
                                    </a:lnTo>
                                    <a:lnTo>
                                      <a:pt x="4640" y="0"/>
                                    </a:lnTo>
                                    <a:lnTo>
                                      <a:pt x="4800" y="0"/>
                                    </a:lnTo>
                                    <a:lnTo>
                                      <a:pt x="4800" y="4800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1286403772" name="Line 7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3450"/>
                              <a:ext cx="0" cy="30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447073" name="Line 7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14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7079223" name="Line 7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8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3937415" name="Line 7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19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7500023" name="Line 7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64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344049" name="Line 7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9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3620761" name="Line 7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54" y="3769"/>
                              <a:ext cx="0" cy="27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683889" name="Line 7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3769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843137" name="Line 7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4229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1753670" name="Line 7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4686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8353826" name="Line 7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5140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743411" name="Line 7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5603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8268739" name="Line 7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6054"/>
                              <a:ext cx="38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537252" name="Line 7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9" y="6514"/>
                              <a:ext cx="440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6536918" name="Text Box 7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3362"/>
                              <a:ext cx="55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3C4D75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001464683" name="Text Box 7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14" y="6179"/>
                              <a:ext cx="65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744D68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m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302164728" name="Text Box 7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7" y="6523"/>
                              <a:ext cx="27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CA68B2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46624789" name="Text Box 7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0" y="6522"/>
                              <a:ext cx="38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1F4D4F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004831633" name="Text Box 7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2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E57E9C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548990384" name="Text Box 7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6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36CEE9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5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349515591" name="Text Box 7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11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AC9FDE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0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693224868" name="Text Box 7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6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7DF365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5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63908963" name="Text Box 7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98" y="6519"/>
                              <a:ext cx="50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F4B2D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0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898742098" name="Text Box 7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4" y="3610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23BCE3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130422590" name="Text Box 7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7" y="4076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122B82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.5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687041946" name="Text Box 7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1" y="4536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1BC1F1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453670860" name="Text Box 7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7" y="4980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EBF85E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.5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357163933" name="Text Box 7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9" y="5432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A4025E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759139868" name="Text Box 7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0" y="5899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FBB049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062292349" name="Text Box 7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0" y="6321"/>
                              <a:ext cx="448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A695CB" w14:textId="77777777" w:rsidR="00C75C78" w:rsidRPr="003F7B43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755544997" name="Freeform 737"/>
                          <wps:cNvSpPr>
                            <a:spLocks/>
                          </wps:cNvSpPr>
                          <wps:spPr bwMode="auto">
                            <a:xfrm>
                              <a:off x="3969" y="3994"/>
                              <a:ext cx="3874" cy="2517"/>
                            </a:xfrm>
                            <a:custGeom>
                              <a:avLst/>
                              <a:gdLst>
                                <a:gd name="T0" fmla="*/ 0 w 3831"/>
                                <a:gd name="T1" fmla="*/ 0 h 2446"/>
                                <a:gd name="T2" fmla="*/ 1296 w 3831"/>
                                <a:gd name="T3" fmla="*/ 496 h 2446"/>
                                <a:gd name="T4" fmla="*/ 1926 w 3831"/>
                                <a:gd name="T5" fmla="*/ 721 h 2446"/>
                                <a:gd name="T6" fmla="*/ 2601 w 3831"/>
                                <a:gd name="T7" fmla="*/ 991 h 2446"/>
                                <a:gd name="T8" fmla="*/ 3246 w 3831"/>
                                <a:gd name="T9" fmla="*/ 1336 h 2446"/>
                                <a:gd name="T10" fmla="*/ 3636 w 3831"/>
                                <a:gd name="T11" fmla="*/ 1786 h 2446"/>
                                <a:gd name="T12" fmla="*/ 3831 w 3831"/>
                                <a:gd name="T13" fmla="*/ 2446 h 24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831" h="2446">
                                  <a:moveTo>
                                    <a:pt x="0" y="0"/>
                                  </a:moveTo>
                                  <a:cubicBezTo>
                                    <a:pt x="216" y="83"/>
                                    <a:pt x="975" y="376"/>
                                    <a:pt x="1296" y="496"/>
                                  </a:cubicBezTo>
                                  <a:cubicBezTo>
                                    <a:pt x="1617" y="616"/>
                                    <a:pt x="1709" y="639"/>
                                    <a:pt x="1926" y="721"/>
                                  </a:cubicBezTo>
                                  <a:cubicBezTo>
                                    <a:pt x="2143" y="803"/>
                                    <a:pt x="2381" y="889"/>
                                    <a:pt x="2601" y="991"/>
                                  </a:cubicBezTo>
                                  <a:cubicBezTo>
                                    <a:pt x="2821" y="1093"/>
                                    <a:pt x="3073" y="1203"/>
                                    <a:pt x="3246" y="1336"/>
                                  </a:cubicBezTo>
                                  <a:cubicBezTo>
                                    <a:pt x="3419" y="1469"/>
                                    <a:pt x="3539" y="1601"/>
                                    <a:pt x="3636" y="1786"/>
                                  </a:cubicBezTo>
                                  <a:cubicBezTo>
                                    <a:pt x="3733" y="1971"/>
                                    <a:pt x="3791" y="2309"/>
                                    <a:pt x="3831" y="2446"/>
                                  </a:cubicBez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36000" tIns="0" rIns="36000" bIns="0" anchor="t" anchorCtr="0" upright="1">
                            <a:noAutofit/>
                          </wps:bodyPr>
                        </wps:wsp>
                        <wps:wsp>
                          <wps:cNvPr id="1795047738" name="Freeform 738"/>
                          <wps:cNvSpPr>
                            <a:spLocks/>
                          </wps:cNvSpPr>
                          <wps:spPr bwMode="auto">
                            <a:xfrm>
                              <a:off x="3969" y="4229"/>
                              <a:ext cx="1286" cy="2294"/>
                            </a:xfrm>
                            <a:custGeom>
                              <a:avLst/>
                              <a:gdLst>
                                <a:gd name="T0" fmla="*/ 0 w 1296"/>
                                <a:gd name="T1" fmla="*/ 0 h 2296"/>
                                <a:gd name="T2" fmla="*/ 523 w 1296"/>
                                <a:gd name="T3" fmla="*/ 371 h 2296"/>
                                <a:gd name="T4" fmla="*/ 1010 w 1296"/>
                                <a:gd name="T5" fmla="*/ 956 h 2296"/>
                                <a:gd name="T6" fmla="*/ 1158 w 1296"/>
                                <a:gd name="T7" fmla="*/ 1316 h 2296"/>
                                <a:gd name="T8" fmla="*/ 1266 w 1296"/>
                                <a:gd name="T9" fmla="*/ 1811 h 2296"/>
                                <a:gd name="T10" fmla="*/ 1296 w 1296"/>
                                <a:gd name="T11" fmla="*/ 2296 h 2296"/>
                                <a:gd name="connsiteX0" fmla="*/ 0 w 10000"/>
                                <a:gd name="connsiteY0" fmla="*/ 0 h 10000"/>
                                <a:gd name="connsiteX1" fmla="*/ 4035 w 10000"/>
                                <a:gd name="connsiteY1" fmla="*/ 1616 h 10000"/>
                                <a:gd name="connsiteX2" fmla="*/ 7248 w 10000"/>
                                <a:gd name="connsiteY2" fmla="*/ 4142 h 10000"/>
                                <a:gd name="connsiteX3" fmla="*/ 8935 w 10000"/>
                                <a:gd name="connsiteY3" fmla="*/ 5732 h 10000"/>
                                <a:gd name="connsiteX4" fmla="*/ 9769 w 10000"/>
                                <a:gd name="connsiteY4" fmla="*/ 7888 h 10000"/>
                                <a:gd name="connsiteX5" fmla="*/ 10000 w 10000"/>
                                <a:gd name="connsiteY5" fmla="*/ 10000 h 10000"/>
                                <a:gd name="connsiteX0" fmla="*/ 0 w 10000"/>
                                <a:gd name="connsiteY0" fmla="*/ 0 h 10000"/>
                                <a:gd name="connsiteX1" fmla="*/ 4035 w 10000"/>
                                <a:gd name="connsiteY1" fmla="*/ 1616 h 10000"/>
                                <a:gd name="connsiteX2" fmla="*/ 7248 w 10000"/>
                                <a:gd name="connsiteY2" fmla="*/ 4142 h 10000"/>
                                <a:gd name="connsiteX3" fmla="*/ 9769 w 10000"/>
                                <a:gd name="connsiteY3" fmla="*/ 7888 h 10000"/>
                                <a:gd name="connsiteX4" fmla="*/ 10000 w 10000"/>
                                <a:gd name="connsiteY4" fmla="*/ 10000 h 10000"/>
                                <a:gd name="connsiteX0" fmla="*/ 0 w 10000"/>
                                <a:gd name="connsiteY0" fmla="*/ 0 h 10000"/>
                                <a:gd name="connsiteX1" fmla="*/ 4035 w 10000"/>
                                <a:gd name="connsiteY1" fmla="*/ 1616 h 10000"/>
                                <a:gd name="connsiteX2" fmla="*/ 7248 w 10000"/>
                                <a:gd name="connsiteY2" fmla="*/ 4142 h 10000"/>
                                <a:gd name="connsiteX3" fmla="*/ 10000 w 10000"/>
                                <a:gd name="connsiteY3" fmla="*/ 10000 h 10000"/>
                                <a:gd name="connsiteX0" fmla="*/ 0 w 10000"/>
                                <a:gd name="connsiteY0" fmla="*/ 0 h 10000"/>
                                <a:gd name="connsiteX1" fmla="*/ 7248 w 10000"/>
                                <a:gd name="connsiteY1" fmla="*/ 4142 h 10000"/>
                                <a:gd name="connsiteX2" fmla="*/ 10000 w 10000"/>
                                <a:gd name="connsiteY2" fmla="*/ 10000 h 10000"/>
                                <a:gd name="connsiteX0" fmla="*/ 0 w 10000"/>
                                <a:gd name="connsiteY0" fmla="*/ 0 h 10000"/>
                                <a:gd name="connsiteX1" fmla="*/ 7248 w 10000"/>
                                <a:gd name="connsiteY1" fmla="*/ 4142 h 10000"/>
                                <a:gd name="connsiteX2" fmla="*/ 10000 w 10000"/>
                                <a:gd name="connsiteY2" fmla="*/ 10000 h 10000"/>
                                <a:gd name="connsiteX0" fmla="*/ 0 w 10000"/>
                                <a:gd name="connsiteY0" fmla="*/ 0 h 10000"/>
                                <a:gd name="connsiteX1" fmla="*/ 7248 w 10000"/>
                                <a:gd name="connsiteY1" fmla="*/ 4142 h 10000"/>
                                <a:gd name="connsiteX2" fmla="*/ 10000 w 10000"/>
                                <a:gd name="connsiteY2" fmla="*/ 10000 h 10000"/>
                                <a:gd name="connsiteX0" fmla="*/ 0 w 10000"/>
                                <a:gd name="connsiteY0" fmla="*/ 0 h 10000"/>
                                <a:gd name="connsiteX1" fmla="*/ 7248 w 10000"/>
                                <a:gd name="connsiteY1" fmla="*/ 4142 h 10000"/>
                                <a:gd name="connsiteX2" fmla="*/ 10000 w 10000"/>
                                <a:gd name="connsiteY2" fmla="*/ 10000 h 10000"/>
                                <a:gd name="connsiteX0" fmla="*/ 0 w 10000"/>
                                <a:gd name="connsiteY0" fmla="*/ 0 h 10000"/>
                                <a:gd name="connsiteX1" fmla="*/ 10000 w 10000"/>
                                <a:gd name="connsiteY1" fmla="*/ 10000 h 10000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  <a:gd name="connsiteX0" fmla="*/ 0 w 10069"/>
                                <a:gd name="connsiteY0" fmla="*/ 0 h 10113"/>
                                <a:gd name="connsiteX1" fmla="*/ 10069 w 10069"/>
                                <a:gd name="connsiteY1" fmla="*/ 10113 h 1011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10069" h="10113">
                                  <a:moveTo>
                                    <a:pt x="0" y="0"/>
                                  </a:moveTo>
                                  <a:cubicBezTo>
                                    <a:pt x="6227" y="2344"/>
                                    <a:pt x="8982" y="4795"/>
                                    <a:pt x="10069" y="10113"/>
                                  </a:cubicBez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none" lIns="36000" tIns="0" rIns="36000" bIns="0" anchor="t" anchorCtr="0" upright="1">
                            <a:noAutofit/>
                          </wps:bodyPr>
                        </wps:wsp>
                        <wps:wsp>
                          <wps:cNvPr id="988737092" name="Freeform 739"/>
                          <wps:cNvSpPr>
                            <a:spLocks/>
                          </wps:cNvSpPr>
                          <wps:spPr bwMode="auto">
                            <a:xfrm>
                              <a:off x="5116" y="4139"/>
                              <a:ext cx="548" cy="231"/>
                            </a:xfrm>
                            <a:custGeom>
                              <a:avLst/>
                              <a:gdLst>
                                <a:gd name="T0" fmla="*/ 0 w 630"/>
                                <a:gd name="T1" fmla="*/ 310 h 310"/>
                                <a:gd name="T2" fmla="*/ 420 w 630"/>
                                <a:gd name="T3" fmla="*/ 0 h 310"/>
                                <a:gd name="T4" fmla="*/ 630 w 630"/>
                                <a:gd name="T5" fmla="*/ 0 h 3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30" h="310">
                                  <a:moveTo>
                                    <a:pt x="0" y="310"/>
                                  </a:moveTo>
                                  <a:lnTo>
                                    <a:pt x="420" y="0"/>
                                  </a:lnTo>
                                  <a:lnTo>
                                    <a:pt x="63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36000" tIns="0" rIns="36000" bIns="0" anchor="t" anchorCtr="0" upright="1">
                            <a:spAutoFit/>
                          </wps:bodyPr>
                        </wps:wsp>
                        <wps:wsp>
                          <wps:cNvPr id="659113461" name="Freeform 740"/>
                          <wps:cNvSpPr>
                            <a:spLocks/>
                          </wps:cNvSpPr>
                          <wps:spPr bwMode="auto">
                            <a:xfrm>
                              <a:off x="5034" y="4949"/>
                              <a:ext cx="630" cy="270"/>
                            </a:xfrm>
                            <a:custGeom>
                              <a:avLst/>
                              <a:gdLst>
                                <a:gd name="T0" fmla="*/ 0 w 630"/>
                                <a:gd name="T1" fmla="*/ 310 h 310"/>
                                <a:gd name="T2" fmla="*/ 420 w 630"/>
                                <a:gd name="T3" fmla="*/ 0 h 310"/>
                                <a:gd name="T4" fmla="*/ 630 w 630"/>
                                <a:gd name="T5" fmla="*/ 0 h 3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30" h="310">
                                  <a:moveTo>
                                    <a:pt x="0" y="310"/>
                                  </a:moveTo>
                                  <a:lnTo>
                                    <a:pt x="420" y="0"/>
                                  </a:lnTo>
                                  <a:lnTo>
                                    <a:pt x="63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521352050" name="Text Box 7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48" y="3871"/>
                              <a:ext cx="30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CD6C36" w14:textId="77777777" w:rsidR="00C75C78" w:rsidRPr="008A6BC4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974947711" name="Text Box 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4686"/>
                              <a:ext cx="32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BD0777" w14:textId="77777777" w:rsidR="00C75C78" w:rsidRPr="008A6BC4" w:rsidRDefault="00C75C78" w:rsidP="00C75C7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75622378" name="Line 7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72" y="3762"/>
                              <a:ext cx="1751" cy="27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EE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87455805" name="自定义形状 5"/>
                        <wps:cNvSpPr/>
                        <wps:spPr>
                          <a:xfrm>
                            <a:off x="379696" y="698926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8109460" name="自定义形状 5"/>
                        <wps:cNvSpPr/>
                        <wps:spPr>
                          <a:xfrm>
                            <a:off x="565750" y="966990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425962" name="自定义形状 5"/>
                        <wps:cNvSpPr/>
                        <wps:spPr>
                          <a:xfrm>
                            <a:off x="679591" y="1224758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03421778" name="自定义形状 5"/>
                        <wps:cNvSpPr/>
                        <wps:spPr>
                          <a:xfrm>
                            <a:off x="779926" y="1628632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2818864" name="自定义形状 5"/>
                        <wps:cNvSpPr/>
                        <wps:spPr>
                          <a:xfrm>
                            <a:off x="378886" y="471585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53028" name="自定义形状 5"/>
                        <wps:cNvSpPr/>
                        <wps:spPr>
                          <a:xfrm>
                            <a:off x="690461" y="632959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1456721" name="自定义形状 5"/>
                        <wps:cNvSpPr/>
                        <wps:spPr>
                          <a:xfrm>
                            <a:off x="999598" y="779267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6957478" name="自定义形状 5"/>
                        <wps:cNvSpPr/>
                        <wps:spPr>
                          <a:xfrm>
                            <a:off x="1312003" y="934211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6774564" name="自定义形状 5"/>
                        <wps:cNvSpPr/>
                        <wps:spPr>
                          <a:xfrm>
                            <a:off x="1622163" y="1139633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0709844" name="自定义形状 5"/>
                        <wps:cNvSpPr/>
                        <wps:spPr>
                          <a:xfrm>
                            <a:off x="1935456" y="1485953"/>
                            <a:ext cx="46830" cy="4683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3B18FF4" id="_x0000_s1683" style="width:194.85pt;height:173.65pt;mso-position-horizontal-relative:char;mso-position-vertical-relative:line" coordsize="24745,220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">
                <v:group id="组合 80708340" o:spid="_x0000_s1684" style="position:absolute;width:24745;height:22053" coordorigin="3514,3362" coordsize="5151,3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">
                  <v:group id="Group 704" o:spid="_x0000_s1685" style="position:absolute;left:3963;top:3763;width:3894;height:2752" coordorigin="2392,2390" coordsize="4808,4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">
                    <v:shape id="Freeform 705" o:spid="_x0000_s1686" style="position:absolute;left:2400;top:2395;width:4800;height:4800;visibility:visible;mso-wrap-style:none;v-text-anchor:top" coordsize="4800,4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" path="m,l4800,r,160l,160,,320r4800,l4800,480,,480,,640r4800,l4800,800,,800,,960r4800,l4800,1120,,1120r,160l4800,1280r,160l,1440r,160l4800,1600r,160l,1760r,160l4800,1920r,160l,2080r,160l4800,2240r,160l,2400r,160l4800,2560r,160l,2720r,160l4800,2880r,160l,3040r,160l4800,3200r,160l,3360r,160l4800,3520r,160l,3680r,160l4800,3840r,160l,4000r,160l4800,4160r,160l,4320r,160l4800,4480r,160l,4640r,160l4800,4800e" filled="f" strokecolor="silver" strokeweight=".5pt">
                      <v:path arrowok="t" o:connecttype="custom" o:connectlocs="0,0;4800,0;4800,160;0,160;0,320;4800,320;4800,480;0,480;0,640;4800,640;4800,800;0,800;0,960;4800,960;4800,1120;0,1120;0,1280;4800,1280;4800,1440;0,1440;0,1600;4800,1600;4800,1760;0,1760;0,1920;4800,1920;4800,2080;0,2080;0,2240;4800,2240;4800,2400;0,2400;0,2560;4800,2560;4800,2720;0,2720;0,2880;4800,2880;4800,3040;0,3040;0,3200;4800,3200;4800,3360;0,3360;0,3520;4800,3520;4800,3680;0,3680;0,3840;4800,3840;4800,4000;0,4000;0,4160;4800,4160;4800,4320;0,4320;0,4480;4800,4480;4800,4640;0,4640;0,4800;4800,4800" o:connectangles="0,0,0,0,0,0,0,0,0,0,0,0,0,0,0,0,0,0,0,0,0,0,0,0,0,0,0,0,0,0,0,0,0,0,0,0,0,0,0,0,0,0,0,0,0,0,0,0,0,0,0,0,0,0,0,0,0,0,0,0,0,0"/>
                    </v:shape>
                    <v:shape id="Freeform 706" o:spid="_x0000_s1687" style="position:absolute;left:2392;top:2390;width:4800;height:4800;visibility:visible;mso-wrap-style:none;v-text-anchor:top" coordsize="4800,4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" path="m,l,4800r160,l160,,320,r,4800l480,4800,480,,640,r,4800l800,4800,800,,960,r,4800l1120,4800,1120,r160,l1280,4800r160,l1440,r160,l1600,4800r160,l1760,r160,l1920,4800r160,l2080,r160,l2240,4800r160,l2400,r160,l2560,4800r160,l2720,r160,l2880,4800r160,l3040,r160,l3200,4800r160,l3360,r160,l3520,4800r160,l3680,r160,l3840,4800r160,l4000,r160,l4160,4800r160,l4320,r160,l4480,4800r160,l4640,r160,l4800,4800e" filled="f" strokecolor="silver" strokeweight=".5pt">
                      <v:path arrowok="t" o:connecttype="custom" o:connectlocs="0,0;0,4800;160,4800;160,0;320,0;320,4800;480,4800;480,0;640,0;640,4800;800,4800;800,0;960,0;960,4800;1120,4800;1120,0;1280,0;1280,4800;1440,4800;1440,0;1600,0;1600,4800;1760,4800;1760,0;1920,0;1920,4800;2080,4800;2080,0;2240,0;2240,4800;2400,4800;2400,0;2560,0;2560,4800;2720,4800;2720,0;2880,0;2880,4800;3040,4800;3040,0;3200,0;3200,4800;3360,4800;3360,0;3520,0;3520,4800;3680,4800;3680,0;3840,0;3840,4800;4000,4800;4000,0;4160,0;4160,4800;4320,4800;4320,0;4480,0;4480,4800;4640,4800;4640,0;4800,0;4800,4800" o:connectangles="0,0,0,0,0,0,0,0,0,0,0,0,0,0,0,0,0,0,0,0,0,0,0,0,0,0,0,0,0,0,0,0,0,0,0,0,0,0,0,0,0,0,0,0,0,0,0,0,0,0,0,0,0,0,0,0,0,0,0,0,0,0"/>
                    </v:shape>
                  </v:group>
                  <v:line id="Line 707" o:spid="_x0000_s1688" style="position:absolute;visibility:visible;mso-wrap-style:square" from="3969,3450" to="3969,6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">
                    <v:stroke startarrow="block" startarrowwidth="narrow"/>
                  </v:line>
                  <v:line id="Line 708" o:spid="_x0000_s1689" style="position:absolute;visibility:visible;mso-wrap-style:square" from="4614,3769" to="4614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"/>
                  <v:line id="Line 709" o:spid="_x0000_s1690" style="position:absolute;visibility:visible;mso-wrap-style:square" from="5268,3769" to="5268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"/>
                  <v:line id="Line 710" o:spid="_x0000_s1691" style="position:absolute;visibility:visible;mso-wrap-style:square" from="5919,3769" to="5919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"/>
                  <v:line id="Line 711" o:spid="_x0000_s1692" style="position:absolute;visibility:visible;mso-wrap-style:square" from="6564,3769" to="6564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"/>
                  <v:line id="Line 712" o:spid="_x0000_s1693" style="position:absolute;visibility:visible;mso-wrap-style:square" from="7209,3769" to="7209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"/>
                  <v:line id="Line 713" o:spid="_x0000_s1694" style="position:absolute;visibility:visible;mso-wrap-style:square" from="7854,3769" to="7854,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"/>
                  <v:line id="Line 714" o:spid="_x0000_s1695" style="position:absolute;visibility:visible;mso-wrap-style:square" from="3969,3769" to="7854,3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"/>
                  <v:line id="Line 715" o:spid="_x0000_s1696" style="position:absolute;visibility:visible;mso-wrap-style:square" from="3969,4229" to="7854,4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"/>
                  <v:line id="Line 716" o:spid="_x0000_s1697" style="position:absolute;visibility:visible;mso-wrap-style:square" from="3969,4686" to="7854,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"/>
                  <v:line id="Line 717" o:spid="_x0000_s1698" style="position:absolute;visibility:visible;mso-wrap-style:square" from="3969,5140" to="7854,5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"/>
                  <v:line id="Line 718" o:spid="_x0000_s1699" style="position:absolute;visibility:visible;mso-wrap-style:square" from="3969,5603" to="7854,5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"/>
                  <v:line id="Line 719" o:spid="_x0000_s1700" style="position:absolute;visibility:visible;mso-wrap-style:square" from="3969,6054" to="7854,6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"/>
                  <v:line id="Line 720" o:spid="_x0000_s1701" style="position:absolute;visibility:visible;mso-wrap-style:square" from="3969,6514" to="8373,6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">
                    <v:stroke endarrow="block" endarrowwidth="narrow"/>
                  </v:line>
                  <v:shape id="Text Box 721" o:spid="_x0000_s1702" type="#_x0000_t202" style="position:absolute;left:4026;top:3362;width:55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2E3C4D75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U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V</w:t>
                          </w:r>
                        </w:p>
                      </w:txbxContent>
                    </v:textbox>
                  </v:shape>
                  <v:shape id="Text Box 722" o:spid="_x0000_s1703" type="#_x0000_t202" style="position:absolute;left:8014;top:6179;width:65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5A744D68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mA</w:t>
                          </w:r>
                        </w:p>
                      </w:txbxContent>
                    </v:textbox>
                  </v:shape>
                  <v:shape id="Text Box 723" o:spid="_x0000_s1704" type="#_x0000_t202" style="position:absolute;left:3817;top:6523;width:270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3ACA68B2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24" o:spid="_x0000_s1705" type="#_x0000_t202" style="position:absolute;left:4410;top:6522;width:38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021F4D4F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50</w:t>
                          </w:r>
                        </w:p>
                      </w:txbxContent>
                    </v:textbox>
                  </v:shape>
                  <v:shape id="Text Box 725" o:spid="_x0000_s1706" type="#_x0000_t202" style="position:absolute;left:5022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05E57E9C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Text Box 726" o:spid="_x0000_s1707" type="#_x0000_t202" style="position:absolute;left:5666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5036CEE9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50</w:t>
                          </w:r>
                        </w:p>
                      </w:txbxContent>
                    </v:textbox>
                  </v:shape>
                  <v:shape id="Text Box 727" o:spid="_x0000_s1708" type="#_x0000_t202" style="position:absolute;left:6311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1AC9FDE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00</w:t>
                          </w:r>
                        </w:p>
                      </w:txbxContent>
                    </v:textbox>
                  </v:shape>
                  <v:shape id="Text Box 728" o:spid="_x0000_s1709" type="#_x0000_t202" style="position:absolute;left:6956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367DF365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50</w:t>
                          </w:r>
                        </w:p>
                      </w:txbxContent>
                    </v:textbox>
                  </v:shape>
                  <v:shape id="Text Box 729" o:spid="_x0000_s1710" type="#_x0000_t202" style="position:absolute;left:7598;top:6519;width:50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" filled="f" stroked="f">
                    <v:textbox style="mso-fit-shape-to-text:t" inset="1mm,0,1mm,0">
                      <w:txbxContent>
                        <w:p w14:paraId="18EF4B2D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00</w:t>
                          </w:r>
                        </w:p>
                      </w:txbxContent>
                    </v:textbox>
                  </v:shape>
                  <v:shape id="Text Box 730" o:spid="_x0000_s1711" type="#_x0000_t202" style="position:absolute;left:3514;top:3610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F23BCE3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Text Box 731" o:spid="_x0000_s1712" type="#_x0000_t202" style="position:absolute;left:3517;top:4076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09122B82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.5</w:t>
                          </w:r>
                        </w:p>
                      </w:txbxContent>
                    </v:textbox>
                  </v:shape>
                  <v:shape id="Text Box 732" o:spid="_x0000_s1713" type="#_x0000_t202" style="position:absolute;left:3521;top:4536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191BC1F1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Text Box 733" o:spid="_x0000_s1714" type="#_x0000_t202" style="position:absolute;left:3517;top:4980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58EBF85E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Text Box 734" o:spid="_x0000_s1715" type="#_x0000_t202" style="position:absolute;left:3519;top:5432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FA4025E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Text Box 735" o:spid="_x0000_s1716" type="#_x0000_t202" style="position:absolute;left:3520;top:5899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1FBB049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Text Box 736" o:spid="_x0000_s1717" type="#_x0000_t202" style="position:absolute;left:3520;top:6321;width:448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FA695CB" w14:textId="77777777" w:rsidR="00C75C78" w:rsidRPr="003F7B43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.0</w:t>
                          </w:r>
                        </w:p>
                      </w:txbxContent>
                    </v:textbox>
                  </v:shape>
                  <v:shape id="Freeform 737" o:spid="_x0000_s1718" style="position:absolute;left:3969;top:3994;width:3874;height:2517;visibility:visible;mso-wrap-style:square;v-text-anchor:top" coordsize="3831,2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" path="m,c216,83,975,376,1296,496v321,120,413,143,630,225c2143,803,2381,889,2601,991v220,102,472,212,645,345c3419,1469,3539,1601,3636,1786v97,185,155,523,195,660e" filled="f">
                    <v:stroke dashstyle="dash"/>
                    <v:path arrowok="t" o:connecttype="custom" o:connectlocs="0,0;1311,510;1948,742;2630,1020;3282,1375;3677,1838;3874,2517" o:connectangles="0,0,0,0,0,0,0"/>
                  </v:shape>
                  <v:shape id="Freeform 738" o:spid="_x0000_s1719" style="position:absolute;left:3969;top:4229;width:1286;height:2294;visibility:visible;mso-wrap-style:none;v-text-anchor:top" coordsize="10069,10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" path="m,c6227,2344,8982,4795,10069,10113e" filled="f">
                    <v:stroke dashstyle="dash"/>
                    <v:path arrowok="t" o:connecttype="custom" o:connectlocs="0,0;1286,2294" o:connectangles="0,0"/>
                  </v:shape>
                  <v:shape id="Freeform 739" o:spid="_x0000_s1720" style="position:absolute;left:5116;top:4139;width:548;height:231;visibility:visible;mso-wrap-style:square;v-text-anchor:top" coordsize="630,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" path="m,310l420,,630,e" filled="f">
                    <v:path arrowok="t" o:connecttype="custom" o:connectlocs="0,231;365,0;548,0" o:connectangles="0,0,0"/>
                  </v:shape>
                  <v:shape id="Freeform 740" o:spid="_x0000_s1721" style="position:absolute;left:5034;top:4949;width:630;height:270;visibility:visible;mso-wrap-style:none;v-text-anchor:top" coordsize="630,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" path="m,310l420,,630,e" filled="f">
                    <v:path arrowok="t" o:connecttype="custom" o:connectlocs="0,270;420,0;630,0" o:connectangles="0,0,0"/>
                  </v:shape>
                  <v:shape id="Text Box 741" o:spid="_x0000_s1722" type="#_x0000_t202" style="position:absolute;left:5448;top:3871;width:30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24CD6C36" w14:textId="77777777" w:rsidR="00C75C78" w:rsidRPr="008A6BC4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42" o:spid="_x0000_s1723" type="#_x0000_t202" style="position:absolute;left:5421;top:4686;width:32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" filled="f" stroked="f">
                    <v:textbox style="mso-fit-shape-to-text:t" inset="1mm,0,1mm,0">
                      <w:txbxContent>
                        <w:p w14:paraId="77BD0777" w14:textId="77777777" w:rsidR="00C75C78" w:rsidRPr="008A6BC4" w:rsidRDefault="00C75C78" w:rsidP="00C75C78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line id="Line 718" o:spid="_x0000_s1724" style="position:absolute;flip:y;visibility:visible;mso-wrap-style:square" from="3972,3762" to="5723,6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" strokecolor="#e00" strokeweight="1pt"/>
                </v:group>
                <v:shape id="自定义形状 5" o:spid="_x0000_s1725" style="position:absolute;left:3796;top:6989;width:469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726" style="position:absolute;left:5657;top:9669;width:468;height:469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727" style="position:absolute;left:6795;top:12247;width:469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728" style="position:absolute;left:7799;top:16286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729" style="position:absolute;left:3788;top:4715;width:469;height:469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730" style="position:absolute;left:6904;top:6329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731" style="position:absolute;left:9995;top:7792;width:469;height:469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732" style="position:absolute;left:13120;top:9342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733" style="position:absolute;left:16221;top:11396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" path="m,l396764,396764m396764,l,396764e" filled="f" strokecolor="black [3213]" strokeweight=".5pt">
                  <v:stroke joinstyle="miter"/>
                  <v:path arrowok="t"/>
                </v:shape>
                <v:shape id="自定义形状 5" o:spid="_x0000_s1734" style="position:absolute;left:19354;top:14859;width:468;height:468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" path="m,l396764,396764m396764,l,396764e" filled="f" strokecolor="black [3213]" strokeweight=".5pt">
                  <v:stroke joinstyle="miter"/>
                  <v:path arrowok="t"/>
                </v:shape>
                <w10:anchorlock/>
              </v:group>
            </w:pict>
          </mc:Fallback>
        </mc:AlternateContent>
      </w:r>
    </w:p>
    <w:p w14:paraId="755C51EF" w14:textId="322E155E" w:rsidR="00C75C78" w:rsidRPr="00C75C78" w:rsidRDefault="00C75C78" w:rsidP="00C75C78">
      <w:pPr>
        <w:rPr>
          <w:iCs/>
          <w:color w:val="EE0000"/>
        </w:rPr>
      </w:pPr>
      <w:r w:rsidRPr="00C75C78">
        <w:rPr>
          <w:rFonts w:hint="eastAsia"/>
          <w:color w:val="EE0000"/>
        </w:rPr>
        <w:t>过原点绘制一条与曲线</w:t>
      </w:r>
      <w:r w:rsidRPr="00C75C78">
        <w:rPr>
          <w:rFonts w:hint="eastAsia"/>
          <w:color w:val="EE0000"/>
        </w:rPr>
        <w:t>B</w:t>
      </w:r>
      <w:r w:rsidRPr="00C75C78">
        <w:rPr>
          <w:rFonts w:hint="eastAsia"/>
          <w:color w:val="EE0000"/>
        </w:rPr>
        <w:t>相交于纵坐标</w:t>
      </w:r>
      <w:r w:rsidRPr="00C75C78">
        <w:rPr>
          <w:rFonts w:hint="eastAsia"/>
          <w:color w:val="EE0000"/>
        </w:rPr>
        <w:t>2.20 V</w:t>
      </w:r>
      <w:r w:rsidRPr="00C75C78">
        <w:rPr>
          <w:rFonts w:hint="eastAsia"/>
          <w:color w:val="EE0000"/>
        </w:rPr>
        <w:t>的直线，此直线的斜率即</w:t>
      </w:r>
      <w:r w:rsidRPr="00C75C78">
        <w:rPr>
          <w:rFonts w:hint="eastAsia"/>
          <w:i/>
          <w:color w:val="EE0000"/>
        </w:rPr>
        <w:t>R</w:t>
      </w:r>
      <w:r w:rsidRPr="00C75C78">
        <w:rPr>
          <w:iCs/>
          <w:color w:val="EE0000"/>
        </w:rPr>
        <w:t>′</w:t>
      </w:r>
      <w:r w:rsidRPr="00C75C78">
        <w:rPr>
          <w:rFonts w:hint="eastAsia"/>
          <w:iCs/>
          <w:color w:val="EE0000"/>
        </w:rPr>
        <w:t>的阻值，实验一中</w:t>
      </w:r>
      <w:r w:rsidRPr="00C75C78">
        <w:rPr>
          <w:rFonts w:hint="eastAsia"/>
          <w:i/>
          <w:color w:val="EE0000"/>
        </w:rPr>
        <w:t>R</w:t>
      </w:r>
      <w:r w:rsidRPr="00C75C78">
        <w:rPr>
          <w:iCs/>
          <w:color w:val="EE0000"/>
        </w:rPr>
        <w:t>′</w:t>
      </w:r>
      <w:r w:rsidRPr="00C75C78">
        <w:rPr>
          <w:rFonts w:hint="eastAsia"/>
          <w:iCs/>
          <w:color w:val="EE0000"/>
        </w:rPr>
        <w:t>的阻值不变，则同一条直线与曲线</w:t>
      </w:r>
      <w:r w:rsidRPr="00C75C78">
        <w:rPr>
          <w:rFonts w:hint="eastAsia"/>
          <w:iCs/>
          <w:color w:val="EE0000"/>
        </w:rPr>
        <w:t>A</w:t>
      </w:r>
      <w:r w:rsidRPr="00C75C78">
        <w:rPr>
          <w:rFonts w:hint="eastAsia"/>
          <w:iCs/>
          <w:color w:val="EE0000"/>
        </w:rPr>
        <w:t>相交的点的坐标即为外电压和干路电流，从图中读出数据分别为</w:t>
      </w:r>
      <w:r w:rsidRPr="00C75C78">
        <w:rPr>
          <w:rFonts w:hint="eastAsia"/>
          <w:iCs/>
          <w:color w:val="EE0000"/>
        </w:rPr>
        <w:t>1.5 V</w:t>
      </w:r>
      <w:r w:rsidRPr="00C75C78">
        <w:rPr>
          <w:rFonts w:hint="eastAsia"/>
          <w:iCs/>
          <w:color w:val="EE0000"/>
        </w:rPr>
        <w:t>和</w:t>
      </w:r>
      <w:r w:rsidRPr="00C75C78">
        <w:rPr>
          <w:rFonts w:hint="eastAsia"/>
          <w:iCs/>
          <w:color w:val="EE0000"/>
        </w:rPr>
        <w:t>70 mA</w:t>
      </w:r>
      <w:r w:rsidRPr="00C75C78">
        <w:rPr>
          <w:rFonts w:hint="eastAsia"/>
          <w:iCs/>
          <w:color w:val="EE0000"/>
        </w:rPr>
        <w:t>，由于</w:t>
      </w:r>
      <w:r w:rsidRPr="00C75C78">
        <w:rPr>
          <w:rFonts w:hint="eastAsia"/>
          <w:i/>
          <w:color w:val="EE0000"/>
        </w:rPr>
        <w:t>R</w:t>
      </w:r>
      <w:r w:rsidRPr="00C75C78">
        <w:rPr>
          <w:rFonts w:hint="eastAsia"/>
          <w:iCs/>
          <w:color w:val="EE0000"/>
        </w:rPr>
        <w:t xml:space="preserve"> = 2 </w:t>
      </w:r>
      <w:r w:rsidRPr="00C75C78">
        <w:rPr>
          <w:iCs/>
          <w:color w:val="EE0000"/>
        </w:rPr>
        <w:t>Ω</w:t>
      </w:r>
      <w:r w:rsidRPr="00C75C78">
        <w:rPr>
          <w:rFonts w:hint="eastAsia"/>
          <w:iCs/>
          <w:color w:val="EE0000"/>
        </w:rPr>
        <w:t>，则</w:t>
      </w:r>
      <w:r w:rsidRPr="00C75C78">
        <w:rPr>
          <w:rFonts w:hint="eastAsia"/>
          <w:i/>
          <w:color w:val="EE0000"/>
        </w:rPr>
        <w:t>R</w:t>
      </w:r>
      <w:r w:rsidRPr="00C75C78">
        <w:rPr>
          <w:iCs/>
          <w:color w:val="EE0000"/>
        </w:rPr>
        <w:t>ʹ</w:t>
      </w:r>
      <w:r w:rsidRPr="00C75C78">
        <w:rPr>
          <w:rFonts w:hint="eastAsia"/>
          <w:iCs/>
          <w:color w:val="EE0000"/>
        </w:rPr>
        <w:t>上的电压为</w:t>
      </w:r>
      <w:r w:rsidRPr="00C75C78">
        <w:rPr>
          <w:rFonts w:hint="eastAsia"/>
          <w:i/>
          <w:color w:val="EE0000"/>
        </w:rPr>
        <w:t>U</w:t>
      </w:r>
      <w:r w:rsidRPr="00C75C78">
        <w:rPr>
          <w:rFonts w:hint="eastAsia"/>
          <w:iCs/>
          <w:color w:val="EE0000"/>
          <w:vertAlign w:val="subscript"/>
        </w:rPr>
        <w:t>R</w:t>
      </w:r>
      <w:r w:rsidRPr="00C75C78">
        <w:rPr>
          <w:iCs/>
          <w:color w:val="EE0000"/>
          <w:vertAlign w:val="subscript"/>
        </w:rPr>
        <w:t>ʹ</w:t>
      </w:r>
      <w:r w:rsidRPr="00C75C78">
        <w:rPr>
          <w:rFonts w:hint="eastAsia"/>
          <w:iCs/>
          <w:color w:val="EE0000"/>
        </w:rPr>
        <w:t xml:space="preserve"> = 1.5 </w:t>
      </w:r>
      <w:r w:rsidRPr="00C75C78">
        <w:rPr>
          <w:iCs/>
          <w:color w:val="EE0000"/>
        </w:rPr>
        <w:t>–</w:t>
      </w:r>
      <w:r w:rsidRPr="00C75C78">
        <w:rPr>
          <w:rFonts w:hint="eastAsia"/>
          <w:iCs/>
          <w:color w:val="EE0000"/>
        </w:rPr>
        <w:t xml:space="preserve"> 2</w:t>
      </w:r>
      <w:r w:rsidRPr="00C75C78">
        <w:rPr>
          <w:rFonts w:asciiTheme="majorBidi" w:hAnsiTheme="majorBidi" w:cstheme="majorBidi"/>
          <w:iCs/>
          <w:color w:val="EE0000"/>
        </w:rPr>
        <w:t>×</w:t>
      </w:r>
      <w:r w:rsidRPr="00C75C78">
        <w:rPr>
          <w:rFonts w:hint="eastAsia"/>
          <w:iCs/>
          <w:color w:val="EE0000"/>
        </w:rPr>
        <w:t>0.07 = 1.36 V</w:t>
      </w:r>
      <w:r w:rsidRPr="00C75C78">
        <w:rPr>
          <w:rFonts w:hint="eastAsia"/>
          <w:iCs/>
          <w:color w:val="EE0000"/>
        </w:rPr>
        <w:t>，功率</w:t>
      </w:r>
      <w:r w:rsidRPr="00C75C78">
        <w:rPr>
          <w:rFonts w:hint="eastAsia"/>
          <w:i/>
          <w:color w:val="EE0000"/>
        </w:rPr>
        <w:t>P</w:t>
      </w:r>
      <w:r w:rsidRPr="00C75C78">
        <w:rPr>
          <w:rFonts w:hint="eastAsia"/>
          <w:iCs/>
          <w:color w:val="EE0000"/>
          <w:vertAlign w:val="subscript"/>
        </w:rPr>
        <w:t>R</w:t>
      </w:r>
      <w:r w:rsidRPr="00C75C78">
        <w:rPr>
          <w:iCs/>
          <w:color w:val="EE0000"/>
          <w:vertAlign w:val="subscript"/>
        </w:rPr>
        <w:t>ʹ</w:t>
      </w:r>
      <w:r w:rsidRPr="00C75C78">
        <w:rPr>
          <w:rFonts w:hint="eastAsia"/>
          <w:iCs/>
          <w:color w:val="EE0000"/>
        </w:rPr>
        <w:t xml:space="preserve"> = </w:t>
      </w:r>
      <w:r w:rsidRPr="00C75C78">
        <w:rPr>
          <w:rFonts w:hint="eastAsia"/>
          <w:i/>
          <w:color w:val="EE0000"/>
        </w:rPr>
        <w:t>U</w:t>
      </w:r>
      <w:r w:rsidRPr="00C75C78">
        <w:rPr>
          <w:rFonts w:hint="eastAsia"/>
          <w:iCs/>
          <w:color w:val="EE0000"/>
          <w:vertAlign w:val="subscript"/>
        </w:rPr>
        <w:t>R</w:t>
      </w:r>
      <w:r w:rsidRPr="00C75C78">
        <w:rPr>
          <w:iCs/>
          <w:color w:val="EE0000"/>
          <w:vertAlign w:val="subscript"/>
        </w:rPr>
        <w:t>ʹ</w:t>
      </w:r>
      <w:r w:rsidRPr="00C75C78">
        <w:rPr>
          <w:rFonts w:hint="eastAsia"/>
          <w:i/>
          <w:color w:val="EE0000"/>
        </w:rPr>
        <w:t>I</w:t>
      </w:r>
      <w:r w:rsidRPr="00C75C78">
        <w:rPr>
          <w:rFonts w:hint="eastAsia"/>
          <w:iCs/>
          <w:color w:val="EE0000"/>
        </w:rPr>
        <w:t xml:space="preserve"> = 1.36</w:t>
      </w:r>
      <w:r w:rsidRPr="00C75C78">
        <w:rPr>
          <w:rFonts w:asciiTheme="majorBidi" w:hAnsiTheme="majorBidi" w:cstheme="majorBidi"/>
          <w:iCs/>
          <w:color w:val="EE0000"/>
        </w:rPr>
        <w:t>×</w:t>
      </w:r>
      <w:r w:rsidRPr="00C75C78">
        <w:rPr>
          <w:rFonts w:hint="eastAsia"/>
          <w:iCs/>
          <w:color w:val="EE0000"/>
        </w:rPr>
        <w:t xml:space="preserve">70 mW </w:t>
      </w:r>
      <w:r w:rsidRPr="00C75C78">
        <w:rPr>
          <w:rFonts w:asciiTheme="majorBidi" w:hAnsiTheme="majorBidi" w:cstheme="majorBidi"/>
          <w:iCs/>
          <w:color w:val="EE0000"/>
        </w:rPr>
        <w:t>≈</w:t>
      </w:r>
      <w:r w:rsidRPr="00C75C78">
        <w:rPr>
          <w:rFonts w:hint="eastAsia"/>
          <w:iCs/>
          <w:color w:val="EE0000"/>
        </w:rPr>
        <w:t xml:space="preserve"> 95 W</w:t>
      </w:r>
      <w:r w:rsidRPr="00C75C78">
        <w:rPr>
          <w:rFonts w:hint="eastAsia"/>
          <w:iCs/>
          <w:color w:val="EE0000"/>
        </w:rPr>
        <w:t>。</w:t>
      </w:r>
    </w:p>
    <w:p w14:paraId="2667C0CD" w14:textId="77777777" w:rsidR="00C75C78" w:rsidRDefault="00C75C78" w:rsidP="002C2B59"/>
    <w:p w14:paraId="2F15C2DD" w14:textId="742FEE3F" w:rsidR="00B714DD" w:rsidRDefault="00B714DD" w:rsidP="002C2B59">
      <w:r>
        <w:t>（</w:t>
      </w:r>
      <w:r>
        <w:t>3</w:t>
      </w:r>
      <w:r>
        <w:t>）</w:t>
      </w:r>
      <w:r>
        <w:t>C</w:t>
      </w:r>
      <w:r>
        <w:t>（</w:t>
      </w:r>
      <w:r>
        <w:t>3</w:t>
      </w:r>
      <w:r>
        <w:t>分）</w:t>
      </w:r>
    </w:p>
    <w:p w14:paraId="62997D80" w14:textId="5517AA3F" w:rsidR="000C41A8" w:rsidRPr="00C75C78" w:rsidRDefault="000C41A8" w:rsidP="002C2B59">
      <w:pPr>
        <w:rPr>
          <w:color w:val="EE0000"/>
        </w:rPr>
      </w:pPr>
      <w:r w:rsidRPr="00C75C78">
        <w:rPr>
          <w:rFonts w:hint="eastAsia"/>
          <w:color w:val="EE0000"/>
        </w:rPr>
        <w:t>【解析】在上图中对应最大外电阻的“</w:t>
      </w:r>
      <w:r w:rsidRPr="00C75C78">
        <w:rPr>
          <w:rFonts w:asciiTheme="majorBidi" w:hAnsiTheme="majorBidi" w:cstheme="majorBidi"/>
          <w:color w:val="EE0000"/>
        </w:rPr>
        <w:t>×</w:t>
      </w:r>
      <w:r w:rsidRPr="00C75C78">
        <w:rPr>
          <w:rFonts w:hint="eastAsia"/>
          <w:color w:val="EE0000"/>
        </w:rPr>
        <w:t>”位于最左上方，由图得</w:t>
      </w:r>
      <w:r w:rsidRPr="00C75C78">
        <w:rPr>
          <w:rFonts w:hint="eastAsia"/>
          <w:i/>
          <w:iCs/>
          <w:color w:val="EE0000"/>
        </w:rPr>
        <w:t>U</w:t>
      </w:r>
      <w:r w:rsidRPr="00C75C78">
        <w:rPr>
          <w:rFonts w:hint="eastAsia"/>
          <w:color w:val="EE0000"/>
        </w:rPr>
        <w:t xml:space="preserve"> </w:t>
      </w:r>
      <w:r w:rsidRPr="00C75C78">
        <w:rPr>
          <w:rFonts w:asciiTheme="majorBidi" w:hAnsiTheme="majorBidi" w:cstheme="majorBidi"/>
          <w:color w:val="EE0000"/>
        </w:rPr>
        <w:t>≈</w:t>
      </w:r>
      <w:r w:rsidRPr="00C75C78">
        <w:rPr>
          <w:rFonts w:asciiTheme="majorBidi" w:hAnsiTheme="majorBidi" w:cstheme="majorBidi" w:hint="eastAsia"/>
          <w:color w:val="EE0000"/>
        </w:rPr>
        <w:t xml:space="preserve"> </w:t>
      </w:r>
      <w:r w:rsidRPr="00C75C78">
        <w:rPr>
          <w:rFonts w:hint="eastAsia"/>
          <w:color w:val="EE0000"/>
        </w:rPr>
        <w:t>2.6 V</w:t>
      </w:r>
      <w:r w:rsidRPr="00C75C78">
        <w:rPr>
          <w:rFonts w:hint="eastAsia"/>
          <w:color w:val="EE0000"/>
        </w:rPr>
        <w:t>，</w:t>
      </w:r>
      <w:r w:rsidRPr="00C75C78">
        <w:rPr>
          <w:rFonts w:hint="eastAsia"/>
          <w:i/>
          <w:iCs/>
          <w:color w:val="EE0000"/>
        </w:rPr>
        <w:t>I</w:t>
      </w:r>
      <w:r w:rsidRPr="00C75C78">
        <w:rPr>
          <w:rFonts w:hint="eastAsia"/>
          <w:color w:val="EE0000"/>
        </w:rPr>
        <w:t xml:space="preserve"> </w:t>
      </w:r>
      <w:r w:rsidRPr="00C75C78">
        <w:rPr>
          <w:rFonts w:asciiTheme="majorBidi" w:hAnsiTheme="majorBidi" w:cstheme="majorBidi"/>
          <w:color w:val="EE0000"/>
        </w:rPr>
        <w:t>≈</w:t>
      </w:r>
      <w:r w:rsidRPr="00C75C78">
        <w:rPr>
          <w:rFonts w:asciiTheme="majorBidi" w:hAnsiTheme="majorBidi" w:cstheme="majorBidi" w:hint="eastAsia"/>
          <w:color w:val="EE0000"/>
        </w:rPr>
        <w:t xml:space="preserve"> 30 mA</w:t>
      </w:r>
      <w:r w:rsidRPr="00C75C78">
        <w:rPr>
          <w:rFonts w:asciiTheme="majorBidi" w:hAnsiTheme="majorBidi" w:cstheme="majorBidi" w:hint="eastAsia"/>
          <w:color w:val="EE0000"/>
        </w:rPr>
        <w:t>，求得</w:t>
      </w:r>
      <w:r w:rsidRPr="00C75C78">
        <w:rPr>
          <w:rFonts w:asciiTheme="majorBidi" w:hAnsiTheme="majorBidi" w:cstheme="majorBidi" w:hint="eastAsia"/>
          <w:i/>
          <w:iCs/>
          <w:color w:val="EE0000"/>
        </w:rPr>
        <w:t>R</w:t>
      </w:r>
      <w:r w:rsidRPr="00C75C78">
        <w:rPr>
          <w:rFonts w:asciiTheme="majorBidi" w:hAnsiTheme="majorBidi" w:cstheme="majorBidi" w:hint="eastAsia"/>
          <w:color w:val="EE0000"/>
          <w:vertAlign w:val="subscript"/>
        </w:rPr>
        <w:t>外</w:t>
      </w:r>
      <w:r w:rsidRPr="00C75C78">
        <w:rPr>
          <w:rFonts w:asciiTheme="majorBidi" w:hAnsiTheme="majorBidi" w:cstheme="majorBidi" w:hint="eastAsia"/>
          <w:color w:val="EE0000"/>
        </w:rPr>
        <w:t xml:space="preserve"> </w:t>
      </w:r>
      <w:r w:rsidRPr="00C75C78">
        <w:rPr>
          <w:rFonts w:asciiTheme="majorBidi" w:hAnsiTheme="majorBidi" w:cstheme="majorBidi"/>
          <w:color w:val="EE0000"/>
        </w:rPr>
        <w:t>≈</w:t>
      </w:r>
      <w:r w:rsidRPr="00C75C78">
        <w:rPr>
          <w:rFonts w:asciiTheme="majorBidi" w:hAnsiTheme="majorBidi" w:cstheme="majorBidi" w:hint="eastAsia"/>
          <w:color w:val="EE0000"/>
        </w:rPr>
        <w:t xml:space="preserve"> 87 </w:t>
      </w:r>
      <w:r w:rsidRPr="00C75C78">
        <w:rPr>
          <w:rFonts w:asciiTheme="majorBidi" w:hAnsiTheme="majorBidi" w:cstheme="majorBidi"/>
          <w:color w:val="EE0000"/>
        </w:rPr>
        <w:t>Ω</w:t>
      </w:r>
      <w:r w:rsidRPr="00C75C78">
        <w:rPr>
          <w:rFonts w:asciiTheme="majorBidi" w:hAnsiTheme="majorBidi" w:cstheme="majorBidi" w:hint="eastAsia"/>
          <w:color w:val="EE0000"/>
        </w:rPr>
        <w:t>。正确选项为</w:t>
      </w:r>
      <w:r w:rsidRPr="00C75C78">
        <w:rPr>
          <w:rFonts w:asciiTheme="majorBidi" w:hAnsiTheme="majorBidi" w:cstheme="majorBidi" w:hint="eastAsia"/>
          <w:color w:val="EE0000"/>
        </w:rPr>
        <w:t>C</w:t>
      </w:r>
      <w:r w:rsidRPr="00C75C78">
        <w:rPr>
          <w:rFonts w:asciiTheme="majorBidi" w:hAnsiTheme="majorBidi" w:cstheme="majorBidi" w:hint="eastAsia"/>
          <w:color w:val="EE0000"/>
        </w:rPr>
        <w:t>。</w:t>
      </w:r>
    </w:p>
    <w:p w14:paraId="6AC2D5FE" w14:textId="77777777" w:rsidR="0020388B" w:rsidRDefault="00B714DD" w:rsidP="002C2B59">
      <w:r>
        <w:rPr>
          <w:rFonts w:hint="eastAsia"/>
        </w:rPr>
        <w:lastRenderedPageBreak/>
        <w:t>3</w:t>
      </w:r>
      <w: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C</w:t>
      </w:r>
      <w:r>
        <w:t>（</w:t>
      </w:r>
      <w:r>
        <w:t>3</w:t>
      </w:r>
      <w:r>
        <w:t>分）</w:t>
      </w:r>
    </w:p>
    <w:p w14:paraId="2D4E98D2" w14:textId="77777777" w:rsidR="0020388B" w:rsidRPr="0020388B" w:rsidRDefault="0020388B" w:rsidP="0020388B">
      <w:pPr>
        <w:rPr>
          <w:color w:val="EE0000"/>
        </w:rPr>
      </w:pPr>
      <w:r w:rsidRPr="0020388B">
        <w:rPr>
          <w:rFonts w:hint="eastAsia"/>
          <w:color w:val="EE0000"/>
        </w:rPr>
        <w:t>【解析】</w:t>
      </w:r>
      <w:r w:rsidRPr="0020388B">
        <w:rPr>
          <w:rFonts w:hint="eastAsia"/>
          <w:i/>
          <w:iCs/>
          <w:color w:val="EE0000"/>
        </w:rPr>
        <w:t>P</w:t>
      </w:r>
      <w:r w:rsidRPr="0020388B">
        <w:rPr>
          <w:rFonts w:hint="eastAsia"/>
          <w:color w:val="EE0000"/>
        </w:rPr>
        <w:t xml:space="preserve"> = </w:t>
      </w:r>
      <w:r w:rsidRPr="0020388B">
        <w:rPr>
          <w:rFonts w:hint="eastAsia"/>
          <w:i/>
          <w:iCs/>
          <w:color w:val="EE0000"/>
        </w:rPr>
        <w:t>F</w:t>
      </w:r>
      <w:r w:rsidRPr="0020388B">
        <w:rPr>
          <w:rFonts w:hint="eastAsia"/>
          <w:color w:val="EE0000"/>
          <w:vertAlign w:val="subscript"/>
        </w:rPr>
        <w:t>牵</w:t>
      </w:r>
      <w:r w:rsidRPr="0020388B">
        <w:rPr>
          <w:rFonts w:ascii="Book Antiqua" w:hAnsi="Book Antiqua"/>
          <w:i/>
          <w:iCs/>
          <w:color w:val="EE0000"/>
        </w:rPr>
        <w:t>v</w:t>
      </w:r>
      <w:r w:rsidRPr="0020388B">
        <w:rPr>
          <w:rFonts w:hint="eastAsia"/>
          <w:color w:val="EE0000"/>
        </w:rPr>
        <w:t xml:space="preserve"> = (</w:t>
      </w:r>
      <w:r w:rsidRPr="0020388B">
        <w:rPr>
          <w:rFonts w:hint="eastAsia"/>
          <w:i/>
          <w:iCs/>
          <w:color w:val="EE0000"/>
        </w:rPr>
        <w:t>f</w:t>
      </w:r>
      <w:r w:rsidRPr="0020388B">
        <w:rPr>
          <w:rFonts w:hint="eastAsia"/>
          <w:color w:val="EE0000"/>
        </w:rPr>
        <w:t xml:space="preserve"> + </w:t>
      </w:r>
      <w:r w:rsidRPr="0020388B">
        <w:rPr>
          <w:rFonts w:hint="eastAsia"/>
          <w:i/>
          <w:iCs/>
          <w:color w:val="EE0000"/>
        </w:rPr>
        <w:t>ma</w:t>
      </w:r>
      <w:r w:rsidRPr="0020388B">
        <w:rPr>
          <w:rFonts w:hint="eastAsia"/>
          <w:color w:val="EE0000"/>
        </w:rPr>
        <w:t>)</w:t>
      </w:r>
      <w:r w:rsidRPr="0020388B">
        <w:rPr>
          <w:rFonts w:hint="eastAsia"/>
          <w:i/>
          <w:iCs/>
          <w:color w:val="EE0000"/>
        </w:rPr>
        <w:t>v</w:t>
      </w:r>
      <w:r w:rsidRPr="0020388B">
        <w:rPr>
          <w:rFonts w:hint="eastAsia"/>
          <w:color w:val="EE0000"/>
        </w:rPr>
        <w:t xml:space="preserve"> = (</w:t>
      </w:r>
      <w:r w:rsidRPr="0020388B">
        <w:rPr>
          <w:rFonts w:hint="eastAsia"/>
          <w:i/>
          <w:iCs/>
          <w:color w:val="EE0000"/>
        </w:rPr>
        <w:t>k</w:t>
      </w:r>
      <w:r w:rsidRPr="0020388B">
        <w:rPr>
          <w:rFonts w:ascii="Book Antiqua" w:hAnsi="Book Antiqua"/>
          <w:i/>
          <w:iCs/>
          <w:color w:val="EE0000"/>
        </w:rPr>
        <w:t>v</w:t>
      </w:r>
      <w:r w:rsidRPr="0020388B">
        <w:rPr>
          <w:rFonts w:hint="eastAsia"/>
          <w:color w:val="EE0000"/>
        </w:rPr>
        <w:t xml:space="preserve"> + </w:t>
      </w:r>
      <w:r w:rsidRPr="0020388B">
        <w:rPr>
          <w:rFonts w:hint="eastAsia"/>
          <w:i/>
          <w:iCs/>
          <w:color w:val="EE0000"/>
        </w:rPr>
        <w:t>ma</w:t>
      </w:r>
      <w:r w:rsidRPr="0020388B">
        <w:rPr>
          <w:rFonts w:hint="eastAsia"/>
          <w:color w:val="EE0000"/>
        </w:rPr>
        <w:t>)</w:t>
      </w:r>
      <w:r w:rsidRPr="0020388B">
        <w:rPr>
          <w:rFonts w:ascii="Book Antiqua" w:hAnsi="Book Antiqua"/>
          <w:i/>
          <w:iCs/>
          <w:color w:val="EE0000"/>
        </w:rPr>
        <w:t>v</w:t>
      </w:r>
      <w:r w:rsidRPr="0020388B">
        <w:rPr>
          <w:rFonts w:hint="eastAsia"/>
          <w:color w:val="EE0000"/>
        </w:rPr>
        <w:t xml:space="preserve"> = </w:t>
      </w:r>
      <w:r w:rsidRPr="0020388B">
        <w:rPr>
          <w:rFonts w:hint="eastAsia"/>
          <w:i/>
          <w:iCs/>
          <w:color w:val="EE0000"/>
        </w:rPr>
        <w:t>ka</w:t>
      </w:r>
      <w:r w:rsidRPr="0020388B">
        <w:rPr>
          <w:rFonts w:hint="eastAsia"/>
          <w:color w:val="EE0000"/>
          <w:vertAlign w:val="superscript"/>
        </w:rPr>
        <w:t>2</w:t>
      </w:r>
      <w:r w:rsidRPr="0020388B">
        <w:rPr>
          <w:rFonts w:hint="eastAsia"/>
          <w:i/>
          <w:iCs/>
          <w:color w:val="EE0000"/>
        </w:rPr>
        <w:t>t</w:t>
      </w:r>
      <w:r w:rsidRPr="0020388B">
        <w:rPr>
          <w:rFonts w:hint="eastAsia"/>
          <w:color w:val="EE0000"/>
          <w:vertAlign w:val="superscript"/>
        </w:rPr>
        <w:t>2</w:t>
      </w:r>
      <w:r w:rsidRPr="0020388B">
        <w:rPr>
          <w:rFonts w:hint="eastAsia"/>
          <w:color w:val="EE0000"/>
        </w:rPr>
        <w:t xml:space="preserve"> + </w:t>
      </w:r>
      <w:r w:rsidRPr="0020388B">
        <w:rPr>
          <w:rFonts w:hint="eastAsia"/>
          <w:i/>
          <w:iCs/>
          <w:color w:val="EE0000"/>
        </w:rPr>
        <w:t>ma</w:t>
      </w:r>
      <w:r w:rsidRPr="0020388B">
        <w:rPr>
          <w:rFonts w:hint="eastAsia"/>
          <w:color w:val="EE0000"/>
          <w:vertAlign w:val="superscript"/>
        </w:rPr>
        <w:t>2</w:t>
      </w:r>
      <w:r w:rsidRPr="0020388B">
        <w:rPr>
          <w:rFonts w:hint="eastAsia"/>
          <w:i/>
          <w:iCs/>
          <w:color w:val="EE0000"/>
        </w:rPr>
        <w:t>t</w:t>
      </w:r>
      <w:r w:rsidRPr="0020388B">
        <w:rPr>
          <w:rFonts w:hint="eastAsia"/>
          <w:color w:val="EE0000"/>
        </w:rPr>
        <w:t>，此函数的图像为开口向上的抛物线。正确选项为</w:t>
      </w:r>
      <w:r w:rsidRPr="0020388B">
        <w:rPr>
          <w:rFonts w:hint="eastAsia"/>
          <w:color w:val="EE0000"/>
        </w:rPr>
        <w:t>C</w:t>
      </w:r>
      <w:r w:rsidRPr="0020388B">
        <w:rPr>
          <w:rFonts w:hint="eastAsia"/>
          <w:color w:val="EE0000"/>
        </w:rPr>
        <w:t>。</w:t>
      </w:r>
    </w:p>
    <w:p w14:paraId="18265778" w14:textId="31A974C3" w:rsidR="00B714DD" w:rsidRPr="00B714DD" w:rsidRDefault="00B714DD" w:rsidP="002C2B59">
      <w:pPr>
        <w:rPr>
          <w:lang w:bidi="ar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B</w:t>
      </w:r>
      <w:r>
        <w:t>（</w:t>
      </w:r>
      <w:r>
        <w:t>3</w:t>
      </w:r>
      <w:r>
        <w:t>分）</w:t>
      </w:r>
    </w:p>
    <w:p w14:paraId="1759D5D3" w14:textId="77777777" w:rsidR="00B714DD" w:rsidRDefault="00B714DD" w:rsidP="00B714DD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五、</w:t>
      </w:r>
      <w:r>
        <w:rPr>
          <w:shd w:val="clear" w:color="auto" w:fill="FFFFFF"/>
          <w:lang w:bidi="ar"/>
        </w:rPr>
        <w:t>回旋加速器</w:t>
      </w:r>
      <w:r>
        <w:rPr>
          <w:rFonts w:hint="eastAsia"/>
          <w:shd w:val="clear" w:color="auto" w:fill="FFFFFF"/>
          <w:lang w:bidi="ar"/>
        </w:rPr>
        <w:t>（</w:t>
      </w:r>
      <w:r>
        <w:rPr>
          <w:shd w:val="clear" w:color="auto" w:fill="FFFFFF"/>
          <w:lang w:bidi="ar"/>
        </w:rPr>
        <w:t>15</w:t>
      </w:r>
      <w:r>
        <w:rPr>
          <w:shd w:val="clear" w:color="auto" w:fill="FFFFFF"/>
          <w:lang w:bidi="ar"/>
        </w:rPr>
        <w:t>分</w:t>
      </w:r>
      <w:r>
        <w:rPr>
          <w:rFonts w:hint="eastAsia"/>
          <w:shd w:val="clear" w:color="auto" w:fill="FFFFFF"/>
          <w:lang w:bidi="ar"/>
        </w:rPr>
        <w:t>）</w:t>
      </w:r>
    </w:p>
    <w:p w14:paraId="424B53D1" w14:textId="73874441" w:rsidR="00B714DD" w:rsidRDefault="00B714DD" w:rsidP="002C2B59"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50</w:t>
      </w:r>
      <w:r>
        <w:tab/>
      </w:r>
      <w:r>
        <w:tab/>
      </w:r>
      <w:r>
        <w:tab/>
      </w:r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tab/>
      </w:r>
      <w:r>
        <w:tab/>
      </w:r>
      <w:r>
        <w:tab/>
      </w:r>
      <w:r>
        <w:rPr>
          <w:rFonts w:hint="eastAsia"/>
        </w:rPr>
        <w:t>3</w:t>
      </w:r>
      <w:r>
        <w:rPr>
          <w:rFonts w:hint="eastAsia"/>
        </w:rPr>
        <w:t>．</w:t>
      </w:r>
      <w:r>
        <w:rPr>
          <w:rFonts w:hint="eastAsia"/>
        </w:rPr>
        <w:t>C</w:t>
      </w:r>
    </w:p>
    <w:p w14:paraId="41500C6C" w14:textId="77777777" w:rsidR="00B55A2D" w:rsidRPr="00B55A2D" w:rsidRDefault="00B55A2D" w:rsidP="002C2B59">
      <w:pPr>
        <w:rPr>
          <w:color w:val="EE0000"/>
        </w:rPr>
      </w:pPr>
      <w:r w:rsidRPr="00B55A2D">
        <w:rPr>
          <w:rFonts w:hint="eastAsia"/>
          <w:color w:val="EE0000"/>
        </w:rPr>
        <w:t>【解析】由</w:t>
      </w:r>
      <w:r w:rsidRPr="00B55A2D">
        <w:rPr>
          <w:rFonts w:hint="eastAsia"/>
          <w:i/>
          <w:iCs/>
          <w:color w:val="EE0000"/>
        </w:rPr>
        <w:t>r</w:t>
      </w:r>
      <w:r w:rsidRPr="00B55A2D">
        <w:rPr>
          <w:rFonts w:hint="eastAsia"/>
          <w:color w:val="EE0000"/>
        </w:rPr>
        <w:t xml:space="preserve"> = </w:t>
      </w:r>
      <w:r w:rsidRPr="00B55A2D">
        <w:rPr>
          <w:color w:val="EE0000"/>
        </w:rPr>
        <w:fldChar w:fldCharType="begin"/>
      </w:r>
      <w:r w:rsidRPr="00B55A2D">
        <w:rPr>
          <w:color w:val="EE0000"/>
        </w:rPr>
        <w:instrText xml:space="preserve"> </w:instrText>
      </w:r>
      <w:r w:rsidRPr="00B55A2D">
        <w:rPr>
          <w:rFonts w:hint="eastAsia"/>
          <w:color w:val="EE0000"/>
        </w:rPr>
        <w:instrText>EQ \F(</w:instrText>
      </w:r>
      <w:r w:rsidRPr="00B55A2D">
        <w:rPr>
          <w:rFonts w:hint="eastAsia"/>
          <w:i/>
          <w:iCs/>
          <w:color w:val="EE0000"/>
        </w:rPr>
        <w:instrText>m</w:instrText>
      </w:r>
      <w:r w:rsidRPr="00B55A2D">
        <w:rPr>
          <w:rFonts w:ascii="Book Antiqua" w:hAnsi="Book Antiqua"/>
          <w:i/>
          <w:iCs/>
          <w:color w:val="EE0000"/>
        </w:rPr>
        <w:instrText>v</w:instrText>
      </w:r>
      <w:r w:rsidRPr="00B55A2D">
        <w:rPr>
          <w:rFonts w:hint="eastAsia"/>
          <w:color w:val="EE0000"/>
        </w:rPr>
        <w:instrText>,</w:instrText>
      </w:r>
      <w:r w:rsidRPr="00B55A2D">
        <w:rPr>
          <w:rFonts w:hint="eastAsia"/>
          <w:i/>
          <w:iCs/>
          <w:color w:val="EE0000"/>
        </w:rPr>
        <w:instrText>qB</w:instrText>
      </w:r>
      <w:r w:rsidRPr="00B55A2D">
        <w:rPr>
          <w:rFonts w:hint="eastAsia"/>
          <w:color w:val="EE0000"/>
        </w:rPr>
        <w:instrText>)</w:instrText>
      </w:r>
      <w:r w:rsidRPr="00B55A2D">
        <w:rPr>
          <w:color w:val="EE0000"/>
        </w:rPr>
        <w:instrText xml:space="preserve"> </w:instrText>
      </w:r>
      <w:r w:rsidRPr="00B55A2D">
        <w:rPr>
          <w:color w:val="EE0000"/>
        </w:rPr>
        <w:fldChar w:fldCharType="separate"/>
      </w:r>
      <w:r w:rsidRPr="00B55A2D">
        <w:rPr>
          <w:color w:val="EE0000"/>
        </w:rPr>
        <w:fldChar w:fldCharType="end"/>
      </w:r>
      <w:r w:rsidRPr="00B55A2D">
        <w:rPr>
          <w:rFonts w:hint="eastAsia"/>
          <w:color w:val="EE0000"/>
        </w:rPr>
        <w:t xml:space="preserve">= </w:t>
      </w:r>
      <w:r w:rsidRPr="00B55A2D">
        <w:rPr>
          <w:color w:val="EE0000"/>
        </w:rPr>
        <w:fldChar w:fldCharType="begin"/>
      </w:r>
      <w:r w:rsidRPr="00B55A2D">
        <w:rPr>
          <w:color w:val="EE0000"/>
        </w:rPr>
        <w:instrText xml:space="preserve"> </w:instrText>
      </w:r>
      <w:r w:rsidRPr="00B55A2D">
        <w:rPr>
          <w:rFonts w:hint="eastAsia"/>
          <w:color w:val="EE0000"/>
        </w:rPr>
        <w:instrText>EQ \F(</w:instrText>
      </w:r>
      <w:r w:rsidRPr="00B55A2D">
        <w:rPr>
          <w:rFonts w:hint="eastAsia"/>
          <w:i/>
          <w:iCs/>
          <w:color w:val="EE0000"/>
        </w:rPr>
        <w:instrText>m</w:instrText>
      </w:r>
      <w:r w:rsidRPr="00B55A2D">
        <w:rPr>
          <w:rFonts w:hint="eastAsia"/>
          <w:color w:val="EE0000"/>
        </w:rPr>
        <w:instrText>\R(\F(2</w:instrText>
      </w:r>
      <w:r w:rsidRPr="00B55A2D">
        <w:rPr>
          <w:rFonts w:hint="eastAsia"/>
          <w:i/>
          <w:iCs/>
          <w:color w:val="EE0000"/>
        </w:rPr>
        <w:instrText>qU</w:instrText>
      </w:r>
      <w:r w:rsidRPr="00B55A2D">
        <w:rPr>
          <w:rFonts w:hint="eastAsia"/>
          <w:color w:val="EE0000"/>
        </w:rPr>
        <w:instrText>,</w:instrText>
      </w:r>
      <w:r w:rsidRPr="00B55A2D">
        <w:rPr>
          <w:rFonts w:hint="eastAsia"/>
          <w:i/>
          <w:iCs/>
          <w:color w:val="EE0000"/>
        </w:rPr>
        <w:instrText>m</w:instrText>
      </w:r>
      <w:r w:rsidRPr="00B55A2D">
        <w:rPr>
          <w:rFonts w:hint="eastAsia"/>
          <w:color w:val="EE0000"/>
        </w:rPr>
        <w:instrText>)),</w:instrText>
      </w:r>
      <w:r w:rsidRPr="00B55A2D">
        <w:rPr>
          <w:rFonts w:hint="eastAsia"/>
          <w:i/>
          <w:iCs/>
          <w:color w:val="EE0000"/>
        </w:rPr>
        <w:instrText>qB</w:instrText>
      </w:r>
      <w:r w:rsidRPr="00B55A2D">
        <w:rPr>
          <w:rFonts w:hint="eastAsia"/>
          <w:color w:val="EE0000"/>
        </w:rPr>
        <w:instrText>)</w:instrText>
      </w:r>
      <w:r w:rsidRPr="00B55A2D">
        <w:rPr>
          <w:color w:val="EE0000"/>
        </w:rPr>
        <w:instrText xml:space="preserve"> </w:instrText>
      </w:r>
      <w:r w:rsidRPr="00B55A2D">
        <w:rPr>
          <w:color w:val="EE0000"/>
        </w:rPr>
        <w:fldChar w:fldCharType="separate"/>
      </w:r>
      <w:r w:rsidRPr="00B55A2D">
        <w:rPr>
          <w:color w:val="EE0000"/>
        </w:rPr>
        <w:fldChar w:fldCharType="end"/>
      </w:r>
    </w:p>
    <w:p w14:paraId="2D37EEA1" w14:textId="4C667D7A" w:rsidR="00B55A2D" w:rsidRPr="00B55A2D" w:rsidRDefault="00B55A2D" w:rsidP="002C2B59">
      <w:pPr>
        <w:rPr>
          <w:color w:val="EE0000"/>
        </w:rPr>
      </w:pPr>
      <w:r w:rsidRPr="00B55A2D">
        <w:rPr>
          <w:rFonts w:hint="eastAsia"/>
          <w:color w:val="EE0000"/>
        </w:rPr>
        <w:t>可知</w:t>
      </w:r>
      <w:r w:rsidRPr="00B55A2D">
        <w:rPr>
          <w:color w:val="EE0000"/>
        </w:rPr>
        <w:t>Δ</w:t>
      </w:r>
      <w:r w:rsidRPr="00B55A2D">
        <w:rPr>
          <w:rFonts w:hint="eastAsia"/>
          <w:i/>
          <w:iCs/>
          <w:color w:val="EE0000"/>
        </w:rPr>
        <w:t>r</w:t>
      </w:r>
      <w:r w:rsidRPr="00B55A2D">
        <w:rPr>
          <w:rFonts w:hint="eastAsia"/>
          <w:color w:val="EE0000"/>
          <w:vertAlign w:val="subscript"/>
        </w:rPr>
        <w:t>1</w:t>
      </w:r>
      <w:r w:rsidRPr="00B55A2D">
        <w:rPr>
          <w:rFonts w:hint="eastAsia"/>
          <w:color w:val="EE0000"/>
        </w:rPr>
        <w:t>∶</w:t>
      </w:r>
      <w:r w:rsidRPr="00B55A2D">
        <w:rPr>
          <w:color w:val="EE0000"/>
        </w:rPr>
        <w:t>Δ</w:t>
      </w:r>
      <w:r w:rsidRPr="00B55A2D">
        <w:rPr>
          <w:rFonts w:hint="eastAsia"/>
          <w:i/>
          <w:iCs/>
          <w:color w:val="EE0000"/>
        </w:rPr>
        <w:t>r</w:t>
      </w:r>
      <w:r w:rsidRPr="00B55A2D">
        <w:rPr>
          <w:rFonts w:hint="eastAsia"/>
          <w:color w:val="EE0000"/>
          <w:vertAlign w:val="subscript"/>
        </w:rPr>
        <w:t>2</w:t>
      </w:r>
      <w:r w:rsidRPr="00B55A2D">
        <w:rPr>
          <w:rFonts w:hint="eastAsia"/>
          <w:color w:val="EE0000"/>
        </w:rPr>
        <w:t>∶……∝</w:t>
      </w:r>
      <w:r w:rsidRPr="00B55A2D">
        <w:rPr>
          <w:color w:val="EE0000"/>
        </w:rPr>
        <w:fldChar w:fldCharType="begin"/>
      </w:r>
      <w:r w:rsidRPr="00B55A2D">
        <w:rPr>
          <w:color w:val="EE0000"/>
        </w:rPr>
        <w:instrText xml:space="preserve"> </w:instrText>
      </w:r>
      <w:r w:rsidRPr="00B55A2D">
        <w:rPr>
          <w:rFonts w:hint="eastAsia"/>
          <w:color w:val="EE0000"/>
        </w:rPr>
        <w:instrText>EQ \R(2</w:instrText>
      </w:r>
      <w:r w:rsidRPr="00B55A2D">
        <w:rPr>
          <w:rFonts w:hint="eastAsia"/>
          <w:i/>
          <w:iCs/>
          <w:color w:val="EE0000"/>
        </w:rPr>
        <w:instrText>U</w:instrText>
      </w:r>
      <w:r w:rsidRPr="00B55A2D">
        <w:rPr>
          <w:rFonts w:hint="eastAsia"/>
          <w:color w:val="EE0000"/>
        </w:rPr>
        <w:instrText>)</w:instrText>
      </w:r>
      <w:r w:rsidRPr="00B55A2D">
        <w:rPr>
          <w:color w:val="EE0000"/>
        </w:rPr>
        <w:instrText xml:space="preserve"> </w:instrText>
      </w:r>
      <w:r w:rsidRPr="00B55A2D">
        <w:rPr>
          <w:color w:val="EE0000"/>
        </w:rPr>
        <w:fldChar w:fldCharType="separate"/>
      </w:r>
      <w:r w:rsidRPr="00B55A2D">
        <w:rPr>
          <w:color w:val="EE0000"/>
        </w:rPr>
        <w:fldChar w:fldCharType="end"/>
      </w:r>
      <w:r w:rsidRPr="00B55A2D">
        <w:rPr>
          <w:color w:val="EE0000"/>
        </w:rPr>
        <w:t>−</w:t>
      </w:r>
      <w:r w:rsidRPr="00B55A2D">
        <w:rPr>
          <w:rFonts w:hint="eastAsia"/>
          <w:color w:val="EE0000"/>
        </w:rPr>
        <w:t xml:space="preserve"> </w:t>
      </w:r>
      <w:r w:rsidRPr="00B55A2D">
        <w:rPr>
          <w:color w:val="EE0000"/>
        </w:rPr>
        <w:fldChar w:fldCharType="begin"/>
      </w:r>
      <w:r w:rsidRPr="00B55A2D">
        <w:rPr>
          <w:color w:val="EE0000"/>
        </w:rPr>
        <w:instrText xml:space="preserve"> </w:instrText>
      </w:r>
      <w:r w:rsidRPr="00B55A2D">
        <w:rPr>
          <w:rFonts w:hint="eastAsia"/>
          <w:color w:val="EE0000"/>
        </w:rPr>
        <w:instrText>EQ \R(</w:instrText>
      </w:r>
      <w:r w:rsidRPr="00B55A2D">
        <w:rPr>
          <w:rFonts w:hint="eastAsia"/>
          <w:i/>
          <w:iCs/>
          <w:color w:val="EE0000"/>
        </w:rPr>
        <w:instrText>U</w:instrText>
      </w:r>
      <w:r w:rsidRPr="00B55A2D">
        <w:rPr>
          <w:rFonts w:hint="eastAsia"/>
          <w:color w:val="EE0000"/>
        </w:rPr>
        <w:instrText>)</w:instrText>
      </w:r>
      <w:r w:rsidRPr="00B55A2D">
        <w:rPr>
          <w:color w:val="EE0000"/>
        </w:rPr>
        <w:instrText xml:space="preserve"> </w:instrText>
      </w:r>
      <w:r w:rsidRPr="00B55A2D">
        <w:rPr>
          <w:color w:val="EE0000"/>
        </w:rPr>
        <w:fldChar w:fldCharType="separate"/>
      </w:r>
      <w:r w:rsidRPr="00B55A2D">
        <w:rPr>
          <w:color w:val="EE0000"/>
        </w:rPr>
        <w:fldChar w:fldCharType="end"/>
      </w:r>
      <w:r w:rsidRPr="00B55A2D">
        <w:rPr>
          <w:rFonts w:hint="eastAsia"/>
          <w:color w:val="EE0000"/>
        </w:rPr>
        <w:t>∶</w:t>
      </w:r>
      <w:r w:rsidRPr="00B55A2D">
        <w:rPr>
          <w:color w:val="EE0000"/>
        </w:rPr>
        <w:fldChar w:fldCharType="begin"/>
      </w:r>
      <w:r w:rsidRPr="00B55A2D">
        <w:rPr>
          <w:color w:val="EE0000"/>
        </w:rPr>
        <w:instrText xml:space="preserve"> </w:instrText>
      </w:r>
      <w:r w:rsidRPr="00B55A2D">
        <w:rPr>
          <w:rFonts w:hint="eastAsia"/>
          <w:color w:val="EE0000"/>
        </w:rPr>
        <w:instrText>EQ \R(3</w:instrText>
      </w:r>
      <w:r w:rsidRPr="00B55A2D">
        <w:rPr>
          <w:rFonts w:hint="eastAsia"/>
          <w:i/>
          <w:iCs/>
          <w:color w:val="EE0000"/>
        </w:rPr>
        <w:instrText>U</w:instrText>
      </w:r>
      <w:r w:rsidRPr="00B55A2D">
        <w:rPr>
          <w:rFonts w:hint="eastAsia"/>
          <w:color w:val="EE0000"/>
        </w:rPr>
        <w:instrText>)</w:instrText>
      </w:r>
      <w:r w:rsidRPr="00B55A2D">
        <w:rPr>
          <w:color w:val="EE0000"/>
        </w:rPr>
        <w:instrText xml:space="preserve"> </w:instrText>
      </w:r>
      <w:r w:rsidRPr="00B55A2D">
        <w:rPr>
          <w:color w:val="EE0000"/>
        </w:rPr>
        <w:fldChar w:fldCharType="separate"/>
      </w:r>
      <w:r w:rsidRPr="00B55A2D">
        <w:rPr>
          <w:color w:val="EE0000"/>
        </w:rPr>
        <w:fldChar w:fldCharType="end"/>
      </w:r>
      <w:r w:rsidRPr="00B55A2D">
        <w:rPr>
          <w:color w:val="EE0000"/>
        </w:rPr>
        <w:t>−</w:t>
      </w:r>
      <w:r w:rsidRPr="00B55A2D">
        <w:rPr>
          <w:rFonts w:hint="eastAsia"/>
          <w:color w:val="EE0000"/>
        </w:rPr>
        <w:t xml:space="preserve"> </w:t>
      </w:r>
      <w:r w:rsidRPr="00B55A2D">
        <w:rPr>
          <w:color w:val="EE0000"/>
        </w:rPr>
        <w:fldChar w:fldCharType="begin"/>
      </w:r>
      <w:r w:rsidRPr="00B55A2D">
        <w:rPr>
          <w:color w:val="EE0000"/>
        </w:rPr>
        <w:instrText xml:space="preserve"> </w:instrText>
      </w:r>
      <w:r w:rsidRPr="00B55A2D">
        <w:rPr>
          <w:rFonts w:hint="eastAsia"/>
          <w:color w:val="EE0000"/>
        </w:rPr>
        <w:instrText>EQ \R(2</w:instrText>
      </w:r>
      <w:r w:rsidRPr="00B55A2D">
        <w:rPr>
          <w:rFonts w:hint="eastAsia"/>
          <w:i/>
          <w:iCs/>
          <w:color w:val="EE0000"/>
        </w:rPr>
        <w:instrText>U</w:instrText>
      </w:r>
      <w:r w:rsidRPr="00B55A2D">
        <w:rPr>
          <w:rFonts w:hint="eastAsia"/>
          <w:color w:val="EE0000"/>
        </w:rPr>
        <w:instrText>)</w:instrText>
      </w:r>
      <w:r w:rsidRPr="00B55A2D">
        <w:rPr>
          <w:color w:val="EE0000"/>
        </w:rPr>
        <w:instrText xml:space="preserve"> </w:instrText>
      </w:r>
      <w:r w:rsidRPr="00B55A2D">
        <w:rPr>
          <w:color w:val="EE0000"/>
        </w:rPr>
        <w:fldChar w:fldCharType="separate"/>
      </w:r>
      <w:r w:rsidRPr="00B55A2D">
        <w:rPr>
          <w:color w:val="EE0000"/>
        </w:rPr>
        <w:fldChar w:fldCharType="end"/>
      </w:r>
      <w:r w:rsidRPr="00B55A2D">
        <w:rPr>
          <w:rFonts w:hint="eastAsia"/>
          <w:color w:val="EE0000"/>
        </w:rPr>
        <w:t>∶……</w:t>
      </w:r>
    </w:p>
    <w:p w14:paraId="00267EF0" w14:textId="1D55856E" w:rsidR="00B55A2D" w:rsidRPr="00B55A2D" w:rsidRDefault="00B55A2D" w:rsidP="002C2B59">
      <w:pPr>
        <w:rPr>
          <w:color w:val="EE0000"/>
        </w:rPr>
      </w:pPr>
      <w:r w:rsidRPr="00B55A2D">
        <w:rPr>
          <w:rFonts w:hint="eastAsia"/>
          <w:color w:val="EE0000"/>
        </w:rPr>
        <w:t>得出半径差将减小。正确选项为</w:t>
      </w:r>
      <w:r w:rsidRPr="00B55A2D">
        <w:rPr>
          <w:rFonts w:hint="eastAsia"/>
          <w:color w:val="EE0000"/>
        </w:rPr>
        <w:t>C</w:t>
      </w:r>
      <w:r w:rsidRPr="00B55A2D">
        <w:rPr>
          <w:rFonts w:hint="eastAsia"/>
          <w:color w:val="EE0000"/>
        </w:rPr>
        <w:t>。</w:t>
      </w:r>
    </w:p>
    <w:p w14:paraId="669E3EEB" w14:textId="7B1ECFEE" w:rsidR="00B714DD" w:rsidRDefault="00B714DD" w:rsidP="002C2B59">
      <w:r>
        <w:rPr>
          <w:color w:val="373A3C"/>
          <w:kern w:val="0"/>
          <w:szCs w:val="21"/>
        </w:rPr>
        <w:t>4</w:t>
      </w:r>
      <w:r>
        <w:rPr>
          <w:color w:val="373A3C"/>
          <w:kern w:val="0"/>
          <w:szCs w:val="21"/>
        </w:rPr>
        <w:t>．</w:t>
      </w:r>
      <w:r w:rsidR="002C2B59">
        <w:rPr>
          <w:rFonts w:hint="eastAsia"/>
          <w:color w:val="373A3C"/>
          <w:kern w:val="0"/>
          <w:szCs w:val="21"/>
        </w:rPr>
        <w:t>2</w:t>
      </w:r>
      <w:r w:rsidR="002C2B59">
        <w:rPr>
          <w:color w:val="373A3C"/>
          <w:kern w:val="0"/>
          <w:szCs w:val="21"/>
        </w:rPr>
        <w:t>π</w:t>
      </w:r>
      <w:r w:rsidR="002C2B59" w:rsidRPr="002C2B59">
        <w:rPr>
          <w:rFonts w:hint="eastAsia"/>
          <w:i/>
          <w:iCs/>
          <w:color w:val="373A3C"/>
          <w:kern w:val="0"/>
          <w:szCs w:val="21"/>
        </w:rPr>
        <w:t>fR</w:t>
      </w:r>
      <w:r>
        <w:t>（</w:t>
      </w:r>
      <w:r>
        <w:t>2</w:t>
      </w:r>
      <w:r>
        <w:t>分）</w:t>
      </w:r>
      <w:r>
        <w:rPr>
          <w:rFonts w:hint="eastAsia"/>
          <w:color w:val="373A3C"/>
          <w:kern w:val="0"/>
          <w:szCs w:val="21"/>
        </w:rPr>
        <w:t>，</w:t>
      </w:r>
      <w:r w:rsidR="002C2B59">
        <w:rPr>
          <w:color w:val="373A3C"/>
          <w:kern w:val="0"/>
          <w:szCs w:val="21"/>
        </w:rPr>
        <w:fldChar w:fldCharType="begin"/>
      </w:r>
      <w:r w:rsidR="002C2B59">
        <w:rPr>
          <w:color w:val="373A3C"/>
          <w:kern w:val="0"/>
          <w:szCs w:val="21"/>
        </w:rPr>
        <w:instrText xml:space="preserve"> </w:instrText>
      </w:r>
      <w:r w:rsidR="002C2B59">
        <w:rPr>
          <w:rFonts w:hint="eastAsia"/>
          <w:color w:val="373A3C"/>
          <w:kern w:val="0"/>
          <w:szCs w:val="21"/>
        </w:rPr>
        <w:instrText>EQ \F(2</w:instrText>
      </w:r>
      <w:r w:rsidR="002C2B59">
        <w:rPr>
          <w:color w:val="373A3C"/>
          <w:kern w:val="0"/>
          <w:szCs w:val="21"/>
        </w:rPr>
        <w:instrText>π</w:instrText>
      </w:r>
      <w:r w:rsidR="002C2B59" w:rsidRPr="002C2B59">
        <w:rPr>
          <w:rFonts w:hint="eastAsia"/>
          <w:i/>
          <w:iCs/>
          <w:color w:val="373A3C"/>
          <w:kern w:val="0"/>
          <w:szCs w:val="21"/>
        </w:rPr>
        <w:instrText>f</w:instrText>
      </w:r>
      <w:r w:rsidR="002C2B59">
        <w:rPr>
          <w:rFonts w:hint="eastAsia"/>
          <w:color w:val="373A3C"/>
          <w:kern w:val="0"/>
          <w:szCs w:val="21"/>
        </w:rPr>
        <w:instrText>,</w:instrText>
      </w:r>
      <w:r w:rsidR="002C2B59" w:rsidRPr="002C2B59">
        <w:rPr>
          <w:rFonts w:hint="eastAsia"/>
          <w:i/>
          <w:iCs/>
          <w:color w:val="373A3C"/>
          <w:kern w:val="0"/>
          <w:szCs w:val="21"/>
        </w:rPr>
        <w:instrText>B</w:instrText>
      </w:r>
      <w:r w:rsidR="002C2B59">
        <w:rPr>
          <w:rFonts w:hint="eastAsia"/>
          <w:color w:val="373A3C"/>
          <w:kern w:val="0"/>
          <w:szCs w:val="21"/>
        </w:rPr>
        <w:instrText>)</w:instrText>
      </w:r>
      <w:r w:rsidR="002C2B59">
        <w:rPr>
          <w:color w:val="373A3C"/>
          <w:kern w:val="0"/>
          <w:szCs w:val="21"/>
        </w:rPr>
        <w:instrText xml:space="preserve"> </w:instrText>
      </w:r>
      <w:r w:rsidR="002C2B59">
        <w:rPr>
          <w:color w:val="373A3C"/>
          <w:kern w:val="0"/>
          <w:szCs w:val="21"/>
        </w:rPr>
        <w:fldChar w:fldCharType="separate"/>
      </w:r>
      <w:r w:rsidR="002C2B59">
        <w:rPr>
          <w:color w:val="373A3C"/>
          <w:kern w:val="0"/>
          <w:szCs w:val="21"/>
        </w:rPr>
        <w:fldChar w:fldCharType="end"/>
      </w:r>
      <w:r>
        <w:t>（</w:t>
      </w:r>
      <w:r>
        <w:t>2</w:t>
      </w:r>
      <w:r>
        <w:t>分）</w:t>
      </w:r>
      <w:r>
        <w:rPr>
          <w:rFonts w:hint="eastAsia"/>
          <w:color w:val="373A3C"/>
          <w:kern w:val="0"/>
          <w:szCs w:val="21"/>
        </w:rPr>
        <w:t>，</w:t>
      </w:r>
      <w:r w:rsidR="002C2B59">
        <w:rPr>
          <w:color w:val="373A3C"/>
          <w:kern w:val="0"/>
          <w:szCs w:val="21"/>
        </w:rPr>
        <w:t>π</w:t>
      </w:r>
      <w:r w:rsidR="002C2B59" w:rsidRPr="002C2B59">
        <w:rPr>
          <w:rFonts w:hint="eastAsia"/>
          <w:i/>
          <w:iCs/>
          <w:color w:val="373A3C"/>
          <w:kern w:val="0"/>
          <w:szCs w:val="21"/>
        </w:rPr>
        <w:t>IfBR</w:t>
      </w:r>
      <w:r w:rsidR="002C2B59">
        <w:rPr>
          <w:rFonts w:hint="eastAsia"/>
          <w:color w:val="373A3C"/>
          <w:kern w:val="0"/>
          <w:szCs w:val="21"/>
          <w:vertAlign w:val="superscript"/>
        </w:rPr>
        <w:t>2</w:t>
      </w:r>
      <w:r>
        <w:t>（</w:t>
      </w:r>
      <w:r>
        <w:t>2</w:t>
      </w:r>
      <w:r>
        <w:t>分）</w:t>
      </w:r>
    </w:p>
    <w:p w14:paraId="7F3224FD" w14:textId="7C480C6E" w:rsidR="00B55A2D" w:rsidRPr="0020388B" w:rsidRDefault="00B55A2D" w:rsidP="002C2B59">
      <w:pPr>
        <w:rPr>
          <w:color w:val="EE0000"/>
          <w:kern w:val="0"/>
          <w:szCs w:val="21"/>
        </w:rPr>
      </w:pPr>
      <w:r w:rsidRPr="0020388B">
        <w:rPr>
          <w:rFonts w:hint="eastAsia"/>
          <w:color w:val="EE0000"/>
        </w:rPr>
        <w:t>【解析】（</w:t>
      </w:r>
      <w:r w:rsidRPr="0020388B">
        <w:rPr>
          <w:rFonts w:hint="eastAsia"/>
          <w:color w:val="EE0000"/>
        </w:rPr>
        <w:t>1</w:t>
      </w:r>
      <w:r w:rsidRPr="0020388B">
        <w:rPr>
          <w:rFonts w:hint="eastAsia"/>
          <w:color w:val="EE0000"/>
        </w:rPr>
        <w:t>）</w:t>
      </w:r>
      <w:r w:rsidRPr="0020388B">
        <w:rPr>
          <w:rFonts w:ascii="Book Antiqua" w:hAnsi="Book Antiqua"/>
          <w:i/>
          <w:iCs/>
          <w:color w:val="EE0000"/>
        </w:rPr>
        <w:t>v</w:t>
      </w:r>
      <w:r w:rsidRPr="0020388B">
        <w:rPr>
          <w:rFonts w:hint="eastAsia"/>
          <w:color w:val="EE0000"/>
        </w:rPr>
        <w:t xml:space="preserve"> = </w:t>
      </w:r>
      <w:r w:rsidRPr="0020388B">
        <w:rPr>
          <w:color w:val="EE0000"/>
        </w:rPr>
        <w:fldChar w:fldCharType="begin"/>
      </w:r>
      <w:r w:rsidRPr="0020388B">
        <w:rPr>
          <w:color w:val="EE0000"/>
        </w:rPr>
        <w:instrText xml:space="preserve"> </w:instrText>
      </w:r>
      <w:r w:rsidRPr="0020388B">
        <w:rPr>
          <w:rFonts w:hint="eastAsia"/>
          <w:color w:val="EE0000"/>
        </w:rPr>
        <w:instrText>EQ \F(2</w:instrText>
      </w:r>
      <w:r w:rsidRPr="0020388B">
        <w:rPr>
          <w:color w:val="EE0000"/>
        </w:rPr>
        <w:instrText>π</w:instrText>
      </w:r>
      <w:r w:rsidRPr="0020388B">
        <w:rPr>
          <w:rFonts w:hint="eastAsia"/>
          <w:i/>
          <w:iCs/>
          <w:color w:val="EE0000"/>
        </w:rPr>
        <w:instrText>R</w:instrText>
      </w:r>
      <w:r w:rsidRPr="0020388B">
        <w:rPr>
          <w:rFonts w:hint="eastAsia"/>
          <w:color w:val="EE0000"/>
        </w:rPr>
        <w:instrText>,</w:instrText>
      </w:r>
      <w:r w:rsidRPr="0020388B">
        <w:rPr>
          <w:rFonts w:hint="eastAsia"/>
          <w:i/>
          <w:iCs/>
          <w:color w:val="EE0000"/>
        </w:rPr>
        <w:instrText>T</w:instrText>
      </w:r>
      <w:r w:rsidRPr="0020388B">
        <w:rPr>
          <w:rFonts w:hint="eastAsia"/>
          <w:color w:val="EE0000"/>
        </w:rPr>
        <w:instrText>)</w:instrText>
      </w:r>
      <w:r w:rsidRPr="0020388B">
        <w:rPr>
          <w:color w:val="EE0000"/>
        </w:rPr>
        <w:instrText xml:space="preserve"> </w:instrText>
      </w:r>
      <w:r w:rsidRPr="0020388B">
        <w:rPr>
          <w:color w:val="EE0000"/>
        </w:rPr>
        <w:fldChar w:fldCharType="separate"/>
      </w:r>
      <w:r w:rsidRPr="0020388B">
        <w:rPr>
          <w:color w:val="EE0000"/>
        </w:rPr>
        <w:fldChar w:fldCharType="end"/>
      </w:r>
      <w:r w:rsidRPr="0020388B">
        <w:rPr>
          <w:rFonts w:hint="eastAsia"/>
          <w:color w:val="EE0000"/>
        </w:rPr>
        <w:t xml:space="preserve">= </w:t>
      </w:r>
      <w:r w:rsidRPr="0020388B">
        <w:rPr>
          <w:rFonts w:hint="eastAsia"/>
          <w:color w:val="EE0000"/>
          <w:kern w:val="0"/>
          <w:szCs w:val="21"/>
        </w:rPr>
        <w:t>2</w:t>
      </w:r>
      <w:r w:rsidRPr="0020388B">
        <w:rPr>
          <w:color w:val="EE0000"/>
          <w:kern w:val="0"/>
          <w:szCs w:val="21"/>
        </w:rPr>
        <w:t>π</w:t>
      </w:r>
      <w:r w:rsidRPr="0020388B">
        <w:rPr>
          <w:rFonts w:hint="eastAsia"/>
          <w:i/>
          <w:iCs/>
          <w:color w:val="EE0000"/>
          <w:kern w:val="0"/>
          <w:szCs w:val="21"/>
        </w:rPr>
        <w:t>fR</w:t>
      </w:r>
    </w:p>
    <w:p w14:paraId="0F1D0F51" w14:textId="01492939" w:rsidR="00B55A2D" w:rsidRPr="0020388B" w:rsidRDefault="00B55A2D" w:rsidP="002C2B59">
      <w:pPr>
        <w:rPr>
          <w:color w:val="EE0000"/>
          <w:kern w:val="0"/>
          <w:szCs w:val="21"/>
        </w:rPr>
      </w:pPr>
      <w:r w:rsidRPr="0020388B">
        <w:rPr>
          <w:rFonts w:hint="eastAsia"/>
          <w:color w:val="EE0000"/>
          <w:kern w:val="0"/>
          <w:szCs w:val="21"/>
        </w:rPr>
        <w:t>（</w:t>
      </w:r>
      <w:r w:rsidRPr="0020388B">
        <w:rPr>
          <w:rFonts w:hint="eastAsia"/>
          <w:color w:val="EE0000"/>
          <w:kern w:val="0"/>
          <w:szCs w:val="21"/>
        </w:rPr>
        <w:t>2</w:t>
      </w:r>
      <w:r w:rsidRPr="0020388B">
        <w:rPr>
          <w:rFonts w:hint="eastAsia"/>
          <w:color w:val="EE0000"/>
          <w:kern w:val="0"/>
          <w:szCs w:val="21"/>
        </w:rPr>
        <w:t>）由</w:t>
      </w:r>
      <w:r w:rsidRPr="0020388B">
        <w:rPr>
          <w:rFonts w:hint="eastAsia"/>
          <w:i/>
          <w:iCs/>
          <w:color w:val="EE0000"/>
          <w:kern w:val="0"/>
          <w:szCs w:val="21"/>
        </w:rPr>
        <w:t>T</w:t>
      </w:r>
      <w:r w:rsidRPr="0020388B">
        <w:rPr>
          <w:rFonts w:hint="eastAsia"/>
          <w:color w:val="EE0000"/>
          <w:kern w:val="0"/>
          <w:szCs w:val="21"/>
        </w:rPr>
        <w:t xml:space="preserve"> = </w:t>
      </w:r>
      <w:r w:rsidRPr="0020388B">
        <w:rPr>
          <w:color w:val="EE0000"/>
          <w:kern w:val="0"/>
          <w:szCs w:val="21"/>
        </w:rPr>
        <w:fldChar w:fldCharType="begin"/>
      </w:r>
      <w:r w:rsidRPr="0020388B">
        <w:rPr>
          <w:color w:val="EE0000"/>
          <w:kern w:val="0"/>
          <w:szCs w:val="21"/>
        </w:rPr>
        <w:instrText xml:space="preserve"> </w:instrText>
      </w:r>
      <w:r w:rsidRPr="0020388B">
        <w:rPr>
          <w:rFonts w:hint="eastAsia"/>
          <w:color w:val="EE0000"/>
          <w:kern w:val="0"/>
          <w:szCs w:val="21"/>
        </w:rPr>
        <w:instrText>EQ \F(1,</w:instrText>
      </w:r>
      <w:r w:rsidRPr="0020388B">
        <w:rPr>
          <w:rFonts w:hint="eastAsia"/>
          <w:i/>
          <w:iCs/>
          <w:color w:val="EE0000"/>
          <w:kern w:val="0"/>
          <w:szCs w:val="21"/>
        </w:rPr>
        <w:instrText>f</w:instrText>
      </w:r>
      <w:r w:rsidRPr="0020388B">
        <w:rPr>
          <w:rFonts w:hint="eastAsia"/>
          <w:color w:val="EE0000"/>
          <w:kern w:val="0"/>
          <w:szCs w:val="21"/>
        </w:rPr>
        <w:instrText>)</w:instrText>
      </w:r>
      <w:r w:rsidRPr="0020388B">
        <w:rPr>
          <w:color w:val="EE0000"/>
          <w:kern w:val="0"/>
          <w:szCs w:val="21"/>
        </w:rPr>
        <w:instrText xml:space="preserve"> </w:instrText>
      </w:r>
      <w:r w:rsidRPr="0020388B">
        <w:rPr>
          <w:color w:val="EE0000"/>
          <w:kern w:val="0"/>
          <w:szCs w:val="21"/>
        </w:rPr>
        <w:fldChar w:fldCharType="separate"/>
      </w:r>
      <w:r w:rsidRPr="0020388B">
        <w:rPr>
          <w:color w:val="EE0000"/>
          <w:kern w:val="0"/>
          <w:szCs w:val="21"/>
        </w:rPr>
        <w:fldChar w:fldCharType="end"/>
      </w:r>
      <w:r w:rsidRPr="0020388B">
        <w:rPr>
          <w:rFonts w:hint="eastAsia"/>
          <w:color w:val="EE0000"/>
          <w:kern w:val="0"/>
          <w:szCs w:val="21"/>
        </w:rPr>
        <w:t xml:space="preserve">= </w:t>
      </w:r>
      <w:r w:rsidRPr="0020388B">
        <w:rPr>
          <w:color w:val="EE0000"/>
        </w:rPr>
        <w:fldChar w:fldCharType="begin"/>
      </w:r>
      <w:r w:rsidRPr="0020388B">
        <w:rPr>
          <w:color w:val="EE0000"/>
        </w:rPr>
        <w:instrText xml:space="preserve"> </w:instrText>
      </w:r>
      <w:r w:rsidRPr="0020388B">
        <w:rPr>
          <w:rFonts w:hint="eastAsia"/>
          <w:color w:val="EE0000"/>
        </w:rPr>
        <w:instrText>EQ \F(2</w:instrText>
      </w:r>
      <w:r w:rsidRPr="0020388B">
        <w:rPr>
          <w:color w:val="EE0000"/>
        </w:rPr>
        <w:instrText>π</w:instrText>
      </w:r>
      <w:r w:rsidRPr="0020388B">
        <w:rPr>
          <w:rFonts w:hint="eastAsia"/>
          <w:i/>
          <w:iCs/>
          <w:color w:val="EE0000"/>
        </w:rPr>
        <w:instrText>m</w:instrText>
      </w:r>
      <w:r w:rsidRPr="0020388B">
        <w:rPr>
          <w:rFonts w:hint="eastAsia"/>
          <w:color w:val="EE0000"/>
        </w:rPr>
        <w:instrText>,</w:instrText>
      </w:r>
      <w:r w:rsidRPr="0020388B">
        <w:rPr>
          <w:rFonts w:hint="eastAsia"/>
          <w:i/>
          <w:iCs/>
          <w:color w:val="EE0000"/>
        </w:rPr>
        <w:instrText>qB</w:instrText>
      </w:r>
      <w:r w:rsidRPr="0020388B">
        <w:rPr>
          <w:rFonts w:hint="eastAsia"/>
          <w:color w:val="EE0000"/>
        </w:rPr>
        <w:instrText>)</w:instrText>
      </w:r>
      <w:r w:rsidRPr="0020388B">
        <w:rPr>
          <w:color w:val="EE0000"/>
        </w:rPr>
        <w:instrText xml:space="preserve"> </w:instrText>
      </w:r>
      <w:r w:rsidRPr="0020388B">
        <w:rPr>
          <w:color w:val="EE0000"/>
        </w:rPr>
        <w:fldChar w:fldCharType="separate"/>
      </w:r>
      <w:r w:rsidRPr="0020388B">
        <w:rPr>
          <w:color w:val="EE0000"/>
        </w:rPr>
        <w:fldChar w:fldCharType="end"/>
      </w:r>
      <w:r w:rsidRPr="0020388B">
        <w:rPr>
          <w:rFonts w:hint="eastAsia"/>
          <w:color w:val="EE0000"/>
        </w:rPr>
        <w:t>可得</w:t>
      </w:r>
      <w:r w:rsidRPr="0020388B">
        <w:rPr>
          <w:rFonts w:hint="eastAsia"/>
          <w:color w:val="EE0000"/>
        </w:rPr>
        <w:t xml:space="preserve"> </w:t>
      </w:r>
      <w:r w:rsidRPr="0020388B">
        <w:rPr>
          <w:color w:val="EE0000"/>
        </w:rPr>
        <w:fldChar w:fldCharType="begin"/>
      </w:r>
      <w:r w:rsidRPr="0020388B">
        <w:rPr>
          <w:color w:val="EE0000"/>
        </w:rPr>
        <w:instrText xml:space="preserve"> </w:instrText>
      </w:r>
      <w:r w:rsidRPr="0020388B">
        <w:rPr>
          <w:rFonts w:hint="eastAsia"/>
          <w:color w:val="EE0000"/>
        </w:rPr>
        <w:instrText>EQ \F(</w:instrText>
      </w:r>
      <w:r w:rsidRPr="0020388B">
        <w:rPr>
          <w:rFonts w:hint="eastAsia"/>
          <w:i/>
          <w:iCs/>
          <w:color w:val="EE0000"/>
        </w:rPr>
        <w:instrText>q</w:instrText>
      </w:r>
      <w:r w:rsidRPr="0020388B">
        <w:rPr>
          <w:rFonts w:hint="eastAsia"/>
          <w:color w:val="EE0000"/>
        </w:rPr>
        <w:instrText>,</w:instrText>
      </w:r>
      <w:r w:rsidRPr="0020388B">
        <w:rPr>
          <w:rFonts w:hint="eastAsia"/>
          <w:i/>
          <w:iCs/>
          <w:color w:val="EE0000"/>
        </w:rPr>
        <w:instrText>m</w:instrText>
      </w:r>
      <w:r w:rsidRPr="0020388B">
        <w:rPr>
          <w:rFonts w:hint="eastAsia"/>
          <w:color w:val="EE0000"/>
        </w:rPr>
        <w:instrText>)</w:instrText>
      </w:r>
      <w:r w:rsidRPr="0020388B">
        <w:rPr>
          <w:color w:val="EE0000"/>
        </w:rPr>
        <w:instrText xml:space="preserve"> </w:instrText>
      </w:r>
      <w:r w:rsidRPr="0020388B">
        <w:rPr>
          <w:color w:val="EE0000"/>
        </w:rPr>
        <w:fldChar w:fldCharType="separate"/>
      </w:r>
      <w:r w:rsidRPr="0020388B">
        <w:rPr>
          <w:color w:val="EE0000"/>
        </w:rPr>
        <w:fldChar w:fldCharType="end"/>
      </w:r>
      <w:r w:rsidRPr="0020388B">
        <w:rPr>
          <w:rFonts w:hint="eastAsia"/>
          <w:color w:val="EE0000"/>
        </w:rPr>
        <w:t xml:space="preserve">= </w:t>
      </w:r>
      <w:r w:rsidRPr="0020388B">
        <w:rPr>
          <w:color w:val="EE0000"/>
          <w:kern w:val="0"/>
          <w:szCs w:val="21"/>
        </w:rPr>
        <w:fldChar w:fldCharType="begin"/>
      </w:r>
      <w:r w:rsidRPr="0020388B">
        <w:rPr>
          <w:color w:val="EE0000"/>
          <w:kern w:val="0"/>
          <w:szCs w:val="21"/>
        </w:rPr>
        <w:instrText xml:space="preserve"> </w:instrText>
      </w:r>
      <w:r w:rsidRPr="0020388B">
        <w:rPr>
          <w:rFonts w:hint="eastAsia"/>
          <w:color w:val="EE0000"/>
          <w:kern w:val="0"/>
          <w:szCs w:val="21"/>
        </w:rPr>
        <w:instrText>EQ \F(2</w:instrText>
      </w:r>
      <w:r w:rsidRPr="0020388B">
        <w:rPr>
          <w:color w:val="EE0000"/>
          <w:kern w:val="0"/>
          <w:szCs w:val="21"/>
        </w:rPr>
        <w:instrText>π</w:instrText>
      </w:r>
      <w:r w:rsidRPr="0020388B">
        <w:rPr>
          <w:rFonts w:hint="eastAsia"/>
          <w:i/>
          <w:iCs/>
          <w:color w:val="EE0000"/>
          <w:kern w:val="0"/>
          <w:szCs w:val="21"/>
        </w:rPr>
        <w:instrText>f</w:instrText>
      </w:r>
      <w:r w:rsidRPr="0020388B">
        <w:rPr>
          <w:rFonts w:hint="eastAsia"/>
          <w:color w:val="EE0000"/>
          <w:kern w:val="0"/>
          <w:szCs w:val="21"/>
        </w:rPr>
        <w:instrText>,</w:instrText>
      </w:r>
      <w:r w:rsidRPr="0020388B">
        <w:rPr>
          <w:rFonts w:hint="eastAsia"/>
          <w:i/>
          <w:iCs/>
          <w:color w:val="EE0000"/>
          <w:kern w:val="0"/>
          <w:szCs w:val="21"/>
        </w:rPr>
        <w:instrText>B</w:instrText>
      </w:r>
      <w:r w:rsidRPr="0020388B">
        <w:rPr>
          <w:rFonts w:hint="eastAsia"/>
          <w:color w:val="EE0000"/>
          <w:kern w:val="0"/>
          <w:szCs w:val="21"/>
        </w:rPr>
        <w:instrText>)</w:instrText>
      </w:r>
      <w:r w:rsidRPr="0020388B">
        <w:rPr>
          <w:color w:val="EE0000"/>
          <w:kern w:val="0"/>
          <w:szCs w:val="21"/>
        </w:rPr>
        <w:instrText xml:space="preserve"> </w:instrText>
      </w:r>
      <w:r w:rsidRPr="0020388B">
        <w:rPr>
          <w:color w:val="EE0000"/>
          <w:kern w:val="0"/>
          <w:szCs w:val="21"/>
        </w:rPr>
        <w:fldChar w:fldCharType="separate"/>
      </w:r>
      <w:r w:rsidRPr="0020388B">
        <w:rPr>
          <w:color w:val="EE0000"/>
          <w:kern w:val="0"/>
          <w:szCs w:val="21"/>
        </w:rPr>
        <w:fldChar w:fldCharType="end"/>
      </w:r>
    </w:p>
    <w:p w14:paraId="34E69D0F" w14:textId="3A53371A" w:rsidR="00B55A2D" w:rsidRPr="0020388B" w:rsidRDefault="00B55A2D" w:rsidP="002C2B59">
      <w:pPr>
        <w:rPr>
          <w:color w:val="EE0000"/>
          <w:kern w:val="0"/>
          <w:szCs w:val="21"/>
        </w:rPr>
      </w:pPr>
      <w:r w:rsidRPr="0020388B">
        <w:rPr>
          <w:rFonts w:hint="eastAsia"/>
          <w:color w:val="EE0000"/>
          <w:kern w:val="0"/>
          <w:szCs w:val="21"/>
        </w:rPr>
        <w:t>（</w:t>
      </w:r>
      <w:r w:rsidRPr="0020388B">
        <w:rPr>
          <w:rFonts w:hint="eastAsia"/>
          <w:color w:val="EE0000"/>
          <w:kern w:val="0"/>
          <w:szCs w:val="21"/>
        </w:rPr>
        <w:t>3</w:t>
      </w:r>
      <w:r w:rsidRPr="0020388B">
        <w:rPr>
          <w:rFonts w:hint="eastAsia"/>
          <w:color w:val="EE0000"/>
          <w:kern w:val="0"/>
          <w:szCs w:val="21"/>
        </w:rPr>
        <w:t>）电流强度</w:t>
      </w:r>
      <w:r w:rsidRPr="0020388B">
        <w:rPr>
          <w:rFonts w:hint="eastAsia"/>
          <w:color w:val="EE0000"/>
          <w:kern w:val="0"/>
          <w:szCs w:val="21"/>
        </w:rPr>
        <w:t>I</w:t>
      </w:r>
      <w:r w:rsidRPr="0020388B">
        <w:rPr>
          <w:rFonts w:hint="eastAsia"/>
          <w:color w:val="EE0000"/>
          <w:kern w:val="0"/>
          <w:szCs w:val="21"/>
        </w:rPr>
        <w:t>为单位时间通过横截面的电量，即</w:t>
      </w:r>
      <w:r w:rsidRPr="0020388B">
        <w:rPr>
          <w:rFonts w:hint="eastAsia"/>
          <w:i/>
          <w:iCs/>
          <w:color w:val="EE0000"/>
          <w:kern w:val="0"/>
          <w:szCs w:val="21"/>
        </w:rPr>
        <w:t>I</w:t>
      </w:r>
      <w:r w:rsidRPr="0020388B">
        <w:rPr>
          <w:rFonts w:hint="eastAsia"/>
          <w:color w:val="EE0000"/>
          <w:kern w:val="0"/>
          <w:szCs w:val="21"/>
        </w:rPr>
        <w:t xml:space="preserve"> = </w:t>
      </w:r>
      <w:r w:rsidRPr="0020388B">
        <w:rPr>
          <w:color w:val="EE0000"/>
          <w:kern w:val="0"/>
          <w:szCs w:val="21"/>
        </w:rPr>
        <w:fldChar w:fldCharType="begin"/>
      </w:r>
      <w:r w:rsidRPr="0020388B">
        <w:rPr>
          <w:color w:val="EE0000"/>
          <w:kern w:val="0"/>
          <w:szCs w:val="21"/>
        </w:rPr>
        <w:instrText xml:space="preserve"> </w:instrText>
      </w:r>
      <w:r w:rsidRPr="0020388B">
        <w:rPr>
          <w:rFonts w:hint="eastAsia"/>
          <w:color w:val="EE0000"/>
          <w:kern w:val="0"/>
          <w:szCs w:val="21"/>
        </w:rPr>
        <w:instrText>EQ \F(</w:instrText>
      </w:r>
      <w:r w:rsidRPr="0020388B">
        <w:rPr>
          <w:rFonts w:hint="eastAsia"/>
          <w:i/>
          <w:iCs/>
          <w:color w:val="EE0000"/>
          <w:kern w:val="0"/>
          <w:szCs w:val="21"/>
        </w:rPr>
        <w:instrText>q</w:instrText>
      </w:r>
      <w:r w:rsidRPr="0020388B">
        <w:rPr>
          <w:rFonts w:hint="eastAsia"/>
          <w:color w:val="EE0000"/>
          <w:kern w:val="0"/>
          <w:szCs w:val="21"/>
        </w:rPr>
        <w:instrText>,</w:instrText>
      </w:r>
      <w:r w:rsidRPr="0020388B">
        <w:rPr>
          <w:rFonts w:hint="eastAsia"/>
          <w:i/>
          <w:iCs/>
          <w:color w:val="EE0000"/>
          <w:kern w:val="0"/>
          <w:szCs w:val="21"/>
        </w:rPr>
        <w:instrText>t</w:instrText>
      </w:r>
      <w:r w:rsidRPr="0020388B">
        <w:rPr>
          <w:rFonts w:hint="eastAsia"/>
          <w:color w:val="EE0000"/>
          <w:kern w:val="0"/>
          <w:szCs w:val="21"/>
        </w:rPr>
        <w:instrText>)</w:instrText>
      </w:r>
      <w:r w:rsidRPr="0020388B">
        <w:rPr>
          <w:color w:val="EE0000"/>
          <w:kern w:val="0"/>
          <w:szCs w:val="21"/>
        </w:rPr>
        <w:instrText xml:space="preserve"> </w:instrText>
      </w:r>
      <w:r w:rsidRPr="0020388B">
        <w:rPr>
          <w:color w:val="EE0000"/>
          <w:kern w:val="0"/>
          <w:szCs w:val="21"/>
        </w:rPr>
        <w:fldChar w:fldCharType="separate"/>
      </w:r>
      <w:r w:rsidRPr="0020388B">
        <w:rPr>
          <w:color w:val="EE0000"/>
          <w:kern w:val="0"/>
          <w:szCs w:val="21"/>
        </w:rPr>
        <w:fldChar w:fldCharType="end"/>
      </w:r>
      <w:r w:rsidRPr="0020388B">
        <w:rPr>
          <w:rFonts w:hint="eastAsia"/>
          <w:color w:val="EE0000"/>
          <w:kern w:val="0"/>
          <w:szCs w:val="21"/>
        </w:rPr>
        <w:t xml:space="preserve">= </w:t>
      </w:r>
      <w:r w:rsidRPr="0020388B">
        <w:rPr>
          <w:color w:val="EE0000"/>
          <w:kern w:val="0"/>
          <w:szCs w:val="21"/>
        </w:rPr>
        <w:fldChar w:fldCharType="begin"/>
      </w:r>
      <w:r w:rsidRPr="0020388B">
        <w:rPr>
          <w:color w:val="EE0000"/>
          <w:kern w:val="0"/>
          <w:szCs w:val="21"/>
        </w:rPr>
        <w:instrText xml:space="preserve"> </w:instrText>
      </w:r>
      <w:r w:rsidRPr="0020388B">
        <w:rPr>
          <w:rFonts w:hint="eastAsia"/>
          <w:color w:val="EE0000"/>
          <w:kern w:val="0"/>
          <w:szCs w:val="21"/>
        </w:rPr>
        <w:instrText>EQ \F(</w:instrText>
      </w:r>
      <w:r w:rsidRPr="0020388B">
        <w:rPr>
          <w:rFonts w:hint="eastAsia"/>
          <w:i/>
          <w:iCs/>
          <w:color w:val="EE0000"/>
          <w:kern w:val="0"/>
          <w:szCs w:val="21"/>
        </w:rPr>
        <w:instrText>ne</w:instrText>
      </w:r>
      <w:r w:rsidRPr="0020388B">
        <w:rPr>
          <w:rFonts w:hint="eastAsia"/>
          <w:color w:val="EE0000"/>
          <w:kern w:val="0"/>
          <w:szCs w:val="21"/>
        </w:rPr>
        <w:instrText>,</w:instrText>
      </w:r>
      <w:r w:rsidRPr="0020388B">
        <w:rPr>
          <w:rFonts w:hint="eastAsia"/>
          <w:i/>
          <w:iCs/>
          <w:color w:val="EE0000"/>
          <w:kern w:val="0"/>
          <w:szCs w:val="21"/>
        </w:rPr>
        <w:instrText>t</w:instrText>
      </w:r>
      <w:r w:rsidRPr="0020388B">
        <w:rPr>
          <w:rFonts w:hint="eastAsia"/>
          <w:color w:val="EE0000"/>
          <w:kern w:val="0"/>
          <w:szCs w:val="21"/>
        </w:rPr>
        <w:instrText>)</w:instrText>
      </w:r>
      <w:r w:rsidRPr="0020388B">
        <w:rPr>
          <w:color w:val="EE0000"/>
          <w:kern w:val="0"/>
          <w:szCs w:val="21"/>
        </w:rPr>
        <w:instrText xml:space="preserve"> </w:instrText>
      </w:r>
      <w:r w:rsidRPr="0020388B">
        <w:rPr>
          <w:color w:val="EE0000"/>
          <w:kern w:val="0"/>
          <w:szCs w:val="21"/>
        </w:rPr>
        <w:fldChar w:fldCharType="separate"/>
      </w:r>
      <w:r w:rsidRPr="0020388B">
        <w:rPr>
          <w:color w:val="EE0000"/>
          <w:kern w:val="0"/>
          <w:szCs w:val="21"/>
        </w:rPr>
        <w:fldChar w:fldCharType="end"/>
      </w:r>
      <w:r w:rsidRPr="0020388B">
        <w:rPr>
          <w:rFonts w:hint="eastAsia"/>
          <w:color w:val="EE0000"/>
          <w:kern w:val="0"/>
          <w:szCs w:val="21"/>
        </w:rPr>
        <w:t>，所以单位时间输出的质子数量</w:t>
      </w:r>
      <w:r w:rsidRPr="0020388B">
        <w:rPr>
          <w:rFonts w:hint="eastAsia"/>
          <w:i/>
          <w:iCs/>
          <w:color w:val="EE0000"/>
          <w:kern w:val="0"/>
          <w:szCs w:val="21"/>
        </w:rPr>
        <w:t>n</w:t>
      </w:r>
      <w:r w:rsidRPr="0020388B">
        <w:rPr>
          <w:rFonts w:hint="eastAsia"/>
          <w:color w:val="EE0000"/>
          <w:kern w:val="0"/>
          <w:szCs w:val="21"/>
        </w:rPr>
        <w:t xml:space="preserve"> = </w:t>
      </w:r>
      <w:r w:rsidRPr="0020388B">
        <w:rPr>
          <w:color w:val="EE0000"/>
          <w:kern w:val="0"/>
          <w:szCs w:val="21"/>
        </w:rPr>
        <w:fldChar w:fldCharType="begin"/>
      </w:r>
      <w:r w:rsidRPr="0020388B">
        <w:rPr>
          <w:color w:val="EE0000"/>
          <w:kern w:val="0"/>
          <w:szCs w:val="21"/>
        </w:rPr>
        <w:instrText xml:space="preserve"> </w:instrText>
      </w:r>
      <w:r w:rsidRPr="0020388B">
        <w:rPr>
          <w:rFonts w:hint="eastAsia"/>
          <w:color w:val="EE0000"/>
          <w:kern w:val="0"/>
          <w:szCs w:val="21"/>
        </w:rPr>
        <w:instrText>EQ \F(</w:instrText>
      </w:r>
      <w:r w:rsidRPr="0020388B">
        <w:rPr>
          <w:rFonts w:hint="eastAsia"/>
          <w:i/>
          <w:iCs/>
          <w:color w:val="EE0000"/>
          <w:kern w:val="0"/>
          <w:szCs w:val="21"/>
        </w:rPr>
        <w:instrText>I</w:instrText>
      </w:r>
      <w:r w:rsidRPr="0020388B">
        <w:rPr>
          <w:rFonts w:hint="eastAsia"/>
          <w:color w:val="EE0000"/>
          <w:kern w:val="0"/>
          <w:szCs w:val="21"/>
        </w:rPr>
        <w:instrText>,</w:instrText>
      </w:r>
      <w:r w:rsidRPr="0020388B">
        <w:rPr>
          <w:rFonts w:hint="eastAsia"/>
          <w:i/>
          <w:iCs/>
          <w:color w:val="EE0000"/>
          <w:kern w:val="0"/>
          <w:szCs w:val="21"/>
        </w:rPr>
        <w:instrText>e</w:instrText>
      </w:r>
      <w:r w:rsidRPr="0020388B">
        <w:rPr>
          <w:rFonts w:hint="eastAsia"/>
          <w:color w:val="EE0000"/>
          <w:kern w:val="0"/>
          <w:szCs w:val="21"/>
        </w:rPr>
        <w:instrText>)</w:instrText>
      </w:r>
      <w:r w:rsidRPr="0020388B">
        <w:rPr>
          <w:color w:val="EE0000"/>
          <w:kern w:val="0"/>
          <w:szCs w:val="21"/>
        </w:rPr>
        <w:instrText xml:space="preserve"> </w:instrText>
      </w:r>
      <w:r w:rsidRPr="0020388B">
        <w:rPr>
          <w:color w:val="EE0000"/>
          <w:kern w:val="0"/>
          <w:szCs w:val="21"/>
        </w:rPr>
        <w:fldChar w:fldCharType="separate"/>
      </w:r>
      <w:r w:rsidRPr="0020388B">
        <w:rPr>
          <w:color w:val="EE0000"/>
          <w:kern w:val="0"/>
          <w:szCs w:val="21"/>
        </w:rPr>
        <w:fldChar w:fldCharType="end"/>
      </w:r>
      <w:r w:rsidRPr="0020388B">
        <w:rPr>
          <w:rFonts w:hint="eastAsia"/>
          <w:color w:val="EE0000"/>
          <w:kern w:val="0"/>
          <w:szCs w:val="21"/>
        </w:rPr>
        <w:t>。</w:t>
      </w:r>
    </w:p>
    <w:p w14:paraId="319AA721" w14:textId="0085BCE7" w:rsidR="00B55A2D" w:rsidRPr="0020388B" w:rsidRDefault="00B55A2D" w:rsidP="002C2B59">
      <w:pPr>
        <w:rPr>
          <w:color w:val="EE0000"/>
        </w:rPr>
      </w:pPr>
      <w:r w:rsidRPr="0020388B">
        <w:rPr>
          <w:rFonts w:hint="eastAsia"/>
          <w:color w:val="EE0000"/>
          <w:kern w:val="0"/>
          <w:szCs w:val="21"/>
        </w:rPr>
        <w:t>单位时间输出的动能</w:t>
      </w:r>
      <w:r w:rsidR="0020388B" w:rsidRPr="0020388B">
        <w:rPr>
          <w:rFonts w:hint="eastAsia"/>
          <w:i/>
          <w:iCs/>
          <w:color w:val="EE0000"/>
          <w:kern w:val="0"/>
          <w:szCs w:val="21"/>
        </w:rPr>
        <w:t>E</w:t>
      </w:r>
      <w:r w:rsidR="0020388B" w:rsidRPr="0020388B">
        <w:rPr>
          <w:rFonts w:hint="eastAsia"/>
          <w:color w:val="EE0000"/>
          <w:kern w:val="0"/>
          <w:szCs w:val="21"/>
          <w:vertAlign w:val="subscript"/>
        </w:rPr>
        <w:t>k</w:t>
      </w:r>
      <w:r w:rsidR="0020388B" w:rsidRPr="0020388B">
        <w:rPr>
          <w:rFonts w:hint="eastAsia"/>
          <w:color w:val="EE0000"/>
          <w:kern w:val="0"/>
          <w:szCs w:val="21"/>
        </w:rPr>
        <w:t xml:space="preserve"> = </w:t>
      </w:r>
      <w:r w:rsidR="0020388B" w:rsidRPr="0020388B">
        <w:rPr>
          <w:color w:val="EE0000"/>
          <w:kern w:val="0"/>
          <w:szCs w:val="21"/>
        </w:rPr>
        <w:fldChar w:fldCharType="begin"/>
      </w:r>
      <w:r w:rsidR="0020388B" w:rsidRPr="0020388B">
        <w:rPr>
          <w:color w:val="EE0000"/>
          <w:kern w:val="0"/>
          <w:szCs w:val="21"/>
        </w:rPr>
        <w:instrText xml:space="preserve"> </w:instrText>
      </w:r>
      <w:r w:rsidR="0020388B" w:rsidRPr="0020388B">
        <w:rPr>
          <w:rFonts w:hint="eastAsia"/>
          <w:color w:val="EE0000"/>
          <w:kern w:val="0"/>
          <w:szCs w:val="21"/>
        </w:rPr>
        <w:instrText>EQ \F(1,2)</w:instrText>
      </w:r>
      <w:r w:rsidR="0020388B" w:rsidRPr="0020388B">
        <w:rPr>
          <w:color w:val="EE0000"/>
          <w:kern w:val="0"/>
          <w:szCs w:val="21"/>
        </w:rPr>
        <w:instrText xml:space="preserve"> </w:instrText>
      </w:r>
      <w:r w:rsidR="0020388B" w:rsidRPr="0020388B">
        <w:rPr>
          <w:color w:val="EE0000"/>
          <w:kern w:val="0"/>
          <w:szCs w:val="21"/>
        </w:rPr>
        <w:fldChar w:fldCharType="separate"/>
      </w:r>
      <w:r w:rsidR="0020388B" w:rsidRPr="0020388B">
        <w:rPr>
          <w:color w:val="EE0000"/>
          <w:kern w:val="0"/>
          <w:szCs w:val="21"/>
        </w:rPr>
        <w:fldChar w:fldCharType="end"/>
      </w:r>
      <w:r w:rsidR="0020388B" w:rsidRPr="0020388B">
        <w:rPr>
          <w:rFonts w:hint="eastAsia"/>
          <w:color w:val="EE0000"/>
          <w:kern w:val="0"/>
          <w:szCs w:val="21"/>
        </w:rPr>
        <w:t>(</w:t>
      </w:r>
      <w:r w:rsidR="0020388B" w:rsidRPr="0020388B">
        <w:rPr>
          <w:color w:val="EE0000"/>
          <w:kern w:val="0"/>
          <w:szCs w:val="21"/>
        </w:rPr>
        <w:fldChar w:fldCharType="begin"/>
      </w:r>
      <w:r w:rsidR="0020388B" w:rsidRPr="0020388B">
        <w:rPr>
          <w:color w:val="EE0000"/>
          <w:kern w:val="0"/>
          <w:szCs w:val="21"/>
        </w:rPr>
        <w:instrText xml:space="preserve"> </w:instrText>
      </w:r>
      <w:r w:rsidR="0020388B" w:rsidRPr="0020388B">
        <w:rPr>
          <w:rFonts w:hint="eastAsia"/>
          <w:color w:val="EE0000"/>
          <w:kern w:val="0"/>
          <w:szCs w:val="21"/>
        </w:rPr>
        <w:instrText>EQ \F(</w:instrText>
      </w:r>
      <w:r w:rsidR="0020388B" w:rsidRPr="0020388B">
        <w:rPr>
          <w:rFonts w:hint="eastAsia"/>
          <w:i/>
          <w:iCs/>
          <w:color w:val="EE0000"/>
          <w:kern w:val="0"/>
          <w:szCs w:val="21"/>
        </w:rPr>
        <w:instrText>I</w:instrText>
      </w:r>
      <w:r w:rsidR="0020388B" w:rsidRPr="0020388B">
        <w:rPr>
          <w:rFonts w:hint="eastAsia"/>
          <w:color w:val="EE0000"/>
          <w:kern w:val="0"/>
          <w:szCs w:val="21"/>
        </w:rPr>
        <w:instrText>,</w:instrText>
      </w:r>
      <w:r w:rsidR="0020388B" w:rsidRPr="0020388B">
        <w:rPr>
          <w:rFonts w:hint="eastAsia"/>
          <w:i/>
          <w:iCs/>
          <w:color w:val="EE0000"/>
          <w:kern w:val="0"/>
          <w:szCs w:val="21"/>
        </w:rPr>
        <w:instrText>e</w:instrText>
      </w:r>
      <w:r w:rsidR="0020388B" w:rsidRPr="0020388B">
        <w:rPr>
          <w:rFonts w:hint="eastAsia"/>
          <w:color w:val="EE0000"/>
          <w:kern w:val="0"/>
          <w:szCs w:val="21"/>
        </w:rPr>
        <w:instrText>)</w:instrText>
      </w:r>
      <w:r w:rsidR="0020388B" w:rsidRPr="0020388B">
        <w:rPr>
          <w:color w:val="EE0000"/>
          <w:kern w:val="0"/>
          <w:szCs w:val="21"/>
        </w:rPr>
        <w:instrText xml:space="preserve"> </w:instrText>
      </w:r>
      <w:r w:rsidR="0020388B" w:rsidRPr="0020388B">
        <w:rPr>
          <w:color w:val="EE0000"/>
          <w:kern w:val="0"/>
          <w:szCs w:val="21"/>
        </w:rPr>
        <w:fldChar w:fldCharType="separate"/>
      </w:r>
      <w:r w:rsidR="0020388B" w:rsidRPr="0020388B">
        <w:rPr>
          <w:color w:val="EE0000"/>
          <w:kern w:val="0"/>
          <w:szCs w:val="21"/>
        </w:rPr>
        <w:fldChar w:fldCharType="end"/>
      </w:r>
      <w:r w:rsidR="0020388B" w:rsidRPr="0020388B">
        <w:rPr>
          <w:rFonts w:hint="eastAsia"/>
          <w:i/>
          <w:iCs/>
          <w:color w:val="EE0000"/>
          <w:kern w:val="0"/>
          <w:szCs w:val="21"/>
        </w:rPr>
        <w:t>m</w:t>
      </w:r>
      <w:r w:rsidR="0020388B" w:rsidRPr="0020388B">
        <w:rPr>
          <w:rFonts w:hint="eastAsia"/>
          <w:color w:val="EE0000"/>
          <w:kern w:val="0"/>
          <w:szCs w:val="21"/>
        </w:rPr>
        <w:t>)(2</w:t>
      </w:r>
      <w:r w:rsidR="0020388B" w:rsidRPr="0020388B">
        <w:rPr>
          <w:color w:val="EE0000"/>
          <w:kern w:val="0"/>
          <w:szCs w:val="21"/>
        </w:rPr>
        <w:t>π</w:t>
      </w:r>
      <w:r w:rsidR="0020388B" w:rsidRPr="0020388B">
        <w:rPr>
          <w:rFonts w:hint="eastAsia"/>
          <w:i/>
          <w:iCs/>
          <w:color w:val="EE0000"/>
          <w:kern w:val="0"/>
          <w:szCs w:val="21"/>
        </w:rPr>
        <w:t>fR</w:t>
      </w:r>
      <w:r w:rsidR="0020388B" w:rsidRPr="0020388B">
        <w:rPr>
          <w:rFonts w:hint="eastAsia"/>
          <w:color w:val="EE0000"/>
          <w:kern w:val="0"/>
          <w:szCs w:val="21"/>
        </w:rPr>
        <w:t>)</w:t>
      </w:r>
      <w:r w:rsidR="0020388B" w:rsidRPr="0020388B">
        <w:rPr>
          <w:rFonts w:hint="eastAsia"/>
          <w:color w:val="EE0000"/>
          <w:kern w:val="0"/>
          <w:szCs w:val="21"/>
          <w:vertAlign w:val="superscript"/>
        </w:rPr>
        <w:t>2</w:t>
      </w:r>
      <w:r w:rsidR="0020388B" w:rsidRPr="0020388B">
        <w:rPr>
          <w:rFonts w:hint="eastAsia"/>
          <w:color w:val="EE0000"/>
          <w:kern w:val="0"/>
          <w:szCs w:val="21"/>
        </w:rPr>
        <w:t xml:space="preserve"> = </w:t>
      </w:r>
      <w:r w:rsidR="0020388B" w:rsidRPr="0020388B">
        <w:rPr>
          <w:color w:val="EE0000"/>
          <w:kern w:val="0"/>
          <w:szCs w:val="21"/>
        </w:rPr>
        <w:fldChar w:fldCharType="begin"/>
      </w:r>
      <w:r w:rsidR="0020388B" w:rsidRPr="0020388B">
        <w:rPr>
          <w:color w:val="EE0000"/>
          <w:kern w:val="0"/>
          <w:szCs w:val="21"/>
        </w:rPr>
        <w:instrText xml:space="preserve"> </w:instrText>
      </w:r>
      <w:r w:rsidR="0020388B" w:rsidRPr="0020388B">
        <w:rPr>
          <w:rFonts w:hint="eastAsia"/>
          <w:color w:val="EE0000"/>
          <w:kern w:val="0"/>
          <w:szCs w:val="21"/>
        </w:rPr>
        <w:instrText>EQ \F(1,2)</w:instrText>
      </w:r>
      <w:r w:rsidR="0020388B" w:rsidRPr="0020388B">
        <w:rPr>
          <w:color w:val="EE0000"/>
          <w:kern w:val="0"/>
          <w:szCs w:val="21"/>
        </w:rPr>
        <w:instrText xml:space="preserve"> </w:instrText>
      </w:r>
      <w:r w:rsidR="0020388B" w:rsidRPr="0020388B">
        <w:rPr>
          <w:color w:val="EE0000"/>
          <w:kern w:val="0"/>
          <w:szCs w:val="21"/>
        </w:rPr>
        <w:fldChar w:fldCharType="separate"/>
      </w:r>
      <w:r w:rsidR="0020388B" w:rsidRPr="0020388B">
        <w:rPr>
          <w:color w:val="EE0000"/>
          <w:kern w:val="0"/>
          <w:szCs w:val="21"/>
        </w:rPr>
        <w:fldChar w:fldCharType="end"/>
      </w:r>
      <w:r w:rsidR="0020388B" w:rsidRPr="0020388B">
        <w:rPr>
          <w:rFonts w:hint="eastAsia"/>
          <w:i/>
          <w:iCs/>
          <w:color w:val="EE0000"/>
          <w:kern w:val="0"/>
          <w:szCs w:val="21"/>
        </w:rPr>
        <w:t>I</w:t>
      </w:r>
      <w:r w:rsidR="0020388B" w:rsidRPr="0020388B">
        <w:rPr>
          <w:rFonts w:hint="eastAsia"/>
          <w:color w:val="EE0000"/>
          <w:kern w:val="0"/>
          <w:szCs w:val="21"/>
        </w:rPr>
        <w:t>·</w:t>
      </w:r>
      <w:r w:rsidR="0020388B" w:rsidRPr="0020388B">
        <w:rPr>
          <w:color w:val="EE0000"/>
          <w:kern w:val="0"/>
          <w:szCs w:val="21"/>
        </w:rPr>
        <w:fldChar w:fldCharType="begin"/>
      </w:r>
      <w:r w:rsidR="0020388B" w:rsidRPr="0020388B">
        <w:rPr>
          <w:color w:val="EE0000"/>
          <w:kern w:val="0"/>
          <w:szCs w:val="21"/>
        </w:rPr>
        <w:instrText xml:space="preserve"> </w:instrText>
      </w:r>
      <w:r w:rsidR="0020388B" w:rsidRPr="0020388B">
        <w:rPr>
          <w:rFonts w:hint="eastAsia"/>
          <w:color w:val="EE0000"/>
          <w:kern w:val="0"/>
          <w:szCs w:val="21"/>
        </w:rPr>
        <w:instrText>EQ \F(</w:instrText>
      </w:r>
      <w:r w:rsidR="0020388B" w:rsidRPr="0020388B">
        <w:rPr>
          <w:rFonts w:hint="eastAsia"/>
          <w:i/>
          <w:iCs/>
          <w:color w:val="EE0000"/>
          <w:kern w:val="0"/>
          <w:szCs w:val="21"/>
        </w:rPr>
        <w:instrText>B</w:instrText>
      </w:r>
      <w:r w:rsidR="0020388B" w:rsidRPr="0020388B">
        <w:rPr>
          <w:rFonts w:hint="eastAsia"/>
          <w:color w:val="EE0000"/>
          <w:kern w:val="0"/>
          <w:szCs w:val="21"/>
        </w:rPr>
        <w:instrText>,2</w:instrText>
      </w:r>
      <w:r w:rsidR="0020388B" w:rsidRPr="0020388B">
        <w:rPr>
          <w:color w:val="EE0000"/>
          <w:kern w:val="0"/>
          <w:szCs w:val="21"/>
        </w:rPr>
        <w:instrText>π</w:instrText>
      </w:r>
      <w:r w:rsidR="0020388B" w:rsidRPr="0020388B">
        <w:rPr>
          <w:rFonts w:hint="eastAsia"/>
          <w:i/>
          <w:iCs/>
          <w:color w:val="EE0000"/>
          <w:kern w:val="0"/>
          <w:szCs w:val="21"/>
        </w:rPr>
        <w:instrText>f</w:instrText>
      </w:r>
      <w:r w:rsidR="0020388B" w:rsidRPr="0020388B">
        <w:rPr>
          <w:rFonts w:hint="eastAsia"/>
          <w:color w:val="EE0000"/>
          <w:kern w:val="0"/>
          <w:szCs w:val="21"/>
        </w:rPr>
        <w:instrText>)</w:instrText>
      </w:r>
      <w:r w:rsidR="0020388B" w:rsidRPr="0020388B">
        <w:rPr>
          <w:color w:val="EE0000"/>
          <w:kern w:val="0"/>
          <w:szCs w:val="21"/>
        </w:rPr>
        <w:instrText xml:space="preserve"> </w:instrText>
      </w:r>
      <w:r w:rsidR="0020388B" w:rsidRPr="0020388B">
        <w:rPr>
          <w:color w:val="EE0000"/>
          <w:kern w:val="0"/>
          <w:szCs w:val="21"/>
        </w:rPr>
        <w:fldChar w:fldCharType="separate"/>
      </w:r>
      <w:r w:rsidR="0020388B" w:rsidRPr="0020388B">
        <w:rPr>
          <w:color w:val="EE0000"/>
          <w:kern w:val="0"/>
          <w:szCs w:val="21"/>
        </w:rPr>
        <w:fldChar w:fldCharType="end"/>
      </w:r>
      <w:r w:rsidR="0020388B" w:rsidRPr="0020388B">
        <w:rPr>
          <w:rFonts w:hint="eastAsia"/>
          <w:color w:val="EE0000"/>
          <w:kern w:val="0"/>
          <w:szCs w:val="21"/>
        </w:rPr>
        <w:t>·</w:t>
      </w:r>
      <w:r w:rsidR="0020388B" w:rsidRPr="0020388B">
        <w:rPr>
          <w:rFonts w:hint="eastAsia"/>
          <w:color w:val="EE0000"/>
          <w:kern w:val="0"/>
          <w:szCs w:val="21"/>
        </w:rPr>
        <w:t>(2</w:t>
      </w:r>
      <w:r w:rsidR="0020388B" w:rsidRPr="0020388B">
        <w:rPr>
          <w:color w:val="EE0000"/>
          <w:kern w:val="0"/>
          <w:szCs w:val="21"/>
        </w:rPr>
        <w:t>π</w:t>
      </w:r>
      <w:r w:rsidR="0020388B" w:rsidRPr="0020388B">
        <w:rPr>
          <w:rFonts w:hint="eastAsia"/>
          <w:i/>
          <w:iCs/>
          <w:color w:val="EE0000"/>
          <w:kern w:val="0"/>
          <w:szCs w:val="21"/>
        </w:rPr>
        <w:t>fR</w:t>
      </w:r>
      <w:r w:rsidR="0020388B" w:rsidRPr="0020388B">
        <w:rPr>
          <w:rFonts w:hint="eastAsia"/>
          <w:color w:val="EE0000"/>
          <w:kern w:val="0"/>
          <w:szCs w:val="21"/>
        </w:rPr>
        <w:t>)</w:t>
      </w:r>
      <w:r w:rsidR="0020388B" w:rsidRPr="0020388B">
        <w:rPr>
          <w:rFonts w:hint="eastAsia"/>
          <w:color w:val="EE0000"/>
          <w:kern w:val="0"/>
          <w:szCs w:val="21"/>
          <w:vertAlign w:val="superscript"/>
        </w:rPr>
        <w:t>2</w:t>
      </w:r>
      <w:r w:rsidR="0020388B" w:rsidRPr="0020388B">
        <w:rPr>
          <w:rFonts w:hint="eastAsia"/>
          <w:color w:val="EE0000"/>
          <w:kern w:val="0"/>
          <w:szCs w:val="21"/>
        </w:rPr>
        <w:t xml:space="preserve"> = </w:t>
      </w:r>
      <w:r w:rsidR="0020388B" w:rsidRPr="0020388B">
        <w:rPr>
          <w:color w:val="EE0000"/>
          <w:kern w:val="0"/>
          <w:szCs w:val="21"/>
        </w:rPr>
        <w:t>π</w:t>
      </w:r>
      <w:r w:rsidR="0020388B" w:rsidRPr="0020388B">
        <w:rPr>
          <w:rFonts w:hint="eastAsia"/>
          <w:i/>
          <w:iCs/>
          <w:color w:val="EE0000"/>
          <w:kern w:val="0"/>
          <w:szCs w:val="21"/>
        </w:rPr>
        <w:t>IfBR</w:t>
      </w:r>
      <w:r w:rsidR="0020388B" w:rsidRPr="0020388B">
        <w:rPr>
          <w:rFonts w:hint="eastAsia"/>
          <w:color w:val="EE0000"/>
          <w:kern w:val="0"/>
          <w:szCs w:val="21"/>
          <w:vertAlign w:val="superscript"/>
        </w:rPr>
        <w:t>2</w:t>
      </w:r>
    </w:p>
    <w:p w14:paraId="24C420C3" w14:textId="77777777" w:rsidR="00B714DD" w:rsidRDefault="00B714DD" w:rsidP="00B714DD">
      <w:pPr>
        <w:pStyle w:val="2"/>
        <w:rPr>
          <w:shd w:val="clear" w:color="auto" w:fill="FFFFFF"/>
          <w:lang w:bidi="ar"/>
        </w:rPr>
      </w:pPr>
      <w:r>
        <w:rPr>
          <w:rFonts w:hint="eastAsia"/>
          <w:shd w:val="clear" w:color="auto" w:fill="FFFFFF"/>
          <w:lang w:bidi="ar"/>
        </w:rPr>
        <w:t>六、</w:t>
      </w:r>
      <w:r>
        <w:rPr>
          <w:shd w:val="clear" w:color="auto" w:fill="FFFFFF"/>
          <w:lang w:bidi="ar"/>
        </w:rPr>
        <w:t>货物传送</w:t>
      </w:r>
      <w:r>
        <w:rPr>
          <w:rFonts w:hint="eastAsia"/>
          <w:shd w:val="clear" w:color="auto" w:fill="FFFFFF"/>
          <w:lang w:bidi="ar"/>
        </w:rPr>
        <w:t>（</w:t>
      </w:r>
      <w:r>
        <w:rPr>
          <w:rFonts w:hint="eastAsia"/>
          <w:shd w:val="clear" w:color="auto" w:fill="FFFFFF"/>
          <w:lang w:bidi="ar"/>
        </w:rPr>
        <w:t>1</w:t>
      </w:r>
      <w:r>
        <w:rPr>
          <w:shd w:val="clear" w:color="auto" w:fill="FFFFFF"/>
          <w:lang w:bidi="ar"/>
        </w:rPr>
        <w:t>6</w:t>
      </w:r>
      <w:r>
        <w:rPr>
          <w:rFonts w:hint="eastAsia"/>
          <w:shd w:val="clear" w:color="auto" w:fill="FFFFFF"/>
          <w:lang w:bidi="ar"/>
        </w:rPr>
        <w:t>分）</w:t>
      </w:r>
    </w:p>
    <w:p w14:paraId="7D5D7D5E" w14:textId="6E56102B" w:rsidR="00B714DD" w:rsidRDefault="002C2B59" w:rsidP="004B6227">
      <w:r>
        <w:rPr>
          <w:rFonts w:hint="eastAsia"/>
        </w:rPr>
        <w:t>1</w:t>
      </w:r>
      <w:r>
        <w:rPr>
          <w:rFonts w:hint="eastAsia"/>
        </w:rPr>
        <w:t>．</w:t>
      </w:r>
      <w:r w:rsidR="00B714DD">
        <w:rPr>
          <w:rFonts w:hint="eastAsia"/>
        </w:rPr>
        <w:t>C</w:t>
      </w:r>
      <w:r>
        <w:tab/>
      </w:r>
      <w:r>
        <w:tab/>
      </w:r>
      <w:r>
        <w:rPr>
          <w:rFonts w:hint="eastAsia"/>
        </w:rPr>
        <w:t>2</w:t>
      </w:r>
      <w:r>
        <w:rPr>
          <w:rFonts w:hint="eastAsia"/>
        </w:rPr>
        <w:t>．</w:t>
      </w:r>
      <w:r w:rsidR="00B714DD">
        <w:rPr>
          <w:rFonts w:hint="eastAsia"/>
        </w:rPr>
        <w:t>1</w:t>
      </w:r>
    </w:p>
    <w:p w14:paraId="20308071" w14:textId="77777777" w:rsidR="00B714DD" w:rsidRDefault="00B714DD" w:rsidP="004B6227">
      <w:pPr>
        <w:rPr>
          <w:szCs w:val="21"/>
        </w:rPr>
      </w:pPr>
      <w:r>
        <w:rPr>
          <w:color w:val="000000"/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</w:p>
    <w:p w14:paraId="747ECD6C" w14:textId="76B7214D" w:rsidR="00B714DD" w:rsidRDefault="00B714DD" w:rsidP="002C2B59">
      <w:r>
        <w:rPr>
          <w:rFonts w:hint="eastAsia"/>
        </w:rPr>
        <w:t>解：</w:t>
      </w:r>
      <w:r>
        <w:t>关闭电场</w:t>
      </w:r>
      <w:r>
        <w:rPr>
          <w:rFonts w:hint="eastAsia"/>
        </w:rPr>
        <w:t>后</w:t>
      </w:r>
      <w:r>
        <w:t>货物和小车</w:t>
      </w:r>
      <w:r>
        <w:rPr>
          <w:rFonts w:hint="eastAsia"/>
        </w:rPr>
        <w:t>动量守恒，有</w:t>
      </w:r>
    </w:p>
    <w:p w14:paraId="3F9B9182" w14:textId="77777777" w:rsidR="00B714DD" w:rsidRDefault="00B714DD" w:rsidP="004B6227">
      <w:r>
        <w:object w:dxaOrig="1464" w:dyaOrig="360" w14:anchorId="2064B55A">
          <v:shape id="_x0000_i1029" type="#_x0000_t75" style="width:73.35pt;height:18.15pt" o:ole="">
            <v:imagedata r:id="rId29" o:title=""/>
          </v:shape>
          <o:OLEObject Type="Embed" ProgID="Equation.DSMT4" ShapeID="_x0000_i1029" DrawAspect="Content" ObjectID="_1836057491" r:id="rId30"/>
        </w:object>
      </w:r>
      <w:r>
        <w:rPr>
          <w:rFonts w:hint="eastAsia"/>
        </w:rPr>
        <w:t>，</w:t>
      </w:r>
      <w:r>
        <w:object w:dxaOrig="1704" w:dyaOrig="360" w14:anchorId="528E027B">
          <v:shape id="_x0000_i1030" type="#_x0000_t75" style="width:85.05pt;height:18.15pt" o:ole="">
            <v:imagedata r:id="rId31" o:title=""/>
          </v:shape>
          <o:OLEObject Type="Embed" ProgID="Equation.DSMT4" ShapeID="_x0000_i1030" DrawAspect="Content" ObjectID="_1836057492" r:id="rId32"/>
        </w:object>
      </w:r>
      <w:r>
        <w:rPr>
          <w:rFonts w:hint="eastAsia"/>
        </w:rPr>
        <w:t>，</w:t>
      </w:r>
      <w:r>
        <w:object w:dxaOrig="1404" w:dyaOrig="360" w14:anchorId="2D01F8C9">
          <v:shape id="_x0000_i1031" type="#_x0000_t75" style="width:69.95pt;height:18.15pt" o:ole="">
            <v:imagedata r:id="rId33" o:title=""/>
          </v:shape>
          <o:OLEObject Type="Embed" ProgID="Equation.DSMT4" ShapeID="_x0000_i1031" DrawAspect="Content" ObjectID="_1836057493" r:id="rId34"/>
        </w:objec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4E2A0A02" w14:textId="77777777" w:rsidR="00B714DD" w:rsidRDefault="00B714DD" w:rsidP="004B6227">
      <w:r>
        <w:t>小车</w:t>
      </w:r>
      <w:r>
        <w:rPr>
          <w:rFonts w:hint="eastAsia"/>
        </w:rPr>
        <w:t>在电场中先做匀减速运动，再做匀加速运动，先后加速度相同，有</w:t>
      </w:r>
    </w:p>
    <w:p w14:paraId="3DCECA24" w14:textId="6438E9A9" w:rsidR="00B714DD" w:rsidRDefault="00B714DD" w:rsidP="004B6227">
      <w:r>
        <w:object w:dxaOrig="1164" w:dyaOrig="360" w14:anchorId="3FB1F12A">
          <v:shape id="_x0000_i1032" type="#_x0000_t75" style="width:58.3pt;height:18.15pt" o:ole="">
            <v:imagedata r:id="rId35" o:title=""/>
          </v:shape>
          <o:OLEObject Type="Embed" ProgID="Equation.DSMT4" ShapeID="_x0000_i1032" DrawAspect="Content" ObjectID="_1836057494" r:id="rId36"/>
        </w:object>
      </w:r>
      <w:r>
        <w:rPr>
          <w:rFonts w:hint="eastAsia"/>
        </w:rPr>
        <w:t>，</w:t>
      </w:r>
      <w:r>
        <w:object w:dxaOrig="1584" w:dyaOrig="360" w14:anchorId="287DB04D">
          <v:shape id="_x0000_i1033" type="#_x0000_t75" style="width:79.2pt;height:18.15pt" o:ole="">
            <v:imagedata r:id="rId37" o:title=""/>
          </v:shape>
          <o:OLEObject Type="Embed" ProgID="Equation.DSMT4" ShapeID="_x0000_i1033" DrawAspect="Content" ObjectID="_1836057495" r:id="rId38"/>
        </w:object>
      </w:r>
      <w:r>
        <w:rPr>
          <w:rFonts w:hint="eastAsia"/>
        </w:rPr>
        <w:t>，</w:t>
      </w:r>
      <w:r w:rsidR="004B6227" w:rsidRPr="004B6227">
        <w:rPr>
          <w:rFonts w:hint="eastAsia"/>
          <w:i/>
          <w:iCs/>
        </w:rPr>
        <w:t>a</w:t>
      </w:r>
      <w:r w:rsidR="004B6227">
        <w:rPr>
          <w:rFonts w:hint="eastAsia"/>
          <w:vertAlign w:val="subscript"/>
        </w:rPr>
        <w:t>A</w:t>
      </w:r>
      <w:r w:rsidR="004B6227">
        <w:rPr>
          <w:rFonts w:hint="eastAsia"/>
        </w:rPr>
        <w:t xml:space="preserve"> = 2.2 m/s</w:t>
      </w:r>
      <w:r w:rsidR="004B6227">
        <w:rPr>
          <w:rFonts w:hint="eastAsia"/>
          <w:vertAlign w:val="superscript"/>
        </w:rPr>
        <w:t>2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 w14:paraId="412D91A2" w14:textId="77777777" w:rsidR="00B714DD" w:rsidRDefault="00B714DD" w:rsidP="004B6227">
      <w:r>
        <w:rPr>
          <w:position w:val="-10"/>
        </w:rPr>
        <w:object w:dxaOrig="2976" w:dyaOrig="324" w14:anchorId="740EEA20">
          <v:shape id="_x0000_i1034" type="#_x0000_t75" style="width:149.5pt;height:16.1pt" o:ole="">
            <v:imagedata r:id="rId39" o:title=""/>
          </v:shape>
          <o:OLEObject Type="Embed" ProgID="Equation.DSMT4" ShapeID="_x0000_i1034" DrawAspect="Content" ObjectID="_1836057496" r:id="rId40"/>
        </w:object>
      </w:r>
    </w:p>
    <w:p w14:paraId="0C38C36E" w14:textId="7AC66038" w:rsidR="00B714DD" w:rsidRDefault="004B6227" w:rsidP="004B6227">
      <w:r w:rsidRPr="004B6227">
        <w:rPr>
          <w:rFonts w:hint="eastAsia"/>
          <w:i/>
          <w:iCs/>
        </w:rPr>
        <w:t>F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 w:rsidRPr="004B6227">
        <w:rPr>
          <w:rFonts w:hint="eastAsia"/>
          <w:i/>
          <w:iCs/>
        </w:rPr>
        <w:t>f</w:t>
      </w:r>
      <w:r>
        <w:rPr>
          <w:rFonts w:hint="eastAsia"/>
        </w:rPr>
        <w:t xml:space="preserve"> = </w:t>
      </w:r>
      <w:r w:rsidRPr="004B6227">
        <w:rPr>
          <w:rFonts w:hint="eastAsia"/>
          <w:i/>
          <w:iCs/>
        </w:rPr>
        <w:t>Ma</w:t>
      </w:r>
      <w:r>
        <w:rPr>
          <w:rFonts w:hint="eastAsia"/>
          <w:vertAlign w:val="subscript"/>
        </w:rPr>
        <w:t>A</w:t>
      </w:r>
      <w:r w:rsidR="00B714DD">
        <w:rPr>
          <w:rFonts w:hint="eastAsia"/>
        </w:rPr>
        <w:t>，</w:t>
      </w:r>
      <w:r w:rsidRPr="004B6227">
        <w:rPr>
          <w:rFonts w:hint="eastAsia"/>
          <w:i/>
          <w:iCs/>
        </w:rPr>
        <w:t>F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20 = 100</w:t>
      </w:r>
      <w:r w:rsidRPr="004B6227">
        <w:rPr>
          <w:rFonts w:asciiTheme="majorBidi" w:hAnsiTheme="majorBidi" w:cstheme="majorBidi"/>
        </w:rPr>
        <w:t>×</w:t>
      </w:r>
      <w:r>
        <w:rPr>
          <w:rFonts w:asciiTheme="majorBidi" w:hAnsiTheme="majorBidi" w:cstheme="majorBidi" w:hint="eastAsia"/>
        </w:rPr>
        <w:t>2.2</w:t>
      </w:r>
      <w:r w:rsidR="00B714DD">
        <w:rPr>
          <w:rFonts w:hint="eastAsia"/>
        </w:rPr>
        <w:t>，</w:t>
      </w:r>
      <w:r w:rsidRPr="004B6227">
        <w:rPr>
          <w:rFonts w:hint="eastAsia"/>
          <w:i/>
          <w:iCs/>
        </w:rPr>
        <w:t>F</w:t>
      </w:r>
      <w:r>
        <w:rPr>
          <w:rFonts w:hint="eastAsia"/>
        </w:rPr>
        <w:t xml:space="preserve"> = 240 N</w:t>
      </w:r>
      <w:r w:rsidR="00B714DD">
        <w:rPr>
          <w:rFonts w:hint="eastAsia"/>
        </w:rPr>
        <w:t>（</w:t>
      </w:r>
      <w:r w:rsidR="00B714DD">
        <w:t>2</w:t>
      </w:r>
      <w:r w:rsidR="00B714DD">
        <w:rPr>
          <w:rFonts w:hint="eastAsia"/>
        </w:rPr>
        <w:t>分）</w:t>
      </w:r>
    </w:p>
    <w:p w14:paraId="78AE02B0" w14:textId="08631CF9" w:rsidR="00B714DD" w:rsidRDefault="004B6227" w:rsidP="004B6227">
      <w:r w:rsidRPr="004B6227">
        <w:rPr>
          <w:rFonts w:hint="eastAsia"/>
          <w:i/>
          <w:iCs/>
        </w:rPr>
        <w:t>F</w:t>
      </w:r>
      <w:r>
        <w:rPr>
          <w:rFonts w:hint="eastAsia"/>
        </w:rPr>
        <w:t xml:space="preserve"> = </w:t>
      </w:r>
      <w:r w:rsidRPr="004B6227">
        <w:rPr>
          <w:rFonts w:hint="eastAsia"/>
          <w:i/>
          <w:iCs/>
        </w:rPr>
        <w:t>qE</w:t>
      </w:r>
      <w:r w:rsidR="00B714DD">
        <w:rPr>
          <w:rFonts w:hint="eastAsia"/>
        </w:rPr>
        <w:t>，</w:t>
      </w:r>
      <w:r>
        <w:rPr>
          <w:rFonts w:hint="eastAsia"/>
        </w:rPr>
        <w:t xml:space="preserve">240 = </w:t>
      </w:r>
      <w:r w:rsidRPr="004B6227">
        <w:rPr>
          <w:rFonts w:hint="eastAsia"/>
          <w:i/>
          <w:iCs/>
        </w:rPr>
        <w:t>E</w:t>
      </w:r>
      <w:r w:rsidRPr="004B6227">
        <w:rPr>
          <w:rFonts w:asciiTheme="majorBidi" w:hAnsiTheme="majorBidi" w:cstheme="majorBidi"/>
        </w:rPr>
        <w:t>×</w:t>
      </w:r>
      <w:r>
        <w:rPr>
          <w:rFonts w:asciiTheme="majorBidi" w:hAnsiTheme="majorBidi" w:cstheme="majorBidi" w:hint="eastAsia"/>
        </w:rPr>
        <w:t>6</w:t>
      </w:r>
      <w:r w:rsidRPr="004B6227">
        <w:rPr>
          <w:rFonts w:asciiTheme="majorBidi" w:hAnsiTheme="majorBidi" w:cstheme="majorBidi"/>
        </w:rPr>
        <w:t>×</w:t>
      </w:r>
      <w:r>
        <w:rPr>
          <w:rFonts w:asciiTheme="majorBidi" w:hAnsiTheme="majorBidi" w:cstheme="majorBidi" w:hint="eastAsia"/>
        </w:rPr>
        <w:t>10</w:t>
      </w:r>
      <w:r>
        <w:rPr>
          <w:rFonts w:asciiTheme="majorBidi" w:hAnsiTheme="majorBidi" w:cstheme="majorBidi"/>
          <w:vertAlign w:val="superscript"/>
        </w:rPr>
        <w:t>−</w:t>
      </w:r>
      <w:r>
        <w:rPr>
          <w:rFonts w:asciiTheme="majorBidi" w:hAnsiTheme="majorBidi" w:cstheme="majorBidi" w:hint="eastAsia"/>
          <w:vertAlign w:val="superscript"/>
        </w:rPr>
        <w:t>2</w:t>
      </w:r>
      <w:r w:rsidR="00B714DD">
        <w:rPr>
          <w:rFonts w:hint="eastAsia"/>
        </w:rPr>
        <w:t>，</w:t>
      </w:r>
      <w:r w:rsidRPr="004B6227">
        <w:rPr>
          <w:rFonts w:hint="eastAsia"/>
          <w:i/>
          <w:iCs/>
        </w:rPr>
        <w:t>E</w:t>
      </w:r>
      <w:r>
        <w:rPr>
          <w:rFonts w:hint="eastAsia"/>
        </w:rPr>
        <w:t xml:space="preserve"> = 4</w:t>
      </w:r>
      <w:r w:rsidRPr="004B6227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 xml:space="preserve"> N/C</w:t>
      </w:r>
      <w:r w:rsidR="00B714DD">
        <w:rPr>
          <w:rFonts w:hint="eastAsia"/>
        </w:rPr>
        <w:t>（</w:t>
      </w:r>
      <w:r w:rsidR="00B714DD">
        <w:t>2</w:t>
      </w:r>
      <w:r w:rsidR="00B714DD">
        <w:rPr>
          <w:rFonts w:hint="eastAsia"/>
        </w:rPr>
        <w:t>分）</w:t>
      </w:r>
    </w:p>
    <w:p w14:paraId="46AA0ED3" w14:textId="36580377" w:rsidR="00B714DD" w:rsidRDefault="00B714DD" w:rsidP="004B6227">
      <w:r>
        <w:rPr>
          <w:rFonts w:hint="eastAsia"/>
        </w:rPr>
        <w:t>（另解</w:t>
      </w:r>
      <w:r>
        <w:rPr>
          <w:rFonts w:hint="eastAsia"/>
        </w:rPr>
        <w:t>1</w:t>
      </w:r>
      <w:r>
        <w:rPr>
          <w:rFonts w:hint="eastAsia"/>
        </w:rPr>
        <w:t>：对于</w:t>
      </w:r>
      <w:r>
        <w:t>小车</w:t>
      </w:r>
      <w:r>
        <w:rPr>
          <w:rFonts w:hint="eastAsia"/>
        </w:rPr>
        <w:t>在电场力作用</w:t>
      </w:r>
      <w:r>
        <w:rPr>
          <w:rFonts w:hint="eastAsia"/>
        </w:rPr>
        <w:t>1</w:t>
      </w:r>
      <w:r w:rsidR="004B6227">
        <w:rPr>
          <w:rFonts w:hint="eastAsia"/>
        </w:rPr>
        <w:t xml:space="preserve"> </w:t>
      </w:r>
      <w:r>
        <w:rPr>
          <w:rFonts w:hint="eastAsia"/>
        </w:rPr>
        <w:t>s</w:t>
      </w:r>
      <w:r>
        <w:rPr>
          <w:rFonts w:hint="eastAsia"/>
        </w:rPr>
        <w:t>的时间里运用动量定理，有</w:t>
      </w:r>
    </w:p>
    <w:p w14:paraId="05079C48" w14:textId="77777777" w:rsidR="00B714DD" w:rsidRDefault="00B714DD" w:rsidP="004B6227">
      <w:r>
        <w:object w:dxaOrig="2052" w:dyaOrig="360" w14:anchorId="4D90D20D">
          <v:shape id="_x0000_i1035" type="#_x0000_t75" style="width:102.5pt;height:18.15pt" o:ole="">
            <v:imagedata r:id="rId41" o:title=""/>
          </v:shape>
          <o:OLEObject Type="Embed" ProgID="Equation.DSMT4" ShapeID="_x0000_i1035" DrawAspect="Content" ObjectID="_1836057497" r:id="rId42"/>
        </w:object>
      </w:r>
      <w:r>
        <w:rPr>
          <w:rFonts w:hint="eastAsia"/>
        </w:rPr>
        <w:t>，</w:t>
      </w:r>
      <w:r>
        <w:rPr>
          <w:position w:val="-10"/>
        </w:rPr>
        <w:object w:dxaOrig="3588" w:dyaOrig="324" w14:anchorId="47D729BE">
          <v:shape id="_x0000_i1036" type="#_x0000_t75" style="width:179.3pt;height:16.1pt" o:ole="">
            <v:imagedata r:id="rId43" o:title=""/>
          </v:shape>
          <o:OLEObject Type="Embed" ProgID="Equation.DSMT4" ShapeID="_x0000_i1036" DrawAspect="Content" ObjectID="_1836057498" r:id="rId44"/>
        </w:object>
      </w:r>
      <w:r>
        <w:rPr>
          <w:rFonts w:hint="eastAsia"/>
        </w:rPr>
        <w:t>，</w:t>
      </w:r>
      <w:r>
        <w:rPr>
          <w:position w:val="-6"/>
        </w:rPr>
        <w:object w:dxaOrig="1056" w:dyaOrig="276" w14:anchorId="246942E1">
          <v:shape id="_x0000_i1037" type="#_x0000_t75" style="width:52.45pt;height:13.7pt" o:ole="">
            <v:imagedata r:id="rId45" o:title=""/>
          </v:shape>
          <o:OLEObject Type="Embed" ProgID="Equation.DSMT4" ShapeID="_x0000_i1037" DrawAspect="Content" ObjectID="_1836057499" r:id="rId46"/>
        </w:object>
      </w:r>
      <w:r>
        <w:rPr>
          <w:rFonts w:hint="eastAsia"/>
        </w:rPr>
        <w:t>）</w:t>
      </w:r>
    </w:p>
    <w:p w14:paraId="100331A7" w14:textId="77777777" w:rsidR="00B714DD" w:rsidRDefault="00B714DD" w:rsidP="004B6227"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另解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：对于</w:t>
      </w:r>
      <w:r>
        <w:rPr>
          <w:color w:val="000000"/>
          <w:szCs w:val="21"/>
        </w:rPr>
        <w:t>小车</w:t>
      </w:r>
      <w:r>
        <w:rPr>
          <w:rFonts w:hint="eastAsia"/>
          <w:color w:val="000000"/>
          <w:szCs w:val="21"/>
        </w:rPr>
        <w:t>和货物运动的全过程运用动量定理，有</w:t>
      </w:r>
    </w:p>
    <w:p w14:paraId="65948FAF" w14:textId="77777777" w:rsidR="00B714DD" w:rsidRDefault="00B714DD" w:rsidP="004B6227">
      <w:pPr>
        <w:rPr>
          <w:color w:val="000000"/>
          <w:szCs w:val="21"/>
        </w:rPr>
      </w:pPr>
      <w:r>
        <w:rPr>
          <w:color w:val="000000"/>
          <w:position w:val="-10"/>
          <w:szCs w:val="21"/>
        </w:rPr>
        <w:object w:dxaOrig="1932" w:dyaOrig="324" w14:anchorId="753777F1">
          <v:shape id="_x0000_i1038" type="#_x0000_t75" style="width:97.05pt;height:16.1pt" o:ole="">
            <v:imagedata r:id="rId47" o:title=""/>
          </v:shape>
          <o:OLEObject Type="Embed" ProgID="Equation.DSMT4" ShapeID="_x0000_i1038" DrawAspect="Content" ObjectID="_1836057500" r:id="rId48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 w:dxaOrig="2496" w:dyaOrig="324" w14:anchorId="6C016052">
          <v:shape id="_x0000_i1039" type="#_x0000_t75" style="width:124.8pt;height:16.1pt" o:ole="">
            <v:imagedata r:id="rId49" o:title=""/>
          </v:shape>
          <o:OLEObject Type="Embed" ProgID="Equation.DSMT4" ShapeID="_x0000_i1039" DrawAspect="Content" ObjectID="_1836057501" r:id="rId50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056" w:dyaOrig="276" w14:anchorId="0BD908BA">
          <v:shape id="_x0000_i1040" type="#_x0000_t75" style="width:52.45pt;height:13.7pt" o:ole="">
            <v:imagedata r:id="rId45" o:title=""/>
          </v:shape>
          <o:OLEObject Type="Embed" ProgID="Equation.DSMT4" ShapeID="_x0000_i1040" DrawAspect="Content" ObjectID="_1836057502" r:id="rId51"/>
        </w:object>
      </w:r>
      <w:r>
        <w:rPr>
          <w:rFonts w:hint="eastAsia"/>
          <w:color w:val="000000"/>
          <w:szCs w:val="21"/>
        </w:rPr>
        <w:t>）</w:t>
      </w:r>
    </w:p>
    <w:p w14:paraId="3608B131" w14:textId="77777777" w:rsidR="002C2B59" w:rsidRDefault="00B714DD" w:rsidP="004B6227">
      <w:pPr>
        <w:rPr>
          <w:b/>
          <w:color w:val="FF0000"/>
        </w:rPr>
      </w:pPr>
      <w:r>
        <w:rPr>
          <w:color w:val="000000"/>
        </w:rPr>
        <w:lastRenderedPageBreak/>
        <w:t>4</w:t>
      </w:r>
      <w:r>
        <w:t>．</w:t>
      </w:r>
      <w:r w:rsidR="002C2B59">
        <w:t>−</w:t>
      </w:r>
      <w:r w:rsidR="002C2B59">
        <w:rPr>
          <w:rFonts w:hint="eastAsia"/>
        </w:rPr>
        <w:t xml:space="preserve"> </w:t>
      </w:r>
      <w:r>
        <w:t>216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  <w:r>
        <w:rPr>
          <w:rFonts w:hint="eastAsia"/>
          <w:b/>
          <w:color w:val="FF0000"/>
        </w:rPr>
        <w:t>（漏负号得</w:t>
      </w:r>
      <w:r>
        <w:rPr>
          <w:b/>
          <w:color w:val="FF0000"/>
        </w:rPr>
        <w:t>2</w:t>
      </w:r>
      <w:r>
        <w:rPr>
          <w:rFonts w:hint="eastAsia"/>
          <w:b/>
          <w:color w:val="FF0000"/>
        </w:rPr>
        <w:t>分）</w:t>
      </w:r>
    </w:p>
    <w:p w14:paraId="518DFFA2" w14:textId="3E2D1E7F" w:rsidR="00F97CD5" w:rsidRDefault="00F97CD5" w:rsidP="00F97CD5">
      <w:pPr>
        <w:rPr>
          <w:bCs/>
          <w:color w:val="FF0000"/>
        </w:rPr>
      </w:pPr>
      <w:r w:rsidRPr="00F97CD5">
        <w:rPr>
          <w:rFonts w:hint="eastAsia"/>
          <w:bCs/>
          <w:color w:val="FF0000"/>
        </w:rPr>
        <w:t>【解析】对小车</w:t>
      </w:r>
      <w:r w:rsidRPr="00F97CD5">
        <w:rPr>
          <w:rFonts w:hint="eastAsia"/>
          <w:bCs/>
          <w:color w:val="FF0000"/>
        </w:rPr>
        <w:t>A</w:t>
      </w:r>
      <w:r w:rsidRPr="00F97CD5">
        <w:rPr>
          <w:rFonts w:hint="eastAsia"/>
          <w:bCs/>
          <w:color w:val="FF0000"/>
        </w:rPr>
        <w:t>，在</w:t>
      </w:r>
      <w:r w:rsidRPr="00F97CD5">
        <w:rPr>
          <w:rFonts w:hint="eastAsia"/>
          <w:bCs/>
          <w:color w:val="FF0000"/>
        </w:rPr>
        <w:t>1</w:t>
      </w:r>
      <w:r>
        <w:rPr>
          <w:rFonts w:hint="eastAsia"/>
          <w:bCs/>
          <w:color w:val="FF0000"/>
        </w:rPr>
        <w:t xml:space="preserve"> </w:t>
      </w:r>
      <w:r w:rsidRPr="00F97CD5">
        <w:rPr>
          <w:rFonts w:hint="eastAsia"/>
          <w:bCs/>
          <w:color w:val="FF0000"/>
        </w:rPr>
        <w:t>s</w:t>
      </w:r>
      <w:r w:rsidRPr="00F97CD5">
        <w:rPr>
          <w:rFonts w:hint="eastAsia"/>
          <w:bCs/>
          <w:color w:val="FF0000"/>
        </w:rPr>
        <w:t>内的位移</w:t>
      </w:r>
      <w:r w:rsidRPr="00F97CD5">
        <w:rPr>
          <w:rFonts w:hint="eastAsia"/>
          <w:bCs/>
          <w:i/>
          <w:iCs/>
          <w:color w:val="FF0000"/>
        </w:rPr>
        <w:t>s</w:t>
      </w:r>
      <w:r w:rsidRPr="00F97CD5">
        <w:rPr>
          <w:rFonts w:hint="eastAsia"/>
          <w:bCs/>
          <w:color w:val="FF0000"/>
          <w:vertAlign w:val="subscript"/>
        </w:rPr>
        <w:t>A</w:t>
      </w:r>
      <w:r w:rsidRPr="00F97CD5">
        <w:rPr>
          <w:rFonts w:hint="eastAsia"/>
          <w:bCs/>
          <w:color w:val="FF0000"/>
        </w:rPr>
        <w:t xml:space="preserve"> = </w:t>
      </w:r>
      <w:r w:rsidRPr="00F97CD5">
        <w:rPr>
          <w:rFonts w:ascii="Book Antiqua" w:hAnsi="Book Antiqua"/>
          <w:bCs/>
          <w:i/>
          <w:iCs/>
          <w:color w:val="FF0000"/>
        </w:rPr>
        <w:t>v</w:t>
      </w:r>
      <w:r w:rsidRPr="00F97CD5">
        <w:rPr>
          <w:rFonts w:hint="eastAsia"/>
          <w:bCs/>
          <w:i/>
          <w:iCs/>
          <w:color w:val="FF0000"/>
        </w:rPr>
        <w:t>t</w:t>
      </w:r>
      <w:r w:rsidRPr="00F97CD5">
        <w:rPr>
          <w:rFonts w:hint="eastAsia"/>
          <w:bCs/>
          <w:color w:val="FF0000"/>
        </w:rPr>
        <w:t xml:space="preserve"> </w:t>
      </w:r>
      <w:r w:rsidRPr="00F97CD5">
        <w:rPr>
          <w:bCs/>
          <w:color w:val="FF0000"/>
        </w:rPr>
        <w:t>−</w:t>
      </w:r>
      <w:r w:rsidRPr="00F97CD5">
        <w:rPr>
          <w:rFonts w:hint="eastAsia"/>
          <w:bCs/>
          <w:color w:val="FF0000"/>
        </w:rPr>
        <w:t xml:space="preserve"> </w:t>
      </w:r>
      <w:r w:rsidRPr="00F97CD5">
        <w:rPr>
          <w:bCs/>
          <w:color w:val="FF0000"/>
        </w:rPr>
        <w:fldChar w:fldCharType="begin"/>
      </w:r>
      <w:r w:rsidRPr="00F97CD5">
        <w:rPr>
          <w:bCs/>
          <w:color w:val="FF0000"/>
        </w:rPr>
        <w:instrText xml:space="preserve"> </w:instrText>
      </w:r>
      <w:r w:rsidRPr="00F97CD5">
        <w:rPr>
          <w:rFonts w:hint="eastAsia"/>
          <w:bCs/>
          <w:color w:val="FF0000"/>
        </w:rPr>
        <w:instrText>EQ \F(1,2)</w:instrText>
      </w:r>
      <w:r w:rsidRPr="00F97CD5">
        <w:rPr>
          <w:bCs/>
          <w:color w:val="FF0000"/>
        </w:rPr>
        <w:instrText xml:space="preserve"> </w:instrText>
      </w:r>
      <w:r w:rsidRPr="00F97CD5">
        <w:rPr>
          <w:bCs/>
          <w:color w:val="FF0000"/>
        </w:rPr>
        <w:fldChar w:fldCharType="separate"/>
      </w:r>
      <w:r w:rsidRPr="00F97CD5">
        <w:rPr>
          <w:bCs/>
          <w:color w:val="FF0000"/>
        </w:rPr>
        <w:fldChar w:fldCharType="end"/>
      </w:r>
      <w:r w:rsidRPr="00F97CD5">
        <w:rPr>
          <w:rFonts w:hint="eastAsia"/>
          <w:bCs/>
          <w:i/>
          <w:iCs/>
          <w:color w:val="FF0000"/>
        </w:rPr>
        <w:t>a</w:t>
      </w:r>
      <w:r>
        <w:rPr>
          <w:rFonts w:hint="eastAsia"/>
          <w:bCs/>
          <w:color w:val="FF0000"/>
          <w:vertAlign w:val="subscript"/>
        </w:rPr>
        <w:t>A</w:t>
      </w:r>
      <w:r w:rsidRPr="00F97CD5">
        <w:rPr>
          <w:rFonts w:hint="eastAsia"/>
          <w:bCs/>
          <w:i/>
          <w:iCs/>
          <w:color w:val="FF0000"/>
        </w:rPr>
        <w:t>t</w:t>
      </w:r>
      <w:r>
        <w:rPr>
          <w:rFonts w:hint="eastAsia"/>
          <w:bCs/>
          <w:color w:val="FF0000"/>
          <w:vertAlign w:val="superscript"/>
        </w:rPr>
        <w:t>2</w:t>
      </w:r>
      <w:r>
        <w:rPr>
          <w:rFonts w:hint="eastAsia"/>
          <w:bCs/>
          <w:color w:val="FF0000"/>
        </w:rPr>
        <w:t xml:space="preserve"> = 0.9 m</w:t>
      </w:r>
      <w:r>
        <w:rPr>
          <w:rFonts w:hint="eastAsia"/>
          <w:bCs/>
          <w:color w:val="FF0000"/>
        </w:rPr>
        <w:t>，向右</w:t>
      </w:r>
    </w:p>
    <w:p w14:paraId="324CC42D" w14:textId="6F93355E" w:rsidR="00F97CD5" w:rsidRPr="00F97CD5" w:rsidRDefault="00F97CD5" w:rsidP="00F97CD5">
      <w:pPr>
        <w:rPr>
          <w:bCs/>
          <w:color w:val="FF0000"/>
        </w:rPr>
      </w:pPr>
      <w:r>
        <w:rPr>
          <w:rFonts w:hint="eastAsia"/>
          <w:bCs/>
          <w:color w:val="FF0000"/>
        </w:rPr>
        <w:t>电场力做功</w:t>
      </w:r>
      <w:r w:rsidRPr="00F97CD5">
        <w:rPr>
          <w:rFonts w:hint="eastAsia"/>
          <w:bCs/>
          <w:i/>
          <w:iCs/>
          <w:color w:val="FF0000"/>
        </w:rPr>
        <w:t>W</w:t>
      </w:r>
      <w:r>
        <w:rPr>
          <w:rFonts w:hint="eastAsia"/>
          <w:bCs/>
          <w:color w:val="FF0000"/>
          <w:vertAlign w:val="subscript"/>
        </w:rPr>
        <w:t>电</w:t>
      </w:r>
      <w:r>
        <w:rPr>
          <w:rFonts w:hint="eastAsia"/>
          <w:bCs/>
          <w:color w:val="FF0000"/>
        </w:rPr>
        <w:t xml:space="preserve"> = </w:t>
      </w:r>
      <w:r>
        <w:rPr>
          <w:bCs/>
          <w:color w:val="FF0000"/>
        </w:rPr>
        <w:t>−</w:t>
      </w:r>
      <w:r>
        <w:rPr>
          <w:rFonts w:hint="eastAsia"/>
          <w:bCs/>
          <w:color w:val="FF0000"/>
        </w:rPr>
        <w:t xml:space="preserve"> </w:t>
      </w:r>
      <w:r w:rsidRPr="00F97CD5">
        <w:rPr>
          <w:rFonts w:hint="eastAsia"/>
          <w:bCs/>
          <w:i/>
          <w:iCs/>
          <w:color w:val="FF0000"/>
        </w:rPr>
        <w:t>Fs</w:t>
      </w:r>
      <w:r>
        <w:rPr>
          <w:rFonts w:hint="eastAsia"/>
          <w:bCs/>
          <w:color w:val="FF0000"/>
        </w:rPr>
        <w:t xml:space="preserve"> = </w:t>
      </w:r>
      <w:r>
        <w:rPr>
          <w:bCs/>
          <w:color w:val="FF0000"/>
        </w:rPr>
        <w:t>−</w:t>
      </w:r>
      <w:r>
        <w:rPr>
          <w:rFonts w:hint="eastAsia"/>
          <w:bCs/>
          <w:color w:val="FF0000"/>
        </w:rPr>
        <w:t xml:space="preserve"> 240</w:t>
      </w:r>
      <w:r w:rsidRPr="00F97CD5">
        <w:rPr>
          <w:rFonts w:asciiTheme="majorBidi" w:hAnsiTheme="majorBidi" w:cstheme="majorBidi"/>
          <w:bCs/>
          <w:color w:val="FF0000"/>
        </w:rPr>
        <w:t>×</w:t>
      </w:r>
      <w:r>
        <w:rPr>
          <w:rFonts w:hint="eastAsia"/>
          <w:bCs/>
          <w:color w:val="FF0000"/>
        </w:rPr>
        <w:t xml:space="preserve">0.9 J = </w:t>
      </w:r>
      <w:r>
        <w:rPr>
          <w:bCs/>
          <w:color w:val="FF0000"/>
        </w:rPr>
        <w:t>−</w:t>
      </w:r>
      <w:r>
        <w:rPr>
          <w:rFonts w:hint="eastAsia"/>
          <w:bCs/>
          <w:color w:val="FF0000"/>
        </w:rPr>
        <w:t xml:space="preserve"> 216 J</w:t>
      </w:r>
    </w:p>
    <w:p w14:paraId="0F591960" w14:textId="1415C78B" w:rsidR="00B714DD" w:rsidRDefault="00B714DD" w:rsidP="004B6227">
      <w:r>
        <w:rPr>
          <w:color w:val="000000"/>
        </w:rPr>
        <w:t>5</w:t>
      </w:r>
      <w:r>
        <w:t>．</w:t>
      </w:r>
      <w:r>
        <w:rPr>
          <w:rFonts w:hint="eastAsia"/>
        </w:rPr>
        <w:t>2</w:t>
      </w:r>
      <w:r>
        <w:t>4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 w14:paraId="5CA4883B" w14:textId="6B1248D8" w:rsidR="00B55A2D" w:rsidRPr="00B55A2D" w:rsidRDefault="00F97CD5" w:rsidP="00B714DD">
      <w:pPr>
        <w:rPr>
          <w:color w:val="EE0000"/>
          <w:lang w:bidi="ar"/>
        </w:rPr>
      </w:pPr>
      <w:r w:rsidRPr="00B55A2D">
        <w:rPr>
          <w:rFonts w:hint="eastAsia"/>
          <w:color w:val="EE0000"/>
          <w:lang w:bidi="ar"/>
        </w:rPr>
        <w:t>【解析】由能量守恒</w:t>
      </w:r>
      <w:r w:rsidR="00B55A2D" w:rsidRPr="00B55A2D">
        <w:rPr>
          <w:rFonts w:hint="eastAsia"/>
          <w:color w:val="EE0000"/>
          <w:lang w:bidi="ar"/>
        </w:rPr>
        <w:t>，系统的动能一部分通过克服电场力做功转换为电势能，另一部分通过克服摩擦力做功转换成内能，因此有：</w:t>
      </w:r>
    </w:p>
    <w:p w14:paraId="3C8A4ACF" w14:textId="6640BD21" w:rsidR="00B714DD" w:rsidRPr="00B55A2D" w:rsidRDefault="00F97CD5" w:rsidP="00B714DD">
      <w:pPr>
        <w:rPr>
          <w:color w:val="EE0000"/>
          <w:lang w:bidi="ar"/>
        </w:rPr>
      </w:pPr>
      <w:r w:rsidRPr="00B55A2D">
        <w:rPr>
          <w:rFonts w:hint="eastAsia"/>
          <w:bCs/>
          <w:i/>
          <w:iCs/>
          <w:color w:val="EE0000"/>
        </w:rPr>
        <w:t>Q</w:t>
      </w:r>
      <w:r w:rsidRPr="00B55A2D">
        <w:rPr>
          <w:rFonts w:hint="eastAsia"/>
          <w:color w:val="EE0000"/>
          <w:lang w:bidi="ar"/>
        </w:rPr>
        <w:t xml:space="preserve"> = </w:t>
      </w:r>
      <w:r w:rsidRPr="00B55A2D">
        <w:rPr>
          <w:rFonts w:hint="eastAsia"/>
          <w:i/>
          <w:iCs/>
          <w:color w:val="EE0000"/>
          <w:lang w:bidi="ar"/>
        </w:rPr>
        <w:t>W</w:t>
      </w:r>
      <w:r w:rsidRPr="00B55A2D">
        <w:rPr>
          <w:rFonts w:hint="eastAsia"/>
          <w:color w:val="EE0000"/>
          <w:vertAlign w:val="subscript"/>
          <w:lang w:bidi="ar"/>
        </w:rPr>
        <w:t>电</w:t>
      </w:r>
      <w:r w:rsidRPr="00B55A2D">
        <w:rPr>
          <w:rFonts w:hint="eastAsia"/>
          <w:color w:val="EE0000"/>
          <w:lang w:bidi="ar"/>
        </w:rPr>
        <w:t xml:space="preserve"> + </w:t>
      </w:r>
      <w:r w:rsidRPr="00B55A2D">
        <w:rPr>
          <w:bCs/>
          <w:color w:val="EE0000"/>
        </w:rPr>
        <w:fldChar w:fldCharType="begin"/>
      </w:r>
      <w:r w:rsidRPr="00B55A2D">
        <w:rPr>
          <w:bCs/>
          <w:color w:val="EE0000"/>
        </w:rPr>
        <w:instrText xml:space="preserve"> </w:instrText>
      </w:r>
      <w:r w:rsidRPr="00B55A2D">
        <w:rPr>
          <w:rFonts w:hint="eastAsia"/>
          <w:bCs/>
          <w:color w:val="EE0000"/>
        </w:rPr>
        <w:instrText>EQ \F(1,2)</w:instrText>
      </w:r>
      <w:r w:rsidRPr="00B55A2D">
        <w:rPr>
          <w:bCs/>
          <w:color w:val="EE0000"/>
        </w:rPr>
        <w:instrText xml:space="preserve"> </w:instrText>
      </w:r>
      <w:r w:rsidRPr="00B55A2D">
        <w:rPr>
          <w:bCs/>
          <w:color w:val="EE0000"/>
        </w:rPr>
        <w:fldChar w:fldCharType="separate"/>
      </w:r>
      <w:r w:rsidRPr="00B55A2D">
        <w:rPr>
          <w:bCs/>
          <w:color w:val="EE0000"/>
        </w:rPr>
        <w:fldChar w:fldCharType="end"/>
      </w:r>
      <w:r w:rsidRPr="00B55A2D">
        <w:rPr>
          <w:rFonts w:hint="eastAsia"/>
          <w:bCs/>
          <w:color w:val="EE0000"/>
        </w:rPr>
        <w:t>（</w:t>
      </w:r>
      <w:r w:rsidRPr="00B55A2D">
        <w:rPr>
          <w:rFonts w:hint="eastAsia"/>
          <w:bCs/>
          <w:i/>
          <w:iCs/>
          <w:color w:val="EE0000"/>
        </w:rPr>
        <w:t>M</w:t>
      </w:r>
      <w:r w:rsidRPr="00B55A2D">
        <w:rPr>
          <w:rFonts w:hint="eastAsia"/>
          <w:bCs/>
          <w:color w:val="EE0000"/>
        </w:rPr>
        <w:t xml:space="preserve"> + </w:t>
      </w:r>
      <w:r w:rsidRPr="00B55A2D">
        <w:rPr>
          <w:rFonts w:hint="eastAsia"/>
          <w:bCs/>
          <w:i/>
          <w:iCs/>
          <w:color w:val="EE0000"/>
        </w:rPr>
        <w:t>m</w:t>
      </w:r>
      <w:r w:rsidRPr="00B55A2D">
        <w:rPr>
          <w:rFonts w:hint="eastAsia"/>
          <w:bCs/>
          <w:color w:val="EE0000"/>
        </w:rPr>
        <w:t>）</w:t>
      </w:r>
      <w:r w:rsidRPr="00B55A2D">
        <w:rPr>
          <w:rFonts w:ascii="Book Antiqua" w:hAnsi="Book Antiqua"/>
          <w:bCs/>
          <w:i/>
          <w:iCs/>
          <w:color w:val="EE0000"/>
        </w:rPr>
        <w:t>v</w:t>
      </w:r>
      <w:r w:rsidRPr="00B55A2D">
        <w:rPr>
          <w:rFonts w:hint="eastAsia"/>
          <w:bCs/>
          <w:color w:val="EE0000"/>
          <w:vertAlign w:val="superscript"/>
        </w:rPr>
        <w:t>2</w:t>
      </w:r>
      <w:r w:rsidRPr="00B55A2D">
        <w:rPr>
          <w:rFonts w:hint="eastAsia"/>
          <w:bCs/>
          <w:color w:val="EE0000"/>
        </w:rPr>
        <w:t xml:space="preserve"> = </w:t>
      </w:r>
      <w:r w:rsidR="00B55A2D" w:rsidRPr="00B55A2D">
        <w:rPr>
          <w:bCs/>
          <w:color w:val="EE0000"/>
        </w:rPr>
        <w:t>−</w:t>
      </w:r>
      <w:r w:rsidR="00B55A2D" w:rsidRPr="00B55A2D">
        <w:rPr>
          <w:rFonts w:hint="eastAsia"/>
          <w:bCs/>
          <w:color w:val="EE0000"/>
        </w:rPr>
        <w:t xml:space="preserve"> </w:t>
      </w:r>
      <w:r w:rsidRPr="00B55A2D">
        <w:rPr>
          <w:rFonts w:hint="eastAsia"/>
          <w:bCs/>
          <w:color w:val="EE0000"/>
        </w:rPr>
        <w:t xml:space="preserve">216 + </w:t>
      </w:r>
      <w:r w:rsidR="00B55A2D" w:rsidRPr="00B55A2D">
        <w:rPr>
          <w:rFonts w:hint="eastAsia"/>
          <w:bCs/>
          <w:color w:val="EE0000"/>
        </w:rPr>
        <w:t>240 = 24 J</w:t>
      </w:r>
    </w:p>
    <w:p w14:paraId="39A9A747" w14:textId="77777777" w:rsidR="00F83209" w:rsidRDefault="00F83209">
      <w:pPr>
        <w:ind w:left="480" w:hangingChars="150" w:hanging="480"/>
        <w:jc w:val="center"/>
        <w:rPr>
          <w:rFonts w:ascii="黑体" w:eastAsia="黑体" w:hAnsi="黑体" w:hint="eastAsia"/>
          <w:sz w:val="32"/>
          <w:szCs w:val="32"/>
        </w:rPr>
      </w:pPr>
    </w:p>
    <w:p w14:paraId="558BCAE0" w14:textId="77777777" w:rsidR="00F83209" w:rsidRDefault="00F83209">
      <w:pPr>
        <w:ind w:left="480" w:hangingChars="150" w:hanging="480"/>
        <w:jc w:val="center"/>
        <w:rPr>
          <w:rFonts w:ascii="黑体" w:eastAsia="黑体" w:hAnsi="黑体" w:hint="eastAsia"/>
          <w:sz w:val="32"/>
          <w:szCs w:val="32"/>
        </w:rPr>
        <w:sectPr w:rsidR="00F83209" w:rsidSect="00D33C58">
          <w:headerReference w:type="even" r:id="rId52"/>
          <w:headerReference w:type="default" r:id="rId53"/>
          <w:footerReference w:type="even" r:id="rId54"/>
          <w:footerReference w:type="default" r:id="rId55"/>
          <w:headerReference w:type="first" r:id="rId56"/>
          <w:footerReference w:type="first" r:id="rId57"/>
          <w:pgSz w:w="11906" w:h="16838" w:code="9"/>
          <w:pgMar w:top="1440" w:right="1803" w:bottom="1440" w:left="1803" w:header="851" w:footer="964" w:gutter="0"/>
          <w:cols w:space="425"/>
          <w:docGrid w:type="lines" w:linePitch="312"/>
        </w:sectPr>
      </w:pPr>
    </w:p>
    <w:p w14:paraId="3D2CC773" w14:textId="77777777" w:rsidR="00F25FCC" w:rsidRPr="00EB6AF4" w:rsidRDefault="00000000" w:rsidP="00EB6AF4">
      <w:pPr>
        <w:jc w:val="center"/>
        <w:rPr>
          <w:rFonts w:eastAsia="黑体"/>
          <w:sz w:val="32"/>
          <w:szCs w:val="32"/>
        </w:rPr>
      </w:pPr>
      <w:r w:rsidRPr="00EB6AF4">
        <w:rPr>
          <w:rFonts w:eastAsia="黑体" w:hint="eastAsia"/>
          <w:sz w:val="32"/>
          <w:szCs w:val="32"/>
        </w:rPr>
        <w:lastRenderedPageBreak/>
        <w:t>宝山区</w:t>
      </w:r>
      <w:r w:rsidRPr="00EB6AF4">
        <w:rPr>
          <w:rFonts w:eastAsia="黑体"/>
          <w:sz w:val="32"/>
          <w:szCs w:val="32"/>
        </w:rPr>
        <w:t>202</w:t>
      </w:r>
      <w:r w:rsidRPr="00EB6AF4">
        <w:rPr>
          <w:rFonts w:eastAsia="黑体" w:hint="eastAsia"/>
          <w:sz w:val="32"/>
          <w:szCs w:val="32"/>
        </w:rPr>
        <w:t>5</w:t>
      </w:r>
      <w:r w:rsidRPr="00EB6AF4">
        <w:rPr>
          <w:rFonts w:eastAsia="黑体"/>
          <w:sz w:val="32"/>
          <w:szCs w:val="32"/>
        </w:rPr>
        <w:t>学年第一学期期末</w:t>
      </w:r>
    </w:p>
    <w:p w14:paraId="7E998C05" w14:textId="2CF22D3B" w:rsidR="00F25FCC" w:rsidRDefault="00000000" w:rsidP="00A5434B">
      <w:pPr>
        <w:pStyle w:val="1"/>
      </w:pPr>
      <w:r>
        <w:t>高三年级</w:t>
      </w:r>
      <w:r>
        <w:rPr>
          <w:rFonts w:hint="eastAsia"/>
        </w:rPr>
        <w:t>物理</w:t>
      </w:r>
      <w:r>
        <w:t>学科</w:t>
      </w:r>
      <w:r>
        <w:rPr>
          <w:rFonts w:hint="eastAsia"/>
        </w:rPr>
        <w:t>等级考质量监测试卷</w:t>
      </w:r>
      <w:r w:rsidR="00F83209" w:rsidRPr="00F83209">
        <w:rPr>
          <w:rFonts w:hint="eastAsia"/>
          <w:color w:val="EE0000"/>
        </w:rPr>
        <w:t>原稿</w:t>
      </w:r>
    </w:p>
    <w:p w14:paraId="1242ADB7" w14:textId="77777777" w:rsidR="00F25FCC" w:rsidRDefault="00F25FCC">
      <w:pPr>
        <w:widowControl/>
        <w:adjustRightInd w:val="0"/>
        <w:spacing w:beforeLines="100" w:before="240"/>
        <w:rPr>
          <w:rFonts w:eastAsiaTheme="minorEastAsia" w:hAnsiTheme="minorEastAsia" w:hint="eastAsia"/>
          <w:b/>
          <w:bCs/>
          <w:color w:val="000000"/>
          <w:kern w:val="0"/>
          <w:szCs w:val="21"/>
          <w:lang w:bidi="en-US"/>
        </w:rPr>
      </w:pPr>
    </w:p>
    <w:p w14:paraId="0504B2FE" w14:textId="77777777" w:rsidR="00F25FCC" w:rsidRDefault="00000000">
      <w:pPr>
        <w:widowControl/>
        <w:adjustRightInd w:val="0"/>
        <w:spacing w:beforeLines="100" w:before="240"/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</w:pP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考生注意</w:t>
      </w:r>
    </w:p>
    <w:p w14:paraId="3384D4DA" w14:textId="77777777" w:rsidR="00F25FCC" w:rsidRDefault="00000000">
      <w:pPr>
        <w:widowControl/>
        <w:adjustRightInd w:val="0"/>
        <w:ind w:left="316" w:hangingChars="150" w:hanging="316"/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</w:pP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1</w:t>
      </w: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．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试卷满分100分，考试时间60分钟。</w:t>
      </w:r>
    </w:p>
    <w:p w14:paraId="4939CCAA" w14:textId="77777777" w:rsidR="00F25FCC" w:rsidRDefault="00000000">
      <w:pPr>
        <w:widowControl/>
        <w:adjustRightInd w:val="0"/>
        <w:ind w:left="316" w:hangingChars="150" w:hanging="316"/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</w:pP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2</w:t>
      </w: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．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本考试分设试卷和答题纸，答题前，务必在答题纸上填写姓名、报名号、考场号和座位号，并将核对后的条形码贴在指定位置上。作答必须写在答题纸上，在试卷上作答一律不得分。</w:t>
      </w:r>
    </w:p>
    <w:p w14:paraId="55BB9AD9" w14:textId="77777777" w:rsidR="00F25FCC" w:rsidRDefault="00000000">
      <w:pPr>
        <w:widowControl/>
        <w:adjustRightInd w:val="0"/>
        <w:ind w:left="316" w:hangingChars="150" w:hanging="316"/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</w:pP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3</w:t>
      </w: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．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本试卷标注“多选”的试题，每小题有2</w:t>
      </w:r>
      <w:r>
        <w:rPr>
          <w:rFonts w:eastAsia="黑体" w:hint="eastAsia"/>
          <w:b/>
          <w:bCs/>
          <w:color w:val="000000"/>
          <w:sz w:val="18"/>
          <w:szCs w:val="18"/>
        </w:rPr>
        <w:t>~</w:t>
      </w: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3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个正确选项，漏选给一半分，错选不给分；未特别标注的选择类试题，每小题只有1个正确选项。</w:t>
      </w:r>
    </w:p>
    <w:p w14:paraId="0FC550FE" w14:textId="77777777" w:rsidR="00F25FCC" w:rsidRDefault="00000000">
      <w:pPr>
        <w:widowControl/>
        <w:adjustRightInd w:val="0"/>
        <w:ind w:left="316" w:hangingChars="150" w:hanging="316"/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</w:pP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4</w:t>
      </w: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．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在列式计算、逻辑推理以及回答问题过程中，须给出必要的图示、文字说明、公式、演算等。</w:t>
      </w:r>
    </w:p>
    <w:p w14:paraId="1B31A606" w14:textId="77777777" w:rsidR="00F25FCC" w:rsidRDefault="00000000">
      <w:pPr>
        <w:widowControl/>
        <w:adjustRightInd w:val="0"/>
        <w:ind w:left="316" w:hangingChars="150" w:hanging="316"/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</w:pP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5</w:t>
      </w:r>
      <w:r>
        <w:rPr>
          <w:rFonts w:ascii="宋体" w:hAnsi="宋体"/>
          <w:b/>
          <w:bCs/>
          <w:color w:val="000000"/>
          <w:kern w:val="0"/>
          <w:szCs w:val="21"/>
          <w:lang w:bidi="en-US"/>
        </w:rPr>
        <w:t>．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除特殊说明外，本试卷所用的重力加速度大小</w:t>
      </w:r>
      <w:r>
        <w:rPr>
          <w:b/>
          <w:bCs/>
          <w:i/>
          <w:iCs/>
          <w:color w:val="000000"/>
          <w:kern w:val="0"/>
          <w:szCs w:val="21"/>
          <w:lang w:bidi="en-US"/>
        </w:rPr>
        <w:t>g</w:t>
      </w:r>
      <w:r>
        <w:rPr>
          <w:b/>
          <w:bCs/>
          <w:color w:val="000000"/>
          <w:kern w:val="0"/>
          <w:szCs w:val="21"/>
          <w:lang w:bidi="en-US"/>
        </w:rPr>
        <w:t>均取</w:t>
      </w:r>
      <w:r>
        <w:rPr>
          <w:b/>
          <w:bCs/>
          <w:color w:val="000000"/>
          <w:kern w:val="0"/>
          <w:szCs w:val="21"/>
          <w:lang w:bidi="en-US"/>
        </w:rPr>
        <w:t>9.8m/s</w:t>
      </w:r>
      <w:r>
        <w:rPr>
          <w:b/>
          <w:bCs/>
          <w:color w:val="000000"/>
          <w:kern w:val="0"/>
          <w:szCs w:val="21"/>
          <w:vertAlign w:val="superscript"/>
          <w:lang w:bidi="en-US"/>
        </w:rPr>
        <w:t>2</w:t>
      </w:r>
      <w:r>
        <w:rPr>
          <w:rFonts w:ascii="宋体" w:hAnsi="宋体" w:hint="eastAsia"/>
          <w:b/>
          <w:bCs/>
          <w:color w:val="000000"/>
          <w:kern w:val="0"/>
          <w:szCs w:val="21"/>
          <w:lang w:bidi="en-US"/>
        </w:rPr>
        <w:t>。</w:t>
      </w:r>
    </w:p>
    <w:p w14:paraId="365DB3F5" w14:textId="77777777" w:rsidR="00F25FCC" w:rsidRDefault="00F25FCC">
      <w:pPr>
        <w:widowControl/>
        <w:adjustRightInd w:val="0"/>
        <w:ind w:left="315" w:hangingChars="150" w:hanging="315"/>
        <w:rPr>
          <w:rFonts w:eastAsiaTheme="minorEastAsia" w:hAnsiTheme="minorEastAsia" w:hint="eastAsia"/>
          <w:b/>
          <w:bCs/>
          <w:color w:val="000000"/>
          <w:kern w:val="0"/>
          <w:szCs w:val="21"/>
          <w:lang w:bidi="en-US"/>
        </w:rPr>
      </w:pPr>
    </w:p>
    <w:p w14:paraId="33674A52" w14:textId="77777777" w:rsidR="00F25FCC" w:rsidRDefault="00000000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bookmarkStart w:id="9" w:name="OLE_LINK17"/>
      <w:bookmarkStart w:id="10" w:name="OLE_LINK1"/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一、火星探测（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1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3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分）</w:t>
      </w:r>
      <w:bookmarkEnd w:id="9"/>
      <w:bookmarkEnd w:id="10"/>
    </w:p>
    <w:p w14:paraId="4C3544A1" w14:textId="77777777" w:rsidR="00F25FCC" w:rsidRDefault="00000000">
      <w:pPr>
        <w:adjustRightInd w:val="0"/>
        <w:snapToGrid w:val="0"/>
        <w:spacing w:line="312" w:lineRule="auto"/>
        <w:ind w:firstLineChars="200" w:firstLine="420"/>
        <w:rPr>
          <w:rFonts w:eastAsia="楷体"/>
        </w:rPr>
      </w:pPr>
      <w:r>
        <w:rPr>
          <w:rFonts w:hAnsi="宋体"/>
          <w:noProof/>
          <w:kern w:val="0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4C1D5B6B" wp14:editId="29D48B44">
                <wp:simplePos x="0" y="0"/>
                <wp:positionH relativeFrom="column">
                  <wp:posOffset>3934460</wp:posOffset>
                </wp:positionH>
                <wp:positionV relativeFrom="paragraph">
                  <wp:posOffset>351790</wp:posOffset>
                </wp:positionV>
                <wp:extent cx="1238250" cy="1483995"/>
                <wp:effectExtent l="0" t="0" r="0" b="1905"/>
                <wp:wrapSquare wrapText="bothSides"/>
                <wp:docPr id="142" name="组合 1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8250" cy="1483995"/>
                          <a:chOff x="0" y="0"/>
                          <a:chExt cx="1238250" cy="1483995"/>
                        </a:xfrm>
                      </wpg:grpSpPr>
                      <pic:pic xmlns:pic="http://schemas.openxmlformats.org/drawingml/2006/picture">
                        <pic:nvPicPr>
                          <pic:cNvPr id="129" name="图片 129" descr="https://enjoyphysics.cn/tiku_images/33001-34000/33932.png"/>
                          <pic:cNvPicPr>
                            <a:picLocks noChangeAspect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139700"/>
                            <a:ext cx="1231900" cy="1344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41" name="组合 141"/>
                        <wpg:cNvGrpSpPr/>
                        <wpg:grpSpPr>
                          <a:xfrm>
                            <a:off x="361950" y="0"/>
                            <a:ext cx="876300" cy="520700"/>
                            <a:chOff x="0" y="0"/>
                            <a:chExt cx="876300" cy="520700"/>
                          </a:xfrm>
                        </wpg:grpSpPr>
                        <wps:wsp>
                          <wps:cNvPr id="133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000" y="0"/>
                              <a:ext cx="16510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45D68DE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4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85750"/>
                              <a:ext cx="16510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D286D12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5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1200" y="317500"/>
                              <a:ext cx="16510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A11977B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1200" y="69850"/>
                              <a:ext cx="16510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50AFD35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7" name="直接箭头连接符 137"/>
                          <wps:cNvCnPr/>
                          <wps:spPr>
                            <a:xfrm>
                              <a:off x="139700" y="196850"/>
                              <a:ext cx="539750" cy="22225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38" name="直接箭头连接符 138"/>
                          <wps:cNvCnPr/>
                          <wps:spPr>
                            <a:xfrm flipH="1">
                              <a:off x="127000" y="196850"/>
                              <a:ext cx="558800" cy="23495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C1D5B6B" id="组合 142" o:spid="_x0000_s1735" style="position:absolute;left:0;text-align:left;margin-left:309.8pt;margin-top:27.7pt;width:97.5pt;height:116.85pt;z-index:251646976;mso-position-horizontal-relative:text;mso-position-vertical-relative:text" coordsize="12382,148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">
                <v:shape id="图片 129" o:spid="_x0000_s1736" type="#_x0000_t75" alt="https://enjoyphysics.cn/tiku_images/33001-34000/33932.png" style="position:absolute;top:1397;width:12319;height:134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">
                  <v:imagedata r:id="rId59" o:title="33932"/>
                </v:shape>
                <v:group id="组合 141" o:spid="_x0000_s1737" style="position:absolute;left:3619;width:8763;height:5207" coordsize="8763,5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<v:shape id="Text Box 73" o:spid="_x0000_s1738" type="#_x0000_t202" style="position:absolute;left:1270;width:1651;height:2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" filled="f" stroked="f">
                    <v:textbox inset="0,0,0,0">
                      <w:txbxContent>
                        <w:p w14:paraId="245D68DE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3" o:spid="_x0000_s1739" type="#_x0000_t202" style="position:absolute;top:2857;width:1651;height:2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Z1RwwAAANwAAAAPAAAAZHJzL2Rvd25yZXYueG1sRE9Na8JA&#10;EL0X/A/LCL3VjW0R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0ImdUcMAAADcAAAADwAA&#10;AAAAAAAAAAAAAAAHAgAAZHJzL2Rvd25yZXYueG1sUEsFBgAAAAADAAMAtwAAAPcCAAAAAA==&#10;" filled="f" stroked="f">
                    <v:textbox inset="0,0,0,0">
                      <w:txbxContent>
                        <w:p w14:paraId="3D286D12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73" o:spid="_x0000_s1740" type="#_x0000_t202" style="position:absolute;left:7112;top:3175;width:1651;height:2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TjKwwAAANwAAAAPAAAAZHJzL2Rvd25yZXYueG1sRE9Na8JA&#10;EL0X/A/LCL3VjS0V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v8U4ysMAAADcAAAADwAA&#10;AAAAAAAAAAAAAAAHAgAAZHJzL2Rvd25yZXYueG1sUEsFBgAAAAADAAMAtwAAAPcCAAAAAA==&#10;" filled="f" stroked="f">
                    <v:textbox inset="0,0,0,0">
                      <w:txbxContent>
                        <w:p w14:paraId="7A11977B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73" o:spid="_x0000_s1741" type="#_x0000_t202" style="position:absolute;left:7112;top:698;width:1651;height:2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" filled="f" stroked="f">
                    <v:textbox inset="0,0,0,0">
                      <w:txbxContent>
                        <w:p w14:paraId="350AFD35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直接箭头连接符 137" o:spid="_x0000_s1742" type="#_x0000_t32" style="position:absolute;left:1397;top:1968;width:5397;height:22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" strokecolor="windowText" strokeweight=".5pt">
                    <v:stroke startarrow="block" startarrowwidth="narrow" endarrow="block" endarrowwidth="narrow" joinstyle="miter"/>
                  </v:shape>
                  <v:shape id="直接箭头连接符 138" o:spid="_x0000_s1743" type="#_x0000_t32" style="position:absolute;left:1270;top:1968;width:5588;height:23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" strokecolor="windowText" strokeweight=".5pt">
                    <v:stroke startarrow="block" startarrowwidth="narrow" endarrow="block" endarrowwidth="narrow" joinstyle="miter"/>
                  </v:shape>
                </v:group>
                <w10:wrap type="square"/>
              </v:group>
            </w:pict>
          </mc:Fallback>
        </mc:AlternateContent>
      </w:r>
      <w:r>
        <w:rPr>
          <w:rFonts w:eastAsia="楷体"/>
        </w:rPr>
        <w:t>2021</w:t>
      </w:r>
      <w:r>
        <w:rPr>
          <w:rFonts w:eastAsia="楷体"/>
        </w:rPr>
        <w:t>年</w:t>
      </w:r>
      <w:r>
        <w:rPr>
          <w:rFonts w:eastAsia="楷体"/>
        </w:rPr>
        <w:t>5</w:t>
      </w:r>
      <w:r>
        <w:rPr>
          <w:rFonts w:eastAsia="楷体"/>
        </w:rPr>
        <w:t>月，天问一号探测器软着陆火星取得成功，迈出了我国星际探测征程的重要一步。天问一号</w:t>
      </w:r>
      <w:r>
        <w:rPr>
          <w:rFonts w:eastAsia="楷体" w:hint="eastAsia"/>
        </w:rPr>
        <w:t>由轨道器、着陆器和祝融号探测车组成。</w:t>
      </w:r>
    </w:p>
    <w:p w14:paraId="0E56BDA6" w14:textId="77777777" w:rsidR="00F25FCC" w:rsidRDefault="00000000">
      <w:pPr>
        <w:widowControl/>
        <w:spacing w:line="312" w:lineRule="auto"/>
        <w:ind w:left="315" w:hangingChars="150" w:hanging="315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1</w:t>
      </w:r>
      <w:r>
        <w:rPr>
          <w:rFonts w:hAnsi="宋体"/>
          <w:kern w:val="0"/>
          <w:szCs w:val="21"/>
        </w:rPr>
        <w:t>．</w:t>
      </w:r>
      <w:r>
        <w:rPr>
          <w:rFonts w:hAnsi="宋体" w:hint="eastAsia"/>
          <w:kern w:val="0"/>
          <w:szCs w:val="21"/>
        </w:rPr>
        <w:t>如图</w:t>
      </w:r>
      <w:r>
        <w:rPr>
          <w:rFonts w:hAnsi="宋体"/>
          <w:kern w:val="0"/>
          <w:szCs w:val="21"/>
        </w:rPr>
        <w:t>火星</w:t>
      </w:r>
      <w:r>
        <w:rPr>
          <w:rFonts w:hAnsi="宋体" w:hint="eastAsia"/>
          <w:kern w:val="0"/>
          <w:szCs w:val="21"/>
        </w:rPr>
        <w:t>和</w:t>
      </w:r>
      <w:r>
        <w:rPr>
          <w:rFonts w:hAnsi="宋体"/>
          <w:kern w:val="0"/>
          <w:szCs w:val="21"/>
        </w:rPr>
        <w:t>地球</w:t>
      </w:r>
      <w:r>
        <w:rPr>
          <w:rFonts w:hAnsi="宋体" w:hint="eastAsia"/>
          <w:kern w:val="0"/>
          <w:szCs w:val="21"/>
        </w:rPr>
        <w:t>分别绕太阳</w:t>
      </w:r>
      <w:r>
        <w:rPr>
          <w:rFonts w:hAnsi="宋体"/>
          <w:kern w:val="0"/>
          <w:szCs w:val="21"/>
        </w:rPr>
        <w:t>公转</w:t>
      </w:r>
      <w:r>
        <w:rPr>
          <w:rFonts w:hAnsi="宋体" w:hint="eastAsia"/>
          <w:kern w:val="0"/>
          <w:szCs w:val="21"/>
        </w:rPr>
        <w:t>的</w:t>
      </w:r>
      <w:r>
        <w:rPr>
          <w:rFonts w:hAnsi="宋体"/>
          <w:kern w:val="0"/>
          <w:szCs w:val="21"/>
        </w:rPr>
        <w:t>轨道近似为圆，两轨道平面近似重合，且火星与地球公转方向相同。火星与地球每隔</w:t>
      </w:r>
      <w:r>
        <w:rPr>
          <w:rFonts w:hAnsi="宋体"/>
          <w:kern w:val="0"/>
          <w:szCs w:val="21"/>
        </w:rPr>
        <w:t>26</w:t>
      </w:r>
      <w:r>
        <w:rPr>
          <w:rFonts w:hAnsi="宋体"/>
          <w:kern w:val="0"/>
          <w:szCs w:val="21"/>
        </w:rPr>
        <w:t>个月相距最近，地球公转周期为</w:t>
      </w:r>
      <w:r>
        <w:rPr>
          <w:rFonts w:hAnsi="宋体"/>
          <w:kern w:val="0"/>
          <w:szCs w:val="21"/>
        </w:rPr>
        <w:t>12</w:t>
      </w:r>
      <w:r>
        <w:rPr>
          <w:rFonts w:hAnsi="宋体"/>
          <w:kern w:val="0"/>
          <w:szCs w:val="21"/>
        </w:rPr>
        <w:t>个</w:t>
      </w:r>
      <w:commentRangeStart w:id="11"/>
      <w:commentRangeEnd w:id="11"/>
      <w:r>
        <w:rPr>
          <w:rStyle w:val="ae"/>
          <w:rFonts w:hAnsi="宋体"/>
          <w:kern w:val="0"/>
        </w:rPr>
        <w:commentReference w:id="11"/>
      </w:r>
      <w:r>
        <w:rPr>
          <w:rFonts w:hAnsi="宋体"/>
          <w:kern w:val="0"/>
          <w:szCs w:val="21"/>
        </w:rPr>
        <w:t>月。</w:t>
      </w:r>
    </w:p>
    <w:p w14:paraId="5FE4FFC7" w14:textId="77777777" w:rsidR="00F25FCC" w:rsidRDefault="00000000">
      <w:pPr>
        <w:widowControl/>
        <w:spacing w:line="312" w:lineRule="auto"/>
        <w:ind w:left="525" w:hangingChars="250" w:hanging="525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）图中画出了火星相对于地球运动的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1</w:t>
      </w:r>
      <w:r>
        <w:rPr>
          <w:rFonts w:hAnsi="宋体" w:hint="eastAsia"/>
          <w:kern w:val="0"/>
          <w:szCs w:val="21"/>
        </w:rPr>
        <w:t>、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2</w:t>
      </w:r>
      <w:r>
        <w:rPr>
          <w:rFonts w:hAnsi="宋体" w:hint="eastAsia"/>
          <w:kern w:val="0"/>
          <w:szCs w:val="21"/>
        </w:rPr>
        <w:t>、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3</w:t>
      </w:r>
      <w:r>
        <w:rPr>
          <w:rFonts w:hAnsi="宋体" w:hint="eastAsia"/>
          <w:kern w:val="0"/>
          <w:szCs w:val="21"/>
        </w:rPr>
        <w:t>和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4</w:t>
      </w:r>
      <w:r>
        <w:rPr>
          <w:rFonts w:hAnsi="宋体" w:hint="eastAsia"/>
          <w:kern w:val="0"/>
          <w:szCs w:val="21"/>
        </w:rPr>
        <w:t>四个速度方向，其中可能的是</w:t>
      </w:r>
    </w:p>
    <w:p w14:paraId="1AB39099" w14:textId="77777777" w:rsidR="00F25FCC" w:rsidRDefault="00000000">
      <w:pPr>
        <w:widowControl/>
        <w:spacing w:line="312" w:lineRule="auto"/>
        <w:ind w:leftChars="250" w:left="525"/>
        <w:rPr>
          <w:rFonts w:hAnsi="宋体" w:hint="eastAsia"/>
          <w:kern w:val="0"/>
          <w:szCs w:val="21"/>
        </w:rPr>
      </w:pP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1</w:t>
      </w:r>
      <w:r>
        <w:rPr>
          <w:rFonts w:hAnsi="宋体"/>
          <w:kern w:val="0"/>
          <w:szCs w:val="21"/>
        </w:rPr>
        <w:t xml:space="preserve">         </w:t>
      </w:r>
      <w:r>
        <w:rPr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 xml:space="preserve">         </w:t>
      </w:r>
      <w:r>
        <w:rPr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3</w:t>
      </w:r>
      <w:r>
        <w:rPr>
          <w:rFonts w:hAnsi="宋体"/>
          <w:kern w:val="0"/>
          <w:szCs w:val="21"/>
        </w:rPr>
        <w:t xml:space="preserve">         </w:t>
      </w:r>
      <w:r>
        <w:rPr>
          <w:szCs w:val="21"/>
          <w14:ligatures w14:val="standardContextual"/>
        </w:rPr>
        <w:t>D</w:t>
      </w:r>
      <w:r>
        <w:rPr>
          <w:szCs w:val="21"/>
          <w14:ligatures w14:val="standardContextual"/>
        </w:rPr>
        <w:t>．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4</w:t>
      </w:r>
    </w:p>
    <w:p w14:paraId="0CD4DE2B" w14:textId="77777777" w:rsidR="00F25FCC" w:rsidRDefault="00000000">
      <w:pPr>
        <w:widowControl/>
        <w:spacing w:line="312" w:lineRule="auto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</w:t>
      </w:r>
      <w:r>
        <w:rPr>
          <w:rFonts w:hAnsi="宋体"/>
          <w:kern w:val="0"/>
          <w:szCs w:val="21"/>
        </w:rPr>
        <w:t>地球公转周期</w:t>
      </w:r>
      <w:r>
        <w:rPr>
          <w:rFonts w:hAnsi="宋体" w:hint="eastAsia"/>
          <w:kern w:val="0"/>
          <w:szCs w:val="21"/>
        </w:rPr>
        <w:t>与</w:t>
      </w:r>
      <w:r>
        <w:rPr>
          <w:rFonts w:hAnsi="宋体"/>
          <w:kern w:val="0"/>
          <w:szCs w:val="21"/>
        </w:rPr>
        <w:t>火星公转</w:t>
      </w:r>
      <w:r>
        <w:rPr>
          <w:rFonts w:hAnsi="宋体" w:hint="eastAsia"/>
          <w:kern w:val="0"/>
          <w:szCs w:val="21"/>
        </w:rPr>
        <w:t>周期之比为</w:t>
      </w:r>
      <w:r>
        <w:rPr>
          <w:rFonts w:hAnsi="宋体" w:hint="eastAsia"/>
          <w:kern w:val="0"/>
          <w:szCs w:val="21"/>
        </w:rPr>
        <w:t>_</w:t>
      </w:r>
      <w:r>
        <w:rPr>
          <w:rFonts w:hAnsi="宋体"/>
          <w:kern w:val="0"/>
          <w:szCs w:val="21"/>
        </w:rPr>
        <w:t>_______</w:t>
      </w:r>
      <w:r>
        <w:rPr>
          <w:rFonts w:hAnsi="宋体" w:hint="eastAsia"/>
          <w:kern w:val="0"/>
          <w:szCs w:val="21"/>
        </w:rPr>
        <w:t>。</w:t>
      </w:r>
    </w:p>
    <w:p w14:paraId="7DAF2A40" w14:textId="77777777" w:rsidR="00F25FCC" w:rsidRDefault="00000000">
      <w:pPr>
        <w:widowControl/>
        <w:spacing w:line="312" w:lineRule="auto"/>
        <w:ind w:left="420" w:hangingChars="200" w:hanging="420"/>
        <w:rPr>
          <w:rFonts w:hAnsi="宋体" w:hint="eastAsia"/>
          <w:kern w:val="0"/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Ansi="宋体" w:hint="eastAsia"/>
          <w:kern w:val="0"/>
          <w:szCs w:val="21"/>
        </w:rPr>
        <w:t>为了探测火星乌托邦平原的地下结构，</w:t>
      </w:r>
      <w:bookmarkStart w:id="12" w:name="OLE_LINK16"/>
      <w:bookmarkStart w:id="13" w:name="OLE_LINK15"/>
      <w:r>
        <w:rPr>
          <w:rFonts w:hAnsi="宋体" w:hint="eastAsia"/>
          <w:kern w:val="0"/>
          <w:szCs w:val="21"/>
        </w:rPr>
        <w:t>祝融号探测车</w:t>
      </w:r>
      <w:bookmarkEnd w:id="12"/>
      <w:bookmarkEnd w:id="13"/>
      <w:r>
        <w:rPr>
          <w:rFonts w:hAnsi="宋体" w:hint="eastAsia"/>
          <w:kern w:val="0"/>
          <w:szCs w:val="21"/>
        </w:rPr>
        <w:t>上的雷达向地下发射</w:t>
      </w:r>
      <w:r>
        <w:rPr>
          <w:rFonts w:hAnsi="宋体" w:hint="eastAsia"/>
          <w:kern w:val="0"/>
          <w:szCs w:val="21"/>
        </w:rPr>
        <w:t>5</w:t>
      </w:r>
      <w:r>
        <w:rPr>
          <w:rFonts w:hAnsi="宋体"/>
          <w:kern w:val="0"/>
          <w:szCs w:val="21"/>
        </w:rPr>
        <w:t>5MHz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1</w:t>
      </w:r>
      <w:r>
        <w:rPr>
          <w:rFonts w:hAnsi="宋体"/>
          <w:kern w:val="0"/>
          <w:szCs w:val="21"/>
        </w:rPr>
        <w:t>MHz=10</w:t>
      </w:r>
      <w:r>
        <w:rPr>
          <w:rFonts w:hAnsi="宋体"/>
          <w:kern w:val="0"/>
          <w:szCs w:val="21"/>
          <w:vertAlign w:val="superscript"/>
        </w:rPr>
        <w:t>6</w:t>
      </w:r>
      <w:r>
        <w:rPr>
          <w:rFonts w:hAnsi="宋体"/>
          <w:kern w:val="0"/>
          <w:szCs w:val="21"/>
        </w:rPr>
        <w:t>Hz</w:t>
      </w:r>
      <w:r>
        <w:rPr>
          <w:rFonts w:hAnsi="宋体" w:hint="eastAsia"/>
          <w:kern w:val="0"/>
          <w:szCs w:val="21"/>
        </w:rPr>
        <w:t>）的电磁波。该电磁波属于下图电磁波谱中的</w:t>
      </w:r>
      <w:r>
        <w:rPr>
          <w:rFonts w:hAnsi="宋体" w:hint="eastAsia"/>
          <w:kern w:val="0"/>
          <w:szCs w:val="21"/>
        </w:rPr>
        <w:t>_</w:t>
      </w:r>
      <w:r>
        <w:rPr>
          <w:rFonts w:hAnsi="宋体"/>
          <w:kern w:val="0"/>
          <w:szCs w:val="21"/>
        </w:rPr>
        <w:t>_______</w:t>
      </w:r>
      <w:r>
        <w:rPr>
          <w:rFonts w:hAnsi="宋体" w:hint="eastAsia"/>
          <w:kern w:val="0"/>
          <w:szCs w:val="21"/>
        </w:rPr>
        <w:t>_</w:t>
      </w:r>
      <w:r>
        <w:rPr>
          <w:rFonts w:hAnsi="宋体"/>
          <w:kern w:val="0"/>
          <w:szCs w:val="21"/>
        </w:rPr>
        <w:t>_____</w:t>
      </w:r>
      <w:commentRangeStart w:id="14"/>
      <w:commentRangeEnd w:id="14"/>
      <w:r>
        <w:rPr>
          <w:rStyle w:val="ae"/>
          <w:rFonts w:hAnsi="宋体" w:hint="eastAsia"/>
          <w:kern w:val="0"/>
        </w:rPr>
        <w:commentReference w:id="14"/>
      </w:r>
      <w:r>
        <w:rPr>
          <w:rFonts w:hAnsi="宋体" w:hint="eastAsia"/>
          <w:kern w:val="0"/>
          <w:szCs w:val="21"/>
        </w:rPr>
        <w:t>。</w:t>
      </w:r>
    </w:p>
    <w:p w14:paraId="084EB463" w14:textId="77777777" w:rsidR="00F25FCC" w:rsidRDefault="00000000">
      <w:pPr>
        <w:widowControl/>
        <w:spacing w:line="312" w:lineRule="auto"/>
        <w:jc w:val="center"/>
        <w:rPr>
          <w:rFonts w:hAnsi="宋体" w:hint="eastAsia"/>
          <w:kern w:val="0"/>
          <w:szCs w:val="21"/>
        </w:rPr>
      </w:pPr>
      <w:r>
        <w:rPr>
          <w:rFonts w:hAnsi="宋体" w:hint="eastAsia"/>
          <w:noProof/>
          <w:kern w:val="0"/>
          <w:sz w:val="24"/>
        </w:rPr>
        <w:drawing>
          <wp:inline distT="0" distB="0" distL="0" distR="0" wp14:anchorId="10D57728" wp14:editId="6848F64C">
            <wp:extent cx="5013960" cy="640080"/>
            <wp:effectExtent l="0" t="0" r="0" b="7620"/>
            <wp:docPr id="139697318" name="图片 139697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97318" name="图片 139697318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 t="28520" b="40831"/>
                    <a:stretch>
                      <a:fillRect/>
                    </a:stretch>
                  </pic:blipFill>
                  <pic:spPr>
                    <a:xfrm>
                      <a:off x="0" y="0"/>
                      <a:ext cx="5141350" cy="656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D771BD" w14:textId="77777777" w:rsidR="00F25FCC" w:rsidRDefault="00000000">
      <w:pPr>
        <w:widowControl/>
        <w:spacing w:beforeLines="100" w:before="240" w:line="312" w:lineRule="auto"/>
        <w:ind w:left="315" w:hangingChars="150" w:hanging="315"/>
        <w:rPr>
          <w:color w:val="000000"/>
          <w:szCs w:val="21"/>
        </w:rPr>
      </w:pPr>
      <w:r>
        <w:rPr>
          <w:rFonts w:hAnsi="宋体"/>
          <w:noProof/>
          <w:kern w:val="0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521DA75C" wp14:editId="59EF8412">
                <wp:simplePos x="0" y="0"/>
                <wp:positionH relativeFrom="margin">
                  <wp:align>right</wp:align>
                </wp:positionH>
                <wp:positionV relativeFrom="paragraph">
                  <wp:posOffset>106680</wp:posOffset>
                </wp:positionV>
                <wp:extent cx="1924050" cy="1111250"/>
                <wp:effectExtent l="0" t="38100" r="19050" b="12700"/>
                <wp:wrapSquare wrapText="bothSides"/>
                <wp:docPr id="178" name="组合 1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4050" cy="1111250"/>
                          <a:chOff x="0" y="0"/>
                          <a:chExt cx="1924050" cy="1111250"/>
                        </a:xfrm>
                      </wpg:grpSpPr>
                      <wpg:grpSp>
                        <wpg:cNvPr id="177" name="组合 177"/>
                        <wpg:cNvGrpSpPr/>
                        <wpg:grpSpPr>
                          <a:xfrm>
                            <a:off x="431800" y="25400"/>
                            <a:ext cx="1358900" cy="1028700"/>
                            <a:chOff x="0" y="0"/>
                            <a:chExt cx="1358900" cy="1028700"/>
                          </a:xfrm>
                        </wpg:grpSpPr>
                        <wps:wsp>
                          <wps:cNvPr id="169" name="直接箭头连接符 169"/>
                          <wps:cNvCnPr/>
                          <wps:spPr>
                            <a:xfrm>
                              <a:off x="0" y="0"/>
                              <a:ext cx="2286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71" name="直接连接符 171"/>
                          <wps:cNvCnPr/>
                          <wps:spPr>
                            <a:xfrm>
                              <a:off x="95250" y="901700"/>
                              <a:ext cx="0" cy="12700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72" name="直接连接符 172"/>
                          <wps:cNvCnPr/>
                          <wps:spPr>
                            <a:xfrm>
                              <a:off x="1358900" y="895350"/>
                              <a:ext cx="0" cy="12700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76" name="组合 176"/>
                        <wpg:cNvGrpSpPr/>
                        <wpg:grpSpPr>
                          <a:xfrm>
                            <a:off x="0" y="0"/>
                            <a:ext cx="1924050" cy="1111250"/>
                            <a:chOff x="0" y="0"/>
                            <a:chExt cx="1924050" cy="1111250"/>
                          </a:xfrm>
                        </wpg:grpSpPr>
                        <wps:wsp>
                          <wps:cNvPr id="155" name="直接连接符 155"/>
                          <wps:cNvCnPr/>
                          <wps:spPr>
                            <a:xfrm flipH="1">
                              <a:off x="317500" y="920750"/>
                              <a:ext cx="1365250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57" name="直接箭头连接符 157"/>
                          <wps:cNvCnPr/>
                          <wps:spPr>
                            <a:xfrm>
                              <a:off x="527050" y="317500"/>
                              <a:ext cx="0" cy="61595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70" name="直接箭头连接符 170"/>
                          <wps:cNvCnPr/>
                          <wps:spPr>
                            <a:xfrm>
                              <a:off x="527050" y="1016000"/>
                              <a:ext cx="126365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med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g:grpSp>
                          <wpg:cNvPr id="175" name="组合 175"/>
                          <wpg:cNvGrpSpPr/>
                          <wpg:grpSpPr>
                            <a:xfrm>
                              <a:off x="0" y="0"/>
                              <a:ext cx="1924050" cy="1111250"/>
                              <a:chOff x="0" y="0"/>
                              <a:chExt cx="1924050" cy="1111250"/>
                            </a:xfrm>
                          </wpg:grpSpPr>
                          <wps:wsp>
                            <wps:cNvPr id="154" name="任意多边形 154"/>
                            <wps:cNvSpPr/>
                            <wps:spPr>
                              <a:xfrm>
                                <a:off x="0" y="323850"/>
                                <a:ext cx="1924050" cy="597667"/>
                              </a:xfrm>
                              <a:custGeom>
                                <a:avLst/>
                                <a:gdLst>
                                  <a:gd name="connsiteX0" fmla="*/ 0 w 1492250"/>
                                  <a:gd name="connsiteY0" fmla="*/ 5499 h 597667"/>
                                  <a:gd name="connsiteX1" fmla="*/ 482600 w 1492250"/>
                                  <a:gd name="connsiteY1" fmla="*/ 5499 h 597667"/>
                                  <a:gd name="connsiteX2" fmla="*/ 641350 w 1492250"/>
                                  <a:gd name="connsiteY2" fmla="*/ 62649 h 597667"/>
                                  <a:gd name="connsiteX3" fmla="*/ 742950 w 1492250"/>
                                  <a:gd name="connsiteY3" fmla="*/ 227749 h 597667"/>
                                  <a:gd name="connsiteX4" fmla="*/ 857250 w 1492250"/>
                                  <a:gd name="connsiteY4" fmla="*/ 513499 h 597667"/>
                                  <a:gd name="connsiteX5" fmla="*/ 1047750 w 1492250"/>
                                  <a:gd name="connsiteY5" fmla="*/ 589699 h 597667"/>
                                  <a:gd name="connsiteX6" fmla="*/ 1384300 w 1492250"/>
                                  <a:gd name="connsiteY6" fmla="*/ 596049 h 597667"/>
                                  <a:gd name="connsiteX7" fmla="*/ 1492250 w 1492250"/>
                                  <a:gd name="connsiteY7" fmla="*/ 596049 h 59766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492250" h="597667">
                                    <a:moveTo>
                                      <a:pt x="0" y="5499"/>
                                    </a:moveTo>
                                    <a:cubicBezTo>
                                      <a:pt x="187854" y="736"/>
                                      <a:pt x="375708" y="-4026"/>
                                      <a:pt x="482600" y="5499"/>
                                    </a:cubicBezTo>
                                    <a:cubicBezTo>
                                      <a:pt x="589492" y="15024"/>
                                      <a:pt x="597958" y="25607"/>
                                      <a:pt x="641350" y="62649"/>
                                    </a:cubicBezTo>
                                    <a:cubicBezTo>
                                      <a:pt x="684742" y="99691"/>
                                      <a:pt x="706967" y="152607"/>
                                      <a:pt x="742950" y="227749"/>
                                    </a:cubicBezTo>
                                    <a:cubicBezTo>
                                      <a:pt x="778933" y="302891"/>
                                      <a:pt x="806450" y="453174"/>
                                      <a:pt x="857250" y="513499"/>
                                    </a:cubicBezTo>
                                    <a:cubicBezTo>
                                      <a:pt x="908050" y="573824"/>
                                      <a:pt x="959909" y="575941"/>
                                      <a:pt x="1047750" y="589699"/>
                                    </a:cubicBezTo>
                                    <a:cubicBezTo>
                                      <a:pt x="1135591" y="603457"/>
                                      <a:pt x="1310217" y="594991"/>
                                      <a:pt x="1384300" y="596049"/>
                                    </a:cubicBezTo>
                                    <a:cubicBezTo>
                                      <a:pt x="1458383" y="597107"/>
                                      <a:pt x="1475316" y="596578"/>
                                      <a:pt x="1492250" y="596049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58" name="Text Box 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8950" y="514350"/>
                                <a:ext cx="101600" cy="2095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181F56A" w14:textId="77777777" w:rsidR="00F25FCC" w:rsidRDefault="00000000">
                                  <w:r>
                                    <w:rPr>
                                      <w:i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67" name="组合 167"/>
                            <wpg:cNvGrpSpPr/>
                            <wpg:grpSpPr>
                              <a:xfrm>
                                <a:off x="361950" y="203200"/>
                                <a:ext cx="273050" cy="121285"/>
                                <a:chOff x="0" y="0"/>
                                <a:chExt cx="273050" cy="121285"/>
                              </a:xfrm>
                            </wpg:grpSpPr>
                            <wps:wsp>
                              <wps:cNvPr id="160" name="Oval 7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1750" y="57150"/>
                                  <a:ext cx="64770" cy="641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" name="Oval 7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90500" y="57150"/>
                                  <a:ext cx="64135" cy="641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" name="梯形 166"/>
                              <wps:cNvSpPr/>
                              <wps:spPr>
                                <a:xfrm>
                                  <a:off x="0" y="0"/>
                                  <a:ext cx="273050" cy="69850"/>
                                </a:xfrm>
                                <a:prstGeom prst="trapezoid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168" name="Text Box 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6250" y="0"/>
                                <a:ext cx="158750" cy="2095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04BD528" w14:textId="77777777" w:rsidR="00F25FCC" w:rsidRDefault="00000000">
                                  <w:r>
                                    <w:rPr>
                                      <w:i/>
                                    </w:rP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74" name="Text Box 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98550" y="971550"/>
                                <a:ext cx="95250" cy="1079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3887814" w14:textId="77777777" w:rsidR="00F25FCC" w:rsidRDefault="00F25FCC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73" name="Text Box 73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1123950" y="908050"/>
                                <a:ext cx="82550" cy="203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BB9E0DF" w14:textId="77777777" w:rsidR="00F25FCC" w:rsidRDefault="00000000">
                                  <w:r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21DA75C" id="组合 178" o:spid="_x0000_s1744" style="position:absolute;left:0;text-align:left;margin-left:100.3pt;margin-top:8.4pt;width:151.5pt;height:87.5pt;z-index:251648000;mso-position-horizontal:right;mso-position-horizontal-relative:margin;mso-position-vertical-relative:text" coordsize="19240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">
                <v:group id="组合 177" o:spid="_x0000_s1745" style="position:absolute;left:4318;top:254;width:13589;height:10287" coordsize="13589,10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<v:shape id="直接箭头连接符 169" o:spid="_x0000_s1746" type="#_x0000_t32" style="position:absolute;width:22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" strokecolor="windowText" strokeweight=".5pt">
                    <v:stroke endarrow="block" endarrowwidth="narrow" joinstyle="miter"/>
                  </v:shape>
                  <v:line id="直接连接符 171" o:spid="_x0000_s1747" style="position:absolute;visibility:visible;mso-wrap-style:square" from="952,9017" to="952,10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" strokecolor="windowText" strokeweight=".5pt">
                    <v:stroke joinstyle="miter"/>
                  </v:line>
                  <v:line id="直接连接符 172" o:spid="_x0000_s1748" style="position:absolute;visibility:visible;mso-wrap-style:square" from="13589,8953" to="13589,10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" strokecolor="windowText" strokeweight=".5pt">
                    <v:stroke joinstyle="miter"/>
                  </v:line>
                </v:group>
                <v:group id="组合 176" o:spid="_x0000_s1749" style="position:absolute;width:19240;height:11112" coordsize="19240,11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TO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mzKTyfCRfIxT8AAAD//wMAUEsBAi0AFAAGAAgAAAAhANvh9svuAAAAhQEAABMAAAAAAAAAAAAA&#10;AAAAAAAAAFtDb250ZW50X1R5cGVzXS54bWxQSwECLQAUAAYACAAAACEAWvQsW78AAAAVAQAACwAA&#10;AAAAAAAAAAAAAAAfAQAAX3JlbHMvLnJlbHNQSwECLQAUAAYACAAAACEA82fUzsMAAADcAAAADwAA&#10;AAAAAAAAAAAAAAAHAgAAZHJzL2Rvd25yZXYueG1sUEsFBgAAAAADAAMAtwAAAPcCAAAAAA==&#10;">
                  <v:line id="直接连接符 155" o:spid="_x0000_s1750" style="position:absolute;flip:x;visibility:visible;mso-wrap-style:square" from="3175,9207" to="16827,9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" strokecolor="windowText" strokeweight=".5pt">
                    <v:stroke dashstyle="dash" joinstyle="miter"/>
                  </v:line>
                  <v:shape id="直接箭头连接符 157" o:spid="_x0000_s1751" type="#_x0000_t32" style="position:absolute;left:5270;top:3175;width:0;height:615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" strokecolor="windowText" strokeweight=".5pt">
                    <v:stroke startarrow="block" startarrowwidth="narrow" endarrow="block" endarrowwidth="narrow" joinstyle="miter"/>
                  </v:shape>
                  <v:shape id="直接箭头连接符 170" o:spid="_x0000_s1752" type="#_x0000_t32" style="position:absolute;left:5270;top:10160;width:126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" strokecolor="windowText" strokeweight=".5pt">
                    <v:stroke startarrow="block" startarrowwidth="narrow" endarrow="block" endarrowwidth="narrow" joinstyle="miter"/>
                  </v:shape>
                  <v:group id="组合 175" o:spid="_x0000_s1753" style="position:absolute;width:19240;height:11112" coordsize="19240,11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q5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5FP6eCRfI5S8AAAD//wMAUEsBAi0AFAAGAAgAAAAhANvh9svuAAAAhQEAABMAAAAAAAAAAAAA&#10;AAAAAAAAAFtDb250ZW50X1R5cGVzXS54bWxQSwECLQAUAAYACAAAACEAWvQsW78AAAAVAQAACwAA&#10;AAAAAAAAAAAAAAAfAQAAX3JlbHMvLnJlbHNQSwECLQAUAAYACAAAACEAA7VKucMAAADcAAAADwAA&#10;AAAAAAAAAAAAAAAHAgAAZHJzL2Rvd25yZXYueG1sUEsFBgAAAAADAAMAtwAAAPcCAAAAAA==&#10;">
                    <v:shape id="任意多边形 154" o:spid="_x0000_s1754" style="position:absolute;top:3238;width:19240;height:5977;visibility:visible;mso-wrap-style:square;v-text-anchor:middle" coordsize="1492250,597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" path="m,5499v187854,-4763,375708,-9525,482600,c589492,15024,597958,25607,641350,62649v43392,37042,65617,89958,101600,165100c778933,302891,806450,453174,857250,513499v50800,60325,102659,62442,190500,76200c1135591,603457,1310217,594991,1384300,596049v74083,1058,91016,529,107950,e" filled="f" strokecolor="windowText" strokeweight="1pt">
                      <v:stroke joinstyle="miter"/>
                      <v:path arrowok="t" o:connecttype="custom" o:connectlocs="0,5499;622246,5499;826932,62649;957931,227749;1105305,513499;1350929,589699;1784863,596049;1924050,596049" o:connectangles="0,0,0,0,0,0,0,0"/>
                    </v:shape>
                    <v:shape id="Text Box 73" o:spid="_x0000_s1755" type="#_x0000_t202" style="position:absolute;left:4889;top:5143;width:1016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" fillcolor="window" stroked="f">
                      <v:textbox inset="0,0,0,0">
                        <w:txbxContent>
                          <w:p w14:paraId="3181F56A" w14:textId="77777777" w:rsidR="00F25FCC" w:rsidRDefault="00000000">
                            <w:r>
                              <w:rPr>
                                <w:i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group id="组合 167" o:spid="_x0000_s1756" style="position:absolute;left:3619;top:2032;width:2731;height:1212" coordsize="273050,121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ueI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GTyfCRfIxT8AAAD//wMAUEsBAi0AFAAGAAgAAAAhANvh9svuAAAAhQEAABMAAAAAAAAAAAAA&#10;AAAAAAAAAFtDb250ZW50X1R5cGVzXS54bWxQSwECLQAUAAYACAAAACEAWvQsW78AAAAVAQAACwAA&#10;AAAAAAAAAAAAAAAfAQAAX3JlbHMvLnJlbHNQSwECLQAUAAYACAAAACEAGfLniMMAAADcAAAADwAA&#10;AAAAAAAAAAAAAAAHAgAAZHJzL2Rvd25yZXYueG1sUEsFBgAAAAADAAMAtwAAAPcCAAAAAA==&#10;">
                      <v:oval id="Oval 73" o:spid="_x0000_s1757" style="position:absolute;left:31750;top:57150;width:64770;height:64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">
                        <o:lock v:ext="edit" aspectratio="t"/>
                      </v:oval>
                      <v:oval id="Oval 74" o:spid="_x0000_s1758" style="position:absolute;left:190500;top:57150;width:64135;height:64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">
                        <o:lock v:ext="edit" aspectratio="t"/>
                      </v:oval>
                      <v:shape id="梯形 166" o:spid="_x0000_s1759" style="position:absolute;width:273050;height:69850;visibility:visible;mso-wrap-style:square;v-text-anchor:middle" coordsize="273050,69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" path="m,69850l17463,,255588,r17462,69850l,69850xe" fillcolor="window" strokecolor="windowText" strokeweight="1pt">
                        <v:stroke joinstyle="miter"/>
                        <v:path arrowok="t" o:connecttype="custom" o:connectlocs="0,69850;17463,0;255588,0;273050,69850;0,69850" o:connectangles="0,0,0,0,0"/>
                      </v:shape>
                    </v:group>
                    <v:shape id="Text Box 73" o:spid="_x0000_s1760" type="#_x0000_t202" style="position:absolute;left:4762;width:1588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" filled="f" stroked="f">
                      <v:textbox inset="0,0,0,0">
                        <w:txbxContent>
                          <w:p w14:paraId="704BD528" w14:textId="77777777" w:rsidR="00F25FCC" w:rsidRDefault="00000000">
                            <w:r>
                              <w:rPr>
                                <w:i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73" o:spid="_x0000_s1761" type="#_x0000_t202" style="position:absolute;left:10985;top:9715;width:953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" fillcolor="window" stroked="f">
                      <v:textbox inset="0,0,0,0">
                        <w:txbxContent>
                          <w:p w14:paraId="33887814" w14:textId="77777777" w:rsidR="00F25FCC" w:rsidRDefault="00F25FCC"/>
                        </w:txbxContent>
                      </v:textbox>
                    </v:shape>
                    <v:shape id="Text Box 73" o:spid="_x0000_s1762" type="#_x0000_t202" style="position:absolute;left:11239;top:9080;width:826;height:203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" filled="f" stroked="f">
                      <v:textbox inset="0,0,0,0">
                        <w:txbxContent>
                          <w:p w14:paraId="7BB9E0DF" w14:textId="77777777" w:rsidR="00F25FCC" w:rsidRDefault="00000000">
                            <w:r>
                              <w:rPr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</v:group>
                <w10:wrap type="square" anchorx="margin"/>
              </v:group>
            </w:pict>
          </mc:Fallback>
        </mc:AlternateContent>
      </w: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  <w:color w:val="000000"/>
          <w:szCs w:val="21"/>
        </w:rPr>
        <w:t>（计算）</w:t>
      </w:r>
      <w:r>
        <w:rPr>
          <w:rFonts w:hint="eastAsia"/>
          <w:szCs w:val="21"/>
        </w:rPr>
        <w:t>如图</w:t>
      </w:r>
      <w:r>
        <w:rPr>
          <w:rFonts w:hAnsi="宋体" w:hint="eastAsia"/>
          <w:kern w:val="0"/>
          <w:szCs w:val="21"/>
        </w:rPr>
        <w:t>祝融号探测车在火星地表向右巡视，在其前方有一个高为</w:t>
      </w:r>
      <w:r>
        <w:rPr>
          <w:rFonts w:hAnsi="宋体" w:hint="eastAsia"/>
          <w:i/>
          <w:kern w:val="0"/>
          <w:szCs w:val="21"/>
        </w:rPr>
        <w:t>h</w:t>
      </w:r>
      <w:r>
        <w:rPr>
          <w:rFonts w:hAnsi="宋体" w:hint="eastAsia"/>
          <w:kern w:val="0"/>
          <w:szCs w:val="21"/>
        </w:rPr>
        <w:t>的低洼，他以水平速度</w:t>
      </w:r>
      <w:r>
        <w:rPr>
          <w:rFonts w:hAnsi="宋体" w:hint="eastAsia"/>
          <w:i/>
          <w:kern w:val="0"/>
          <w:szCs w:val="21"/>
        </w:rPr>
        <w:t>v</w:t>
      </w:r>
      <w:r>
        <w:rPr>
          <w:rFonts w:hAnsi="宋体"/>
          <w:kern w:val="0"/>
          <w:szCs w:val="21"/>
          <w:vertAlign w:val="subscript"/>
        </w:rPr>
        <w:t>0</w:t>
      </w:r>
      <w:r>
        <w:rPr>
          <w:rFonts w:hAnsi="宋体" w:hint="eastAsia"/>
          <w:kern w:val="0"/>
          <w:szCs w:val="21"/>
        </w:rPr>
        <w:t>越入低洼。</w:t>
      </w:r>
      <w:r>
        <w:rPr>
          <w:color w:val="000000"/>
          <w:szCs w:val="21"/>
        </w:rPr>
        <w:t>已知火星</w:t>
      </w:r>
      <w:r>
        <w:rPr>
          <w:rFonts w:hint="eastAsia"/>
          <w:color w:val="000000"/>
          <w:szCs w:val="21"/>
        </w:rPr>
        <w:t>的质量为</w:t>
      </w:r>
      <w:r>
        <w:rPr>
          <w:i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，将</w:t>
      </w:r>
      <w:r>
        <w:rPr>
          <w:color w:val="000000"/>
          <w:szCs w:val="21"/>
        </w:rPr>
        <w:t>火星视为半径为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的均匀球体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不计火星</w:t>
      </w:r>
      <w:r>
        <w:rPr>
          <w:rFonts w:hint="eastAsia"/>
          <w:color w:val="000000"/>
          <w:szCs w:val="21"/>
        </w:rPr>
        <w:t>自转及</w:t>
      </w:r>
      <w:r>
        <w:rPr>
          <w:color w:val="000000"/>
          <w:szCs w:val="21"/>
        </w:rPr>
        <w:t>大气阻力</w:t>
      </w:r>
      <w:r>
        <w:rPr>
          <w:rFonts w:hint="eastAsia"/>
          <w:color w:val="000000"/>
          <w:szCs w:val="21"/>
        </w:rPr>
        <w:t>的影响，求</w:t>
      </w:r>
      <w:r>
        <w:rPr>
          <w:rFonts w:hAnsi="宋体" w:hint="eastAsia"/>
          <w:kern w:val="0"/>
          <w:szCs w:val="21"/>
        </w:rPr>
        <w:t>祝融号探测车越入低洼的过程中通过的水平距离</w:t>
      </w:r>
      <w:commentRangeStart w:id="15"/>
      <w:commentRangeEnd w:id="15"/>
      <w:r>
        <w:rPr>
          <w:rStyle w:val="ae"/>
          <w:rFonts w:hAnsi="宋体" w:hint="eastAsia"/>
          <w:i/>
          <w:kern w:val="0"/>
        </w:rPr>
        <w:commentReference w:id="15"/>
      </w:r>
      <w:r>
        <w:rPr>
          <w:rFonts w:hAnsi="宋体" w:hint="eastAsia"/>
          <w:i/>
          <w:kern w:val="0"/>
          <w:szCs w:val="21"/>
        </w:rPr>
        <w:t>x</w:t>
      </w:r>
      <w:r>
        <w:rPr>
          <w:rFonts w:hAnsi="宋体" w:hint="eastAsia"/>
          <w:kern w:val="0"/>
          <w:szCs w:val="21"/>
        </w:rPr>
        <w:t>。</w:t>
      </w:r>
    </w:p>
    <w:p w14:paraId="237FCA41" w14:textId="77777777" w:rsidR="00F25FCC" w:rsidRDefault="00F25FCC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bookmarkStart w:id="16" w:name="OLE_LINK14"/>
    </w:p>
    <w:p w14:paraId="596A5485" w14:textId="77777777" w:rsidR="00F25FCC" w:rsidRDefault="00F25FCC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</w:p>
    <w:p w14:paraId="1813E2A7" w14:textId="77777777" w:rsidR="00F25FCC" w:rsidRDefault="00F25FCC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</w:p>
    <w:p w14:paraId="39325C8D" w14:textId="77777777" w:rsidR="00F25FCC" w:rsidRDefault="00000000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lastRenderedPageBreak/>
        <w:t>二、神奇的电磁感应现象（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1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5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分）</w:t>
      </w:r>
    </w:p>
    <w:bookmarkEnd w:id="16"/>
    <w:p w14:paraId="780589E9" w14:textId="77777777" w:rsidR="00F25FCC" w:rsidRDefault="00000000">
      <w:pPr>
        <w:adjustRightInd w:val="0"/>
        <w:snapToGrid w:val="0"/>
        <w:spacing w:line="312" w:lineRule="auto"/>
        <w:ind w:firstLineChars="200" w:firstLine="420"/>
        <w:rPr>
          <w:rFonts w:eastAsia="楷体"/>
        </w:rPr>
      </w:pPr>
      <w:r>
        <w:rPr>
          <w:noProof/>
          <w14:ligatures w14:val="standardContextual"/>
        </w:rPr>
        <w:drawing>
          <wp:anchor distT="0" distB="0" distL="114300" distR="114300" simplePos="0" relativeHeight="251643904" behindDoc="0" locked="0" layoutInCell="1" allowOverlap="1" wp14:anchorId="626045C8" wp14:editId="70762FA8">
            <wp:simplePos x="0" y="0"/>
            <wp:positionH relativeFrom="margin">
              <wp:posOffset>3441700</wp:posOffset>
            </wp:positionH>
            <wp:positionV relativeFrom="paragraph">
              <wp:posOffset>216535</wp:posOffset>
            </wp:positionV>
            <wp:extent cx="1865630" cy="977900"/>
            <wp:effectExtent l="0" t="0" r="1270" b="0"/>
            <wp:wrapSquare wrapText="bothSides"/>
            <wp:docPr id="139697320" name="图片 139697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97320" name="图片 139697320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865630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楷体" w:hint="eastAsia"/>
        </w:rPr>
        <w:t>电磁感应现象在科学、技术等方面有着广泛的应用</w:t>
      </w:r>
    </w:p>
    <w:p w14:paraId="545CC654" w14:textId="77777777" w:rsidR="00F25FCC" w:rsidRDefault="00000000">
      <w:pPr>
        <w:widowControl/>
        <w:tabs>
          <w:tab w:val="left" w:pos="7710"/>
        </w:tabs>
        <w:spacing w:line="312" w:lineRule="auto"/>
        <w:ind w:left="315" w:hangingChars="150" w:hanging="315"/>
        <w:rPr>
          <w:szCs w:val="21"/>
        </w:rPr>
      </w:pPr>
      <w:r>
        <w:rPr>
          <w:noProof/>
          <w14:ligatures w14:val="standardContextual"/>
        </w:rPr>
        <w:drawing>
          <wp:anchor distT="0" distB="0" distL="114300" distR="114300" simplePos="0" relativeHeight="251645952" behindDoc="0" locked="0" layoutInCell="1" allowOverlap="1" wp14:anchorId="21D14042" wp14:editId="3EE9C919">
            <wp:simplePos x="0" y="0"/>
            <wp:positionH relativeFrom="margin">
              <wp:posOffset>3577590</wp:posOffset>
            </wp:positionH>
            <wp:positionV relativeFrom="paragraph">
              <wp:posOffset>1130300</wp:posOffset>
            </wp:positionV>
            <wp:extent cx="1706880" cy="1238250"/>
            <wp:effectExtent l="0" t="0" r="7620" b="0"/>
            <wp:wrapSquare wrapText="bothSides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373A3C"/>
          <w:kern w:val="0"/>
          <w:szCs w:val="21"/>
        </w:rPr>
        <w:t>1</w:t>
      </w:r>
      <w:r>
        <w:rPr>
          <w:color w:val="373A3C"/>
          <w:kern w:val="0"/>
          <w:szCs w:val="21"/>
        </w:rPr>
        <w:t>．</w:t>
      </w:r>
      <w:r>
        <w:rPr>
          <w:szCs w:val="21"/>
        </w:rPr>
        <w:t>如图所示是法拉第发现电磁感应现象的实验示意图，</w:t>
      </w: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 xml:space="preserve">B </w:t>
      </w:r>
      <w:r>
        <w:rPr>
          <w:szCs w:val="21"/>
        </w:rPr>
        <w:t>是套在同一铁芯上的两个线圈。当开关</w:t>
      </w:r>
      <w:r>
        <w:rPr>
          <w:szCs w:val="21"/>
        </w:rPr>
        <w:t xml:space="preserve"> S </w:t>
      </w:r>
      <w:r>
        <w:rPr>
          <w:szCs w:val="21"/>
        </w:rPr>
        <w:t>闭合的瞬间，</w:t>
      </w:r>
      <w:r>
        <w:rPr>
          <w:rFonts w:hint="eastAsia"/>
          <w:szCs w:val="21"/>
        </w:rPr>
        <w:t>穿过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线圈的磁通量</w:t>
      </w:r>
      <w:r>
        <w:rPr>
          <w:rFonts w:hint="eastAsia"/>
          <w:szCs w:val="21"/>
        </w:rPr>
        <w:t>_</w:t>
      </w:r>
      <w:r>
        <w:rPr>
          <w:szCs w:val="21"/>
        </w:rPr>
        <w:t>_______</w:t>
      </w:r>
      <w:bookmarkStart w:id="17" w:name="OLE_LINK4"/>
      <w:bookmarkStart w:id="18" w:name="OLE_LINK13"/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增加</w:t>
      </w:r>
      <w:r>
        <w:rPr>
          <w:szCs w:val="21"/>
          <w14:ligatures w14:val="standardContextual"/>
        </w:rPr>
        <w:t xml:space="preserve">   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不变</w:t>
      </w:r>
      <w:r>
        <w:rPr>
          <w:szCs w:val="21"/>
          <w14:ligatures w14:val="standardContextual"/>
        </w:rPr>
        <w:t xml:space="preserve">   C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减少</w:t>
      </w:r>
      <w:r>
        <w:rPr>
          <w:szCs w:val="21"/>
          <w14:ligatures w14:val="standardContextual"/>
        </w:rPr>
        <w:t>）</w:t>
      </w:r>
      <w:bookmarkEnd w:id="17"/>
      <w:bookmarkEnd w:id="18"/>
      <w:r>
        <w:rPr>
          <w:rFonts w:hint="eastAsia"/>
          <w:szCs w:val="21"/>
          <w14:ligatures w14:val="standardContextual"/>
        </w:rPr>
        <w:t>，</w:t>
      </w:r>
      <w:r>
        <w:rPr>
          <w:szCs w:val="21"/>
        </w:rPr>
        <w:t>与线圈</w:t>
      </w:r>
      <w:r>
        <w:rPr>
          <w:szCs w:val="21"/>
        </w:rPr>
        <w:t xml:space="preserve"> B </w:t>
      </w:r>
      <w:r>
        <w:rPr>
          <w:szCs w:val="21"/>
        </w:rPr>
        <w:t>相连接的灵敏电流计中电流的方向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_</w:t>
      </w:r>
      <w:r>
        <w:rPr>
          <w:szCs w:val="21"/>
        </w:rPr>
        <w:t>_______</w:t>
      </w:r>
      <w:commentRangeStart w:id="19"/>
      <w:commentRangeEnd w:id="19"/>
      <w:r>
        <w:rPr>
          <w:rStyle w:val="ae"/>
          <w14:ligatures w14:val="standardContextual"/>
        </w:rPr>
        <w:commentReference w:id="19"/>
      </w:r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D</w:t>
      </w:r>
      <w:r>
        <w:rPr>
          <w:rFonts w:ascii="宋体" w:hAnsi="宋体" w:hint="eastAsia"/>
          <w:szCs w:val="21"/>
          <w14:ligatures w14:val="standardContextual"/>
        </w:rPr>
        <w:t>→</w:t>
      </w:r>
      <w:r>
        <w:rPr>
          <w:szCs w:val="21"/>
          <w14:ligatures w14:val="standardContextual"/>
        </w:rPr>
        <w:t>C       B</w:t>
      </w:r>
      <w:r>
        <w:rPr>
          <w:szCs w:val="21"/>
          <w14:ligatures w14:val="standardContextual"/>
        </w:rPr>
        <w:t>．</w:t>
      </w:r>
      <w:r>
        <w:rPr>
          <w:szCs w:val="21"/>
          <w14:ligatures w14:val="standardContextual"/>
        </w:rPr>
        <w:t>C</w:t>
      </w:r>
      <w:r>
        <w:rPr>
          <w:rFonts w:ascii="宋体" w:hAnsi="宋体" w:hint="eastAsia"/>
          <w:szCs w:val="21"/>
          <w14:ligatures w14:val="standardContextual"/>
        </w:rPr>
        <w:t>→</w:t>
      </w:r>
      <w:r>
        <w:rPr>
          <w:rFonts w:hint="eastAsia"/>
          <w:szCs w:val="21"/>
          <w14:ligatures w14:val="standardContextual"/>
        </w:rPr>
        <w:t>D</w:t>
      </w:r>
      <w:r>
        <w:rPr>
          <w:szCs w:val="21"/>
          <w14:ligatures w14:val="standardContextual"/>
        </w:rPr>
        <w:t>）</w:t>
      </w:r>
      <w:r>
        <w:rPr>
          <w:szCs w:val="21"/>
        </w:rPr>
        <w:t>。</w:t>
      </w:r>
    </w:p>
    <w:p w14:paraId="1F5D40DC" w14:textId="77777777" w:rsidR="00F25FCC" w:rsidRDefault="00000000">
      <w:pPr>
        <w:widowControl/>
        <w:tabs>
          <w:tab w:val="left" w:pos="0"/>
        </w:tabs>
        <w:adjustRightInd w:val="0"/>
        <w:spacing w:line="312" w:lineRule="auto"/>
        <w:ind w:left="315" w:hangingChars="150" w:hanging="315"/>
        <w:rPr>
          <w:bCs/>
          <w:color w:val="000000"/>
          <w:szCs w:val="21"/>
        </w:rPr>
      </w:pPr>
      <w:r>
        <w:rPr>
          <w:rFonts w:hint="eastAsia"/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．</w:t>
      </w:r>
      <w:r>
        <w:rPr>
          <w:rFonts w:hint="eastAsia"/>
          <w:bCs/>
          <w:color w:val="000000"/>
          <w:szCs w:val="21"/>
        </w:rPr>
        <w:t>如图为研究自感现象的实验电路图，其中灯泡</w:t>
      </w:r>
      <w:r>
        <w:rPr>
          <w:rFonts w:hint="eastAsia"/>
          <w:bCs/>
          <w:color w:val="000000"/>
          <w:szCs w:val="21"/>
        </w:rPr>
        <w:t xml:space="preserve"> A </w:t>
      </w:r>
      <w:r>
        <w:rPr>
          <w:rFonts w:hint="eastAsia"/>
          <w:bCs/>
          <w:color w:val="000000"/>
          <w:szCs w:val="21"/>
        </w:rPr>
        <w:t>与带有铁芯且电阻较小的线圈</w:t>
      </w:r>
      <w:r>
        <w:rPr>
          <w:rFonts w:hint="eastAsia"/>
          <w:bCs/>
          <w:color w:val="000000"/>
          <w:szCs w:val="21"/>
        </w:rPr>
        <w:t>L</w:t>
      </w:r>
      <w:r>
        <w:rPr>
          <w:rFonts w:hint="eastAsia"/>
          <w:bCs/>
          <w:color w:val="000000"/>
          <w:szCs w:val="21"/>
        </w:rPr>
        <w:t>并联。将开关</w:t>
      </w:r>
      <w:r>
        <w:rPr>
          <w:rFonts w:hint="eastAsia"/>
          <w:bCs/>
          <w:color w:val="000000"/>
          <w:szCs w:val="21"/>
        </w:rPr>
        <w:t>S</w:t>
      </w:r>
      <w:r>
        <w:rPr>
          <w:rFonts w:hint="eastAsia"/>
          <w:bCs/>
          <w:color w:val="000000"/>
          <w:szCs w:val="21"/>
        </w:rPr>
        <w:t>闭合，灯泡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正常发</w:t>
      </w:r>
      <w:commentRangeStart w:id="20"/>
      <w:commentRangeEnd w:id="20"/>
      <w:r>
        <w:rPr>
          <w:rStyle w:val="ae"/>
          <w:rFonts w:hint="eastAsia"/>
          <w:bCs/>
          <w:color w:val="000000"/>
        </w:rPr>
        <w:commentReference w:id="20"/>
      </w:r>
      <w:r>
        <w:rPr>
          <w:rFonts w:hint="eastAsia"/>
          <w:bCs/>
          <w:color w:val="000000"/>
          <w:szCs w:val="21"/>
        </w:rPr>
        <w:t>光。</w:t>
      </w:r>
    </w:p>
    <w:p w14:paraId="4F64EEFA" w14:textId="77777777" w:rsidR="00F25FCC" w:rsidRDefault="00000000">
      <w:pPr>
        <w:widowControl/>
        <w:tabs>
          <w:tab w:val="left" w:pos="0"/>
        </w:tabs>
        <w:adjustRightInd w:val="0"/>
        <w:spacing w:line="312" w:lineRule="auto"/>
        <w:ind w:left="315" w:hangingChars="150" w:hanging="315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1</w:t>
      </w:r>
      <w:r>
        <w:rPr>
          <w:rFonts w:hint="eastAsia"/>
          <w:bCs/>
          <w:color w:val="000000"/>
          <w:szCs w:val="21"/>
        </w:rPr>
        <w:t>）断开开关</w:t>
      </w:r>
      <w:r>
        <w:rPr>
          <w:rFonts w:hint="eastAsia"/>
          <w:bCs/>
          <w:color w:val="000000"/>
          <w:szCs w:val="21"/>
        </w:rPr>
        <w:t>S</w:t>
      </w:r>
      <w:r>
        <w:rPr>
          <w:rFonts w:hint="eastAsia"/>
          <w:bCs/>
          <w:color w:val="000000"/>
          <w:szCs w:val="21"/>
        </w:rPr>
        <w:t>瞬间，可以观察到灯泡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的发光情况是：</w:t>
      </w:r>
    </w:p>
    <w:p w14:paraId="74DF91F2" w14:textId="77777777" w:rsidR="00F25FCC" w:rsidRDefault="00000000">
      <w:pPr>
        <w:widowControl/>
        <w:tabs>
          <w:tab w:val="left" w:pos="0"/>
        </w:tabs>
        <w:adjustRightInd w:val="0"/>
        <w:spacing w:line="312" w:lineRule="auto"/>
        <w:ind w:leftChars="200" w:left="735" w:hangingChars="150" w:hanging="315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_</w:t>
      </w:r>
      <w:r>
        <w:rPr>
          <w:bCs/>
          <w:color w:val="000000"/>
          <w:szCs w:val="21"/>
        </w:rPr>
        <w:t>______________________________________</w:t>
      </w:r>
      <w:r>
        <w:rPr>
          <w:rFonts w:hint="eastAsia"/>
          <w:bCs/>
          <w:color w:val="000000"/>
          <w:szCs w:val="21"/>
        </w:rPr>
        <w:t>。</w:t>
      </w:r>
    </w:p>
    <w:p w14:paraId="63BB284B" w14:textId="77777777" w:rsidR="00F25FCC" w:rsidRDefault="00000000">
      <w:pPr>
        <w:widowControl/>
        <w:tabs>
          <w:tab w:val="left" w:pos="0"/>
        </w:tabs>
        <w:adjustRightInd w:val="0"/>
        <w:spacing w:line="312" w:lineRule="auto"/>
        <w:ind w:left="525" w:hangingChars="250" w:hanging="525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）断开开关</w:t>
      </w:r>
      <w:r>
        <w:rPr>
          <w:rFonts w:hint="eastAsia"/>
          <w:bCs/>
          <w:color w:val="000000"/>
          <w:szCs w:val="21"/>
        </w:rPr>
        <w:t>S</w:t>
      </w:r>
      <w:r>
        <w:rPr>
          <w:rFonts w:hint="eastAsia"/>
          <w:bCs/>
          <w:color w:val="000000"/>
          <w:szCs w:val="21"/>
        </w:rPr>
        <w:t>瞬间灯泡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中电流的方向，与开关</w:t>
      </w:r>
      <w:r>
        <w:rPr>
          <w:rFonts w:hint="eastAsia"/>
          <w:bCs/>
          <w:color w:val="000000"/>
          <w:szCs w:val="21"/>
        </w:rPr>
        <w:t>S</w:t>
      </w:r>
      <w:r>
        <w:rPr>
          <w:rFonts w:hint="eastAsia"/>
          <w:bCs/>
          <w:color w:val="000000"/>
          <w:szCs w:val="21"/>
        </w:rPr>
        <w:t>闭合时灯泡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中电流的方向</w:t>
      </w:r>
      <w:r>
        <w:rPr>
          <w:rFonts w:hint="eastAsia"/>
          <w:bCs/>
          <w:color w:val="000000"/>
          <w:szCs w:val="21"/>
        </w:rPr>
        <w:t>_</w:t>
      </w:r>
      <w:r>
        <w:rPr>
          <w:bCs/>
          <w:color w:val="000000"/>
          <w:szCs w:val="21"/>
        </w:rPr>
        <w:t>_______</w:t>
      </w:r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相同</w:t>
      </w:r>
      <w:r>
        <w:rPr>
          <w:szCs w:val="21"/>
          <w14:ligatures w14:val="standardContextual"/>
        </w:rPr>
        <w:t xml:space="preserve">     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相反</w:t>
      </w:r>
      <w:r>
        <w:rPr>
          <w:szCs w:val="21"/>
          <w14:ligatures w14:val="standardContextual"/>
        </w:rPr>
        <w:t xml:space="preserve">     C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可能相同，也可能相反</w:t>
      </w:r>
      <w:r>
        <w:rPr>
          <w:szCs w:val="21"/>
          <w14:ligatures w14:val="standardContextual"/>
        </w:rPr>
        <w:t>）</w:t>
      </w:r>
    </w:p>
    <w:p w14:paraId="721A4C61" w14:textId="77777777" w:rsidR="00F25FCC" w:rsidRDefault="00000000">
      <w:pPr>
        <w:widowControl/>
        <w:spacing w:line="312" w:lineRule="auto"/>
        <w:ind w:left="315" w:hangingChars="150" w:hanging="315"/>
        <w:rPr>
          <w:szCs w:val="21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17A6FF0A" wp14:editId="010F317A">
                <wp:simplePos x="0" y="0"/>
                <wp:positionH relativeFrom="margin">
                  <wp:posOffset>3842385</wp:posOffset>
                </wp:positionH>
                <wp:positionV relativeFrom="paragraph">
                  <wp:posOffset>95885</wp:posOffset>
                </wp:positionV>
                <wp:extent cx="1533525" cy="952500"/>
                <wp:effectExtent l="0" t="19050" r="28575" b="0"/>
                <wp:wrapSquare wrapText="bothSides"/>
                <wp:docPr id="201" name="组合 2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3525" cy="952500"/>
                          <a:chOff x="7684" y="12627"/>
                          <a:chExt cx="2415" cy="1500"/>
                        </a:xfrm>
                      </wpg:grpSpPr>
                      <wps:wsp>
                        <wps:cNvPr id="202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8194" y="12997"/>
                            <a:ext cx="1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4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7699" y="13812"/>
                            <a:ext cx="1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5" name="Lin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7684" y="13002"/>
                            <a:ext cx="510" cy="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6" name="Rectangle 101"/>
                        <wps:cNvSpPr>
                          <a:spLocks noChangeArrowheads="1"/>
                        </wps:cNvSpPr>
                        <wps:spPr bwMode="auto">
                          <a:xfrm rot="1877968">
                            <a:off x="7916" y="13167"/>
                            <a:ext cx="101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Lin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8629" y="12942"/>
                            <a:ext cx="570" cy="91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08" name="Line 10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507" y="12702"/>
                            <a:ext cx="15" cy="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10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7726" y="13137"/>
                            <a:ext cx="195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F436B66" w14:textId="77777777" w:rsidR="00F25FCC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8629" y="12627"/>
                            <a:ext cx="195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697640E" w14:textId="77777777" w:rsidR="00F25FCC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2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9161" y="13157"/>
                            <a:ext cx="283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BB39155" w14:textId="77777777" w:rsidR="00F25FCC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3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8997" y="13467"/>
                            <a:ext cx="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14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8566" y="13827"/>
                            <a:ext cx="21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53C8918" w14:textId="77777777" w:rsidR="00F25FCC" w:rsidRDefault="00000000">
                              <w:r>
                                <w:rPr>
                                  <w:rFonts w:hint="eastAsia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5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9221" y="12662"/>
                            <a:ext cx="18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1B3326C" w14:textId="77777777" w:rsidR="00F25FCC" w:rsidRDefault="00000000">
                              <w:r>
                                <w:rPr>
                                  <w:rFonts w:hint="eastAsia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3" name="Line 10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647" y="12702"/>
                            <a:ext cx="15" cy="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94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9776" y="12627"/>
                            <a:ext cx="195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FF9293D" w14:textId="77777777" w:rsidR="00F25FCC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7A6FF0A" id="组合 201" o:spid="_x0000_s1763" style="position:absolute;left:0;text-align:left;margin-left:302.55pt;margin-top:7.55pt;width:120.75pt;height:75pt;z-index:251644928;mso-position-horizontal-relative:margin;mso-position-vertical-relative:text" coordorigin="7684,12627" coordsize="2415,1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">
                <v:line id="Line 98" o:spid="_x0000_s1764" style="position:absolute;visibility:visible;mso-wrap-style:square" from="8194,12997" to="10099,12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lpO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SeF2Jh4BObsCAAD//wMAUEsBAi0AFAAGAAgAAAAhANvh9svuAAAAhQEAABMAAAAAAAAA&#10;AAAAAAAAAAAAAFtDb250ZW50X1R5cGVzXS54bWxQSwECLQAUAAYACAAAACEAWvQsW78AAAAVAQAA&#10;CwAAAAAAAAAAAAAAAAAfAQAAX3JlbHMvLnJlbHNQSwECLQAUAAYACAAAACEA0kJaTsYAAADcAAAA&#10;DwAAAAAAAAAAAAAAAAAHAgAAZHJzL2Rvd25yZXYueG1sUEsFBgAAAAADAAMAtwAAAPoCAAAAAA==&#10;"/>
                <v:line id="Line 99" o:spid="_x0000_s1765" style="position:absolute;visibility:visible;mso-wrap-style:square" from="7699,13812" to="9604,13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2eh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JnuHvTDwCcvELAAD//wMAUEsBAi0AFAAGAAgAAAAhANvh9svuAAAAhQEAABMAAAAAAAAA&#10;AAAAAAAAAAAAAFtDb250ZW50X1R5cGVzXS54bWxQSwECLQAUAAYACAAAACEAWvQsW78AAAAVAQAA&#10;CwAAAAAAAAAAAAAAAAAfAQAAX3JlbHMvLnJlbHNQSwECLQAUAAYACAAAACEAMudnocYAAADcAAAA&#10;DwAAAAAAAAAAAAAAAAAHAgAAZHJzL2Rvd25yZXYueG1sUEsFBgAAAAADAAMAtwAAAPoCAAAAAA==&#10;"/>
                <v:line id="Line 100" o:spid="_x0000_s1766" style="position:absolute;flip:x;visibility:visible;mso-wrap-style:square" from="7684,13002" to="8194,13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0NFxwAAANw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T7BX+zqQjIOc3AAAA//8DAFBLAQItABQABgAIAAAAIQDb4fbL7gAAAIUBAAATAAAAAAAA&#10;AAAAAAAAAAAAAABbQ29udGVudF9UeXBlc10ueG1sUEsBAi0AFAAGAAgAAAAhAFr0LFu/AAAAFQEA&#10;AAsAAAAAAAAAAAAAAAAAHwEAAF9yZWxzLy5yZWxzUEsBAi0AFAAGAAgAAAAhAISPQ0XHAAAA3AAA&#10;AA8AAAAAAAAAAAAAAAAABwIAAGRycy9kb3ducmV2LnhtbFBLBQYAAAAAAwADALcAAAD7AgAAAAA=&#10;"/>
                <v:rect id="Rectangle 101" o:spid="_x0000_s1767" style="position:absolute;left:7916;top:13167;width:101;height:405;rotation:205124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"/>
                <v:line id="Line 102" o:spid="_x0000_s1768" style="position:absolute;flip:x;visibility:visible;mso-wrap-style:square" from="8629,12942" to="9199,13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" strokeweight="1.5pt"/>
                <v:line id="Line 103" o:spid="_x0000_s1769" style="position:absolute;flip:x y;visibility:visible;mso-wrap-style:square" from="8507,12702" to="8522,13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">
                  <v:stroke endarrow="block" endarrowwidth="narrow"/>
                </v:line>
                <v:shape id="Text Box 104" o:spid="_x0000_s1770" type="#_x0000_t202" style="position:absolute;left:7726;top:13137;width:195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" filled="f" stroked="f">
                  <v:textbox inset="0,0,0,0">
                    <w:txbxContent>
                      <w:p w14:paraId="1F436B66" w14:textId="77777777" w:rsidR="00F25FCC" w:rsidRDefault="00000000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Text Box 105" o:spid="_x0000_s1771" type="#_x0000_t202" style="position:absolute;left:8629;top:12627;width:195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" filled="f" stroked="f">
                  <v:textbox inset="0,0,0,0">
                    <w:txbxContent>
                      <w:p w14:paraId="6697640E" w14:textId="77777777" w:rsidR="00F25FCC" w:rsidRDefault="00000000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06" o:spid="_x0000_s1772" type="#_x0000_t202" style="position:absolute;left:9161;top:13157;width:283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" filled="f" stroked="f">
                  <v:textbox inset="0,0,0,0">
                    <w:txbxContent>
                      <w:p w14:paraId="0BB39155" w14:textId="77777777" w:rsidR="00F25FCC" w:rsidRDefault="00000000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Line 107" o:spid="_x0000_s1773" style="position:absolute;visibility:visible;mso-wrap-style:square" from="8997,13467" to="9477,13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">
                  <v:stroke endarrow="block" endarrowwidth="narrow"/>
                </v:line>
                <v:shape id="Text Box 108" o:spid="_x0000_s1774" type="#_x0000_t202" style="position:absolute;left:8566;top:13827;width:21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aBN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EAZoE3EAAAA3AAAAA8A&#10;AAAAAAAAAAAAAAAABwIAAGRycy9kb3ducmV2LnhtbFBLBQYAAAAAAwADALcAAAD4AgAAAAA=&#10;" filled="f" stroked="f">
                  <v:textbox inset="0,0,0,0">
                    <w:txbxContent>
                      <w:p w14:paraId="653C8918" w14:textId="77777777" w:rsidR="00F25FCC" w:rsidRDefault="00000000">
                        <w:r>
                          <w:rPr>
                            <w:rFonts w:hint="eastAsia"/>
                          </w:rPr>
                          <w:t>M</w:t>
                        </w:r>
                      </w:p>
                    </w:txbxContent>
                  </v:textbox>
                </v:shape>
                <v:shape id="Text Box 109" o:spid="_x0000_s1775" type="#_x0000_t202" style="position:absolute;left:9221;top:12662;width:18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QXWxAAAANwAAAAPAAAAZHJzL2Rvd25yZXYueG1sRI9Ba8JA&#10;FITvgv9heYI33Sgo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C9VBdbEAAAA3AAAAA8A&#10;AAAAAAAAAAAAAAAABwIAAGRycy9kb3ducmV2LnhtbFBLBQYAAAAAAwADALcAAAD4AgAAAAA=&#10;" filled="f" stroked="f">
                  <v:textbox inset="0,0,0,0">
                    <w:txbxContent>
                      <w:p w14:paraId="21B3326C" w14:textId="77777777" w:rsidR="00F25FCC" w:rsidRDefault="00000000">
                        <w:r>
                          <w:rPr>
                            <w:rFonts w:hint="eastAsia"/>
                          </w:rPr>
                          <w:t>N</w:t>
                        </w:r>
                      </w:p>
                    </w:txbxContent>
                  </v:textbox>
                </v:shape>
                <v:line id="Line 103" o:spid="_x0000_s1776" style="position:absolute;flip:x y;visibility:visible;mso-wrap-style:square" from="9647,12702" to="9662,13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">
                  <v:stroke endarrow="block" endarrowwidth="narrow"/>
                </v:line>
                <v:shape id="Text Box 105" o:spid="_x0000_s1777" type="#_x0000_t202" style="position:absolute;left:9776;top:12627;width:195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" filled="f" stroked="f">
                  <v:textbox inset="0,0,0,0">
                    <w:txbxContent>
                      <w:p w14:paraId="0FF9293D" w14:textId="77777777" w:rsidR="00F25FCC" w:rsidRDefault="00000000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  <w:szCs w:val="22"/>
        </w:rPr>
        <w:t>过山车的</w:t>
      </w:r>
      <w:hyperlink r:id="rId64" w:tgtFrame="_blank" w:history="1">
        <w:r w:rsidR="00F25FCC">
          <w:rPr>
            <w:rFonts w:hint="eastAsia"/>
            <w:szCs w:val="22"/>
          </w:rPr>
          <w:t>磁力</w:t>
        </w:r>
      </w:hyperlink>
      <w:r>
        <w:rPr>
          <w:rFonts w:hint="eastAsia"/>
          <w:szCs w:val="21"/>
        </w:rPr>
        <w:t>刹车系统可</w:t>
      </w:r>
      <w:r>
        <w:rPr>
          <w:rFonts w:hint="eastAsia"/>
          <w:szCs w:val="22"/>
        </w:rPr>
        <w:t>简化为如图模型，相距为</w:t>
      </w:r>
      <w:r>
        <w:rPr>
          <w:i/>
          <w:iCs/>
          <w:szCs w:val="22"/>
        </w:rPr>
        <w:t>L</w:t>
      </w:r>
      <w:r>
        <w:rPr>
          <w:rFonts w:hint="eastAsia"/>
          <w:szCs w:val="22"/>
        </w:rPr>
        <w:t>、水平放置的导轨处于磁感应强度大小为</w:t>
      </w:r>
      <w:r>
        <w:rPr>
          <w:i/>
          <w:iCs/>
          <w:szCs w:val="22"/>
        </w:rPr>
        <w:t>B</w:t>
      </w:r>
      <w:r>
        <w:rPr>
          <w:rFonts w:hint="eastAsia"/>
          <w:szCs w:val="22"/>
        </w:rPr>
        <w:t>，方向竖直向上的匀强磁场中，整个回路中的电阻等效为</w:t>
      </w:r>
      <w:r>
        <w:rPr>
          <w:i/>
          <w:iCs/>
          <w:szCs w:val="22"/>
        </w:rPr>
        <w:t>R</w:t>
      </w:r>
      <w:r>
        <w:rPr>
          <w:rFonts w:hint="eastAsia"/>
          <w:szCs w:val="22"/>
        </w:rPr>
        <w:t>，过山车上的刹车片等效为一根金属杆</w:t>
      </w:r>
      <w:r>
        <w:rPr>
          <w:rFonts w:hint="eastAsia"/>
          <w:szCs w:val="22"/>
        </w:rPr>
        <w:t>M</w:t>
      </w:r>
      <w:r>
        <w:rPr>
          <w:szCs w:val="22"/>
        </w:rPr>
        <w:t>N</w:t>
      </w:r>
      <w:r>
        <w:rPr>
          <w:rFonts w:hint="eastAsia"/>
          <w:szCs w:val="22"/>
        </w:rPr>
        <w:t>，过山车的质量为</w:t>
      </w:r>
      <w:r>
        <w:rPr>
          <w:i/>
          <w:iCs/>
          <w:szCs w:val="22"/>
        </w:rPr>
        <w:t>m</w:t>
      </w:r>
      <w:r>
        <w:rPr>
          <w:rFonts w:hint="eastAsia"/>
          <w:szCs w:val="22"/>
        </w:rPr>
        <w:t>，</w:t>
      </w:r>
      <w:r>
        <w:rPr>
          <w:rFonts w:hint="eastAsia"/>
          <w:szCs w:val="21"/>
        </w:rPr>
        <w:t>不计轨道摩擦和空气阻力。若过山车进入水平磁力刹车轨道，开始减速时的速率为</w:t>
      </w:r>
      <w:commentRangeStart w:id="21"/>
      <w:commentRangeEnd w:id="21"/>
      <w:r>
        <w:rPr>
          <w:rStyle w:val="ae"/>
          <w:i/>
          <w:iCs/>
        </w:rPr>
        <w:commentReference w:id="21"/>
      </w:r>
      <w:r>
        <w:rPr>
          <w:i/>
          <w:iCs/>
          <w:szCs w:val="21"/>
        </w:rPr>
        <w:t>v</w:t>
      </w:r>
      <w:r>
        <w:rPr>
          <w:iCs/>
          <w:szCs w:val="21"/>
          <w:vertAlign w:val="subscript"/>
        </w:rPr>
        <w:t>0</w:t>
      </w:r>
      <w:r>
        <w:rPr>
          <w:rFonts w:hint="eastAsia"/>
          <w:szCs w:val="21"/>
        </w:rPr>
        <w:t>，则：</w:t>
      </w:r>
    </w:p>
    <w:p w14:paraId="40017728" w14:textId="77777777" w:rsidR="00F25FCC" w:rsidRDefault="00000000">
      <w:pPr>
        <w:widowControl/>
        <w:spacing w:line="312" w:lineRule="auto"/>
        <w:ind w:left="315" w:hangingChars="150" w:hanging="315"/>
        <w:rPr>
          <w:iCs/>
          <w:szCs w:val="22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过山车开始减速时流过电阻</w:t>
      </w:r>
      <w:r>
        <w:rPr>
          <w:i/>
          <w:iCs/>
          <w:szCs w:val="22"/>
        </w:rPr>
        <w:t>R</w:t>
      </w:r>
      <w:r>
        <w:rPr>
          <w:rFonts w:hint="eastAsia"/>
          <w:iCs/>
          <w:szCs w:val="22"/>
        </w:rPr>
        <w:t>的感应电流大小为</w:t>
      </w:r>
      <w:r>
        <w:rPr>
          <w:i/>
          <w:iCs/>
          <w:szCs w:val="22"/>
        </w:rPr>
        <w:t>________</w:t>
      </w:r>
      <w:r>
        <w:rPr>
          <w:rFonts w:hint="eastAsia"/>
          <w:iCs/>
          <w:szCs w:val="22"/>
        </w:rPr>
        <w:t>。</w:t>
      </w:r>
    </w:p>
    <w:p w14:paraId="3A4BD389" w14:textId="77777777" w:rsidR="00F25FCC" w:rsidRDefault="00000000">
      <w:pPr>
        <w:widowControl/>
        <w:spacing w:line="312" w:lineRule="auto"/>
        <w:ind w:left="315" w:hangingChars="150" w:hanging="315"/>
        <w:rPr>
          <w:szCs w:val="22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过山车</w:t>
      </w:r>
      <w:r>
        <w:rPr>
          <w:rFonts w:hint="eastAsia"/>
          <w:iCs/>
          <w:szCs w:val="22"/>
        </w:rPr>
        <w:t>从开始</w:t>
      </w:r>
      <w:r>
        <w:rPr>
          <w:rFonts w:hint="eastAsia"/>
          <w:szCs w:val="21"/>
        </w:rPr>
        <w:t>减速到</w:t>
      </w:r>
      <w:r>
        <w:rPr>
          <w:rFonts w:hint="eastAsia"/>
          <w:szCs w:val="22"/>
        </w:rPr>
        <w:t>停止的过程中，安培力对过山车做的功为</w:t>
      </w:r>
      <w:r>
        <w:rPr>
          <w:szCs w:val="22"/>
        </w:rPr>
        <w:t>________</w:t>
      </w:r>
      <w:r>
        <w:rPr>
          <w:rFonts w:hint="eastAsia"/>
          <w:szCs w:val="22"/>
        </w:rPr>
        <w:t>。</w:t>
      </w:r>
    </w:p>
    <w:p w14:paraId="589E5947" w14:textId="77777777" w:rsidR="00F25FCC" w:rsidRDefault="00000000">
      <w:pPr>
        <w:widowControl/>
        <w:spacing w:line="312" w:lineRule="auto"/>
        <w:ind w:left="315" w:hangingChars="150" w:hanging="315"/>
        <w:rPr>
          <w:szCs w:val="22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过山车</w:t>
      </w:r>
      <w:r>
        <w:rPr>
          <w:rFonts w:hint="eastAsia"/>
          <w:iCs/>
          <w:szCs w:val="22"/>
        </w:rPr>
        <w:t>从开始</w:t>
      </w:r>
      <w:r>
        <w:rPr>
          <w:rFonts w:hint="eastAsia"/>
          <w:szCs w:val="21"/>
        </w:rPr>
        <w:t>减速到</w:t>
      </w:r>
      <w:r>
        <w:rPr>
          <w:rFonts w:hint="eastAsia"/>
          <w:szCs w:val="22"/>
        </w:rPr>
        <w:t>停止的过程中，过山车的速率</w:t>
      </w:r>
      <w:r>
        <w:rPr>
          <w:rFonts w:hint="eastAsia"/>
          <w:i/>
          <w:szCs w:val="22"/>
        </w:rPr>
        <w:t>v</w:t>
      </w:r>
      <w:r>
        <w:rPr>
          <w:rFonts w:hint="eastAsia"/>
          <w:szCs w:val="22"/>
        </w:rPr>
        <w:t>随位移</w:t>
      </w:r>
      <w:r>
        <w:rPr>
          <w:rFonts w:hint="eastAsia"/>
          <w:i/>
          <w:szCs w:val="22"/>
        </w:rPr>
        <w:t>x</w:t>
      </w:r>
      <w:r>
        <w:rPr>
          <w:rFonts w:hint="eastAsia"/>
          <w:szCs w:val="22"/>
        </w:rPr>
        <w:t>变化的图像可能是</w:t>
      </w:r>
    </w:p>
    <w:p w14:paraId="1353ABC3" w14:textId="77777777" w:rsidR="00F25FCC" w:rsidRDefault="00000000">
      <w:pPr>
        <w:widowControl/>
        <w:tabs>
          <w:tab w:val="left" w:pos="7710"/>
        </w:tabs>
        <w:spacing w:line="312" w:lineRule="auto"/>
        <w:ind w:left="315" w:hangingChars="150" w:hanging="315"/>
        <w:jc w:val="center"/>
        <w:rPr>
          <w:szCs w:val="21"/>
        </w:rPr>
      </w:pPr>
      <w:r>
        <w:rPr>
          <w:rFonts w:hint="eastAsia"/>
          <w:noProof/>
          <w14:ligatures w14:val="standardContextual"/>
        </w:rPr>
        <mc:AlternateContent>
          <mc:Choice Requires="wpg">
            <w:drawing>
              <wp:inline distT="0" distB="0" distL="0" distR="0" wp14:anchorId="2780499B" wp14:editId="0B11010D">
                <wp:extent cx="4594860" cy="1038860"/>
                <wp:effectExtent l="0" t="38100" r="34290" b="8890"/>
                <wp:docPr id="216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94860" cy="1038860"/>
                          <a:chOff x="2369" y="8921"/>
                          <a:chExt cx="7236" cy="1671"/>
                        </a:xfrm>
                      </wpg:grpSpPr>
                      <wpg:grpSp>
                        <wpg:cNvPr id="218" name="Group 43"/>
                        <wpg:cNvGrpSpPr/>
                        <wpg:grpSpPr>
                          <a:xfrm>
                            <a:off x="2487" y="8937"/>
                            <a:ext cx="1504" cy="1655"/>
                            <a:chOff x="2760" y="8571"/>
                            <a:chExt cx="1504" cy="1655"/>
                          </a:xfrm>
                        </wpg:grpSpPr>
                        <wps:wsp>
                          <wps:cNvPr id="219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55" y="9721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20" name="Line 4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2290" y="9163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21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30" y="8571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E51396D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2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4" y="9694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F6A389C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3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0" y="9671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8FD7C9A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4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99" y="9956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5323B0B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225" name="Group 51"/>
                        <wpg:cNvGrpSpPr/>
                        <wpg:grpSpPr>
                          <a:xfrm>
                            <a:off x="2369" y="8921"/>
                            <a:ext cx="5878" cy="1671"/>
                            <a:chOff x="2734" y="8598"/>
                            <a:chExt cx="5878" cy="1671"/>
                          </a:xfrm>
                        </wpg:grpSpPr>
                        <wps:wsp>
                          <wps:cNvPr id="226" name="Lin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5" y="9754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27" name="Line 53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250" y="9191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28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05" y="8598"/>
                              <a:ext cx="204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EEB1C7A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9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44" y="9713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0475FDF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0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25" y="9714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321BFBF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1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59" y="9999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C8CD3BB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2" name="Lin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15" y="9084"/>
                              <a:ext cx="907" cy="66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295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12" y="8896"/>
                              <a:ext cx="263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D3761EA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6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72" y="8907"/>
                              <a:ext cx="263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91AD42A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7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49" y="8917"/>
                              <a:ext cx="263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7C0303C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8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4" y="8907"/>
                              <a:ext cx="263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5899857" w14:textId="77777777" w:rsidR="00F25FCC" w:rsidRDefault="00000000">
                                <w:r>
                                  <w:rPr>
                                    <w:i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233" name="Group 59"/>
                        <wpg:cNvGrpSpPr/>
                        <wpg:grpSpPr>
                          <a:xfrm>
                            <a:off x="8090" y="8921"/>
                            <a:ext cx="1515" cy="1671"/>
                            <a:chOff x="8513" y="8701"/>
                            <a:chExt cx="1515" cy="1671"/>
                          </a:xfrm>
                        </wpg:grpSpPr>
                        <wps:wsp>
                          <wps:cNvPr id="234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09" y="9867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35" name="Line 61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8044" y="9304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36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93" y="8701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B32DB15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7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48" y="9816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A3AF02B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8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13" y="9817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EF5437E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9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53" y="10102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8CD2FC1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0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14" y="9219"/>
                              <a:ext cx="2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301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5" y="9209"/>
                              <a:ext cx="0" cy="2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302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5" y="9443"/>
                              <a:ext cx="2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303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25" y="9443"/>
                              <a:ext cx="0" cy="2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304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25" y="9647"/>
                              <a:ext cx="2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306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85" y="9640"/>
                              <a:ext cx="0" cy="2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241" name="Group 67"/>
                        <wpg:cNvGrpSpPr/>
                        <wpg:grpSpPr>
                          <a:xfrm>
                            <a:off x="2721" y="8921"/>
                            <a:ext cx="5006" cy="1671"/>
                            <a:chOff x="3232" y="8587"/>
                            <a:chExt cx="5006" cy="1671"/>
                          </a:xfrm>
                        </wpg:grpSpPr>
                        <wps:wsp>
                          <wps:cNvPr id="242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29" y="9753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43" name="Line 69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6264" y="9195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44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4" y="8587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E2DAEF6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5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8" y="9718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2C339AA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6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9" y="9703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4F54424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7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3" y="9988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97F9783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8" name="Freeform 74"/>
                          <wps:cNvSpPr>
                            <a:spLocks noChangeAspect="1"/>
                          </wps:cNvSpPr>
                          <wps:spPr bwMode="auto">
                            <a:xfrm rot="4286043">
                              <a:off x="6849" y="9054"/>
                              <a:ext cx="949" cy="706"/>
                            </a:xfrm>
                            <a:custGeom>
                              <a:avLst/>
                              <a:gdLst>
                                <a:gd name="T0" fmla="*/ 38 w 1545"/>
                                <a:gd name="T1" fmla="*/ 1198 h 1198"/>
                                <a:gd name="T2" fmla="*/ 89 w 1545"/>
                                <a:gd name="T3" fmla="*/ 1198 h 1198"/>
                                <a:gd name="T4" fmla="*/ 140 w 1545"/>
                                <a:gd name="T5" fmla="*/ 1198 h 1198"/>
                                <a:gd name="T6" fmla="*/ 178 w 1545"/>
                                <a:gd name="T7" fmla="*/ 1185 h 1198"/>
                                <a:gd name="T8" fmla="*/ 216 w 1545"/>
                                <a:gd name="T9" fmla="*/ 1172 h 1198"/>
                                <a:gd name="T10" fmla="*/ 266 w 1545"/>
                                <a:gd name="T11" fmla="*/ 1172 h 1198"/>
                                <a:gd name="T12" fmla="*/ 304 w 1545"/>
                                <a:gd name="T13" fmla="*/ 1160 h 1198"/>
                                <a:gd name="T14" fmla="*/ 342 w 1545"/>
                                <a:gd name="T15" fmla="*/ 1147 h 1198"/>
                                <a:gd name="T16" fmla="*/ 380 w 1545"/>
                                <a:gd name="T17" fmla="*/ 1135 h 1198"/>
                                <a:gd name="T18" fmla="*/ 418 w 1545"/>
                                <a:gd name="T19" fmla="*/ 1122 h 1198"/>
                                <a:gd name="T20" fmla="*/ 456 w 1545"/>
                                <a:gd name="T21" fmla="*/ 1109 h 1198"/>
                                <a:gd name="T22" fmla="*/ 482 w 1545"/>
                                <a:gd name="T23" fmla="*/ 1084 h 1198"/>
                                <a:gd name="T24" fmla="*/ 520 w 1545"/>
                                <a:gd name="T25" fmla="*/ 1071 h 1198"/>
                                <a:gd name="T26" fmla="*/ 558 w 1545"/>
                                <a:gd name="T27" fmla="*/ 1059 h 1198"/>
                                <a:gd name="T28" fmla="*/ 583 w 1545"/>
                                <a:gd name="T29" fmla="*/ 1034 h 1198"/>
                                <a:gd name="T30" fmla="*/ 621 w 1545"/>
                                <a:gd name="T31" fmla="*/ 1021 h 1198"/>
                                <a:gd name="T32" fmla="*/ 646 w 1545"/>
                                <a:gd name="T33" fmla="*/ 996 h 1198"/>
                                <a:gd name="T34" fmla="*/ 672 w 1545"/>
                                <a:gd name="T35" fmla="*/ 971 h 1198"/>
                                <a:gd name="T36" fmla="*/ 710 w 1545"/>
                                <a:gd name="T37" fmla="*/ 958 h 1198"/>
                                <a:gd name="T38" fmla="*/ 735 w 1545"/>
                                <a:gd name="T39" fmla="*/ 933 h 1198"/>
                                <a:gd name="T40" fmla="*/ 760 w 1545"/>
                                <a:gd name="T41" fmla="*/ 908 h 1198"/>
                                <a:gd name="T42" fmla="*/ 798 w 1545"/>
                                <a:gd name="T43" fmla="*/ 895 h 1198"/>
                                <a:gd name="T44" fmla="*/ 823 w 1545"/>
                                <a:gd name="T45" fmla="*/ 870 h 1198"/>
                                <a:gd name="T46" fmla="*/ 861 w 1545"/>
                                <a:gd name="T47" fmla="*/ 844 h 1198"/>
                                <a:gd name="T48" fmla="*/ 887 w 1545"/>
                                <a:gd name="T49" fmla="*/ 819 h 1198"/>
                                <a:gd name="T50" fmla="*/ 912 w 1545"/>
                                <a:gd name="T51" fmla="*/ 794 h 1198"/>
                                <a:gd name="T52" fmla="*/ 937 w 1545"/>
                                <a:gd name="T53" fmla="*/ 769 h 1198"/>
                                <a:gd name="T54" fmla="*/ 963 w 1545"/>
                                <a:gd name="T55" fmla="*/ 744 h 1198"/>
                                <a:gd name="T56" fmla="*/ 988 w 1545"/>
                                <a:gd name="T57" fmla="*/ 718 h 1198"/>
                                <a:gd name="T58" fmla="*/ 1013 w 1545"/>
                                <a:gd name="T59" fmla="*/ 693 h 1198"/>
                                <a:gd name="T60" fmla="*/ 1039 w 1545"/>
                                <a:gd name="T61" fmla="*/ 668 h 1198"/>
                                <a:gd name="T62" fmla="*/ 1064 w 1545"/>
                                <a:gd name="T63" fmla="*/ 643 h 1198"/>
                                <a:gd name="T64" fmla="*/ 1089 w 1545"/>
                                <a:gd name="T65" fmla="*/ 617 h 1198"/>
                                <a:gd name="T66" fmla="*/ 1115 w 1545"/>
                                <a:gd name="T67" fmla="*/ 592 h 1198"/>
                                <a:gd name="T68" fmla="*/ 1127 w 1545"/>
                                <a:gd name="T69" fmla="*/ 554 h 1198"/>
                                <a:gd name="T70" fmla="*/ 1153 w 1545"/>
                                <a:gd name="T71" fmla="*/ 529 h 1198"/>
                                <a:gd name="T72" fmla="*/ 1178 w 1545"/>
                                <a:gd name="T73" fmla="*/ 504 h 1198"/>
                                <a:gd name="T74" fmla="*/ 1203 w 1545"/>
                                <a:gd name="T75" fmla="*/ 479 h 1198"/>
                                <a:gd name="T76" fmla="*/ 1229 w 1545"/>
                                <a:gd name="T77" fmla="*/ 454 h 1198"/>
                                <a:gd name="T78" fmla="*/ 1241 w 1545"/>
                                <a:gd name="T79" fmla="*/ 416 h 1198"/>
                                <a:gd name="T80" fmla="*/ 1267 w 1545"/>
                                <a:gd name="T81" fmla="*/ 390 h 1198"/>
                                <a:gd name="T82" fmla="*/ 1292 w 1545"/>
                                <a:gd name="T83" fmla="*/ 353 h 1198"/>
                                <a:gd name="T84" fmla="*/ 1317 w 1545"/>
                                <a:gd name="T85" fmla="*/ 327 h 1198"/>
                                <a:gd name="T86" fmla="*/ 1343 w 1545"/>
                                <a:gd name="T87" fmla="*/ 302 h 1198"/>
                                <a:gd name="T88" fmla="*/ 1355 w 1545"/>
                                <a:gd name="T89" fmla="*/ 264 h 1198"/>
                                <a:gd name="T90" fmla="*/ 1381 w 1545"/>
                                <a:gd name="T91" fmla="*/ 239 h 1198"/>
                                <a:gd name="T92" fmla="*/ 1406 w 1545"/>
                                <a:gd name="T93" fmla="*/ 214 h 1198"/>
                                <a:gd name="T94" fmla="*/ 1419 w 1545"/>
                                <a:gd name="T95" fmla="*/ 176 h 1198"/>
                                <a:gd name="T96" fmla="*/ 1444 w 1545"/>
                                <a:gd name="T97" fmla="*/ 151 h 1198"/>
                                <a:gd name="T98" fmla="*/ 1469 w 1545"/>
                                <a:gd name="T99" fmla="*/ 126 h 1198"/>
                                <a:gd name="T100" fmla="*/ 1482 w 1545"/>
                                <a:gd name="T101" fmla="*/ 88 h 1198"/>
                                <a:gd name="T102" fmla="*/ 1507 w 1545"/>
                                <a:gd name="T103" fmla="*/ 63 h 1198"/>
                                <a:gd name="T104" fmla="*/ 1520 w 1545"/>
                                <a:gd name="T105" fmla="*/ 25 h 1198"/>
                                <a:gd name="T106" fmla="*/ 1545 w 1545"/>
                                <a:gd name="T107" fmla="*/ 0 h 11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</a:cxnLst>
                              <a:rect l="0" t="0" r="r" b="b"/>
                              <a:pathLst>
                                <a:path w="1545" h="1198">
                                  <a:moveTo>
                                    <a:pt x="0" y="1198"/>
                                  </a:moveTo>
                                  <a:lnTo>
                                    <a:pt x="13" y="1198"/>
                                  </a:lnTo>
                                  <a:lnTo>
                                    <a:pt x="26" y="1198"/>
                                  </a:lnTo>
                                  <a:lnTo>
                                    <a:pt x="38" y="1198"/>
                                  </a:lnTo>
                                  <a:lnTo>
                                    <a:pt x="51" y="1198"/>
                                  </a:lnTo>
                                  <a:lnTo>
                                    <a:pt x="64" y="1198"/>
                                  </a:lnTo>
                                  <a:lnTo>
                                    <a:pt x="76" y="1198"/>
                                  </a:lnTo>
                                  <a:lnTo>
                                    <a:pt x="89" y="1198"/>
                                  </a:lnTo>
                                  <a:lnTo>
                                    <a:pt x="102" y="1198"/>
                                  </a:lnTo>
                                  <a:lnTo>
                                    <a:pt x="114" y="1198"/>
                                  </a:lnTo>
                                  <a:lnTo>
                                    <a:pt x="127" y="1198"/>
                                  </a:lnTo>
                                  <a:lnTo>
                                    <a:pt x="140" y="1198"/>
                                  </a:lnTo>
                                  <a:lnTo>
                                    <a:pt x="140" y="1185"/>
                                  </a:lnTo>
                                  <a:lnTo>
                                    <a:pt x="152" y="1185"/>
                                  </a:lnTo>
                                  <a:lnTo>
                                    <a:pt x="165" y="1185"/>
                                  </a:lnTo>
                                  <a:lnTo>
                                    <a:pt x="178" y="1185"/>
                                  </a:lnTo>
                                  <a:lnTo>
                                    <a:pt x="190" y="1185"/>
                                  </a:lnTo>
                                  <a:lnTo>
                                    <a:pt x="203" y="1185"/>
                                  </a:lnTo>
                                  <a:lnTo>
                                    <a:pt x="216" y="1185"/>
                                  </a:lnTo>
                                  <a:lnTo>
                                    <a:pt x="216" y="1172"/>
                                  </a:lnTo>
                                  <a:lnTo>
                                    <a:pt x="228" y="1172"/>
                                  </a:lnTo>
                                  <a:lnTo>
                                    <a:pt x="241" y="1172"/>
                                  </a:lnTo>
                                  <a:lnTo>
                                    <a:pt x="254" y="1172"/>
                                  </a:lnTo>
                                  <a:lnTo>
                                    <a:pt x="266" y="1172"/>
                                  </a:lnTo>
                                  <a:lnTo>
                                    <a:pt x="266" y="1160"/>
                                  </a:lnTo>
                                  <a:lnTo>
                                    <a:pt x="279" y="1160"/>
                                  </a:lnTo>
                                  <a:lnTo>
                                    <a:pt x="292" y="1160"/>
                                  </a:lnTo>
                                  <a:lnTo>
                                    <a:pt x="304" y="1160"/>
                                  </a:lnTo>
                                  <a:lnTo>
                                    <a:pt x="317" y="1160"/>
                                  </a:lnTo>
                                  <a:lnTo>
                                    <a:pt x="317" y="1147"/>
                                  </a:lnTo>
                                  <a:lnTo>
                                    <a:pt x="330" y="1147"/>
                                  </a:lnTo>
                                  <a:lnTo>
                                    <a:pt x="342" y="1147"/>
                                  </a:lnTo>
                                  <a:lnTo>
                                    <a:pt x="355" y="1147"/>
                                  </a:lnTo>
                                  <a:lnTo>
                                    <a:pt x="355" y="1135"/>
                                  </a:lnTo>
                                  <a:lnTo>
                                    <a:pt x="368" y="1135"/>
                                  </a:lnTo>
                                  <a:lnTo>
                                    <a:pt x="380" y="1135"/>
                                  </a:lnTo>
                                  <a:lnTo>
                                    <a:pt x="393" y="1135"/>
                                  </a:lnTo>
                                  <a:lnTo>
                                    <a:pt x="393" y="1122"/>
                                  </a:lnTo>
                                  <a:lnTo>
                                    <a:pt x="406" y="1122"/>
                                  </a:lnTo>
                                  <a:lnTo>
                                    <a:pt x="418" y="1122"/>
                                  </a:lnTo>
                                  <a:lnTo>
                                    <a:pt x="418" y="1109"/>
                                  </a:lnTo>
                                  <a:lnTo>
                                    <a:pt x="431" y="1109"/>
                                  </a:lnTo>
                                  <a:lnTo>
                                    <a:pt x="444" y="1109"/>
                                  </a:lnTo>
                                  <a:lnTo>
                                    <a:pt x="456" y="1109"/>
                                  </a:lnTo>
                                  <a:lnTo>
                                    <a:pt x="456" y="1097"/>
                                  </a:lnTo>
                                  <a:lnTo>
                                    <a:pt x="469" y="1097"/>
                                  </a:lnTo>
                                  <a:lnTo>
                                    <a:pt x="482" y="1097"/>
                                  </a:lnTo>
                                  <a:lnTo>
                                    <a:pt x="482" y="1084"/>
                                  </a:lnTo>
                                  <a:lnTo>
                                    <a:pt x="494" y="1084"/>
                                  </a:lnTo>
                                  <a:lnTo>
                                    <a:pt x="507" y="1084"/>
                                  </a:lnTo>
                                  <a:lnTo>
                                    <a:pt x="507" y="1071"/>
                                  </a:lnTo>
                                  <a:lnTo>
                                    <a:pt x="520" y="1071"/>
                                  </a:lnTo>
                                  <a:lnTo>
                                    <a:pt x="532" y="1071"/>
                                  </a:lnTo>
                                  <a:lnTo>
                                    <a:pt x="532" y="1059"/>
                                  </a:lnTo>
                                  <a:lnTo>
                                    <a:pt x="545" y="1059"/>
                                  </a:lnTo>
                                  <a:lnTo>
                                    <a:pt x="558" y="1059"/>
                                  </a:lnTo>
                                  <a:lnTo>
                                    <a:pt x="558" y="1046"/>
                                  </a:lnTo>
                                  <a:lnTo>
                                    <a:pt x="570" y="1046"/>
                                  </a:lnTo>
                                  <a:lnTo>
                                    <a:pt x="570" y="1034"/>
                                  </a:lnTo>
                                  <a:lnTo>
                                    <a:pt x="583" y="1034"/>
                                  </a:lnTo>
                                  <a:lnTo>
                                    <a:pt x="596" y="1034"/>
                                  </a:lnTo>
                                  <a:lnTo>
                                    <a:pt x="596" y="1021"/>
                                  </a:lnTo>
                                  <a:lnTo>
                                    <a:pt x="608" y="1021"/>
                                  </a:lnTo>
                                  <a:lnTo>
                                    <a:pt x="621" y="1021"/>
                                  </a:lnTo>
                                  <a:lnTo>
                                    <a:pt x="621" y="1008"/>
                                  </a:lnTo>
                                  <a:lnTo>
                                    <a:pt x="634" y="1008"/>
                                  </a:lnTo>
                                  <a:lnTo>
                                    <a:pt x="634" y="996"/>
                                  </a:lnTo>
                                  <a:lnTo>
                                    <a:pt x="646" y="996"/>
                                  </a:lnTo>
                                  <a:lnTo>
                                    <a:pt x="659" y="996"/>
                                  </a:lnTo>
                                  <a:lnTo>
                                    <a:pt x="659" y="983"/>
                                  </a:lnTo>
                                  <a:lnTo>
                                    <a:pt x="672" y="983"/>
                                  </a:lnTo>
                                  <a:lnTo>
                                    <a:pt x="672" y="971"/>
                                  </a:lnTo>
                                  <a:lnTo>
                                    <a:pt x="684" y="971"/>
                                  </a:lnTo>
                                  <a:lnTo>
                                    <a:pt x="697" y="971"/>
                                  </a:lnTo>
                                  <a:lnTo>
                                    <a:pt x="697" y="958"/>
                                  </a:lnTo>
                                  <a:lnTo>
                                    <a:pt x="710" y="958"/>
                                  </a:lnTo>
                                  <a:lnTo>
                                    <a:pt x="710" y="945"/>
                                  </a:lnTo>
                                  <a:lnTo>
                                    <a:pt x="722" y="945"/>
                                  </a:lnTo>
                                  <a:lnTo>
                                    <a:pt x="735" y="945"/>
                                  </a:lnTo>
                                  <a:lnTo>
                                    <a:pt x="735" y="933"/>
                                  </a:lnTo>
                                  <a:lnTo>
                                    <a:pt x="747" y="933"/>
                                  </a:lnTo>
                                  <a:lnTo>
                                    <a:pt x="747" y="920"/>
                                  </a:lnTo>
                                  <a:lnTo>
                                    <a:pt x="760" y="920"/>
                                  </a:lnTo>
                                  <a:lnTo>
                                    <a:pt x="760" y="908"/>
                                  </a:lnTo>
                                  <a:lnTo>
                                    <a:pt x="773" y="908"/>
                                  </a:lnTo>
                                  <a:lnTo>
                                    <a:pt x="785" y="908"/>
                                  </a:lnTo>
                                  <a:lnTo>
                                    <a:pt x="785" y="895"/>
                                  </a:lnTo>
                                  <a:lnTo>
                                    <a:pt x="798" y="895"/>
                                  </a:lnTo>
                                  <a:lnTo>
                                    <a:pt x="798" y="882"/>
                                  </a:lnTo>
                                  <a:lnTo>
                                    <a:pt x="811" y="882"/>
                                  </a:lnTo>
                                  <a:lnTo>
                                    <a:pt x="811" y="870"/>
                                  </a:lnTo>
                                  <a:lnTo>
                                    <a:pt x="823" y="870"/>
                                  </a:lnTo>
                                  <a:lnTo>
                                    <a:pt x="823" y="857"/>
                                  </a:lnTo>
                                  <a:lnTo>
                                    <a:pt x="836" y="857"/>
                                  </a:lnTo>
                                  <a:lnTo>
                                    <a:pt x="849" y="844"/>
                                  </a:lnTo>
                                  <a:lnTo>
                                    <a:pt x="861" y="844"/>
                                  </a:lnTo>
                                  <a:lnTo>
                                    <a:pt x="861" y="832"/>
                                  </a:lnTo>
                                  <a:lnTo>
                                    <a:pt x="874" y="832"/>
                                  </a:lnTo>
                                  <a:lnTo>
                                    <a:pt x="874" y="819"/>
                                  </a:lnTo>
                                  <a:lnTo>
                                    <a:pt x="887" y="819"/>
                                  </a:lnTo>
                                  <a:lnTo>
                                    <a:pt x="887" y="807"/>
                                  </a:lnTo>
                                  <a:lnTo>
                                    <a:pt x="899" y="807"/>
                                  </a:lnTo>
                                  <a:lnTo>
                                    <a:pt x="899" y="794"/>
                                  </a:lnTo>
                                  <a:lnTo>
                                    <a:pt x="912" y="794"/>
                                  </a:lnTo>
                                  <a:lnTo>
                                    <a:pt x="912" y="781"/>
                                  </a:lnTo>
                                  <a:lnTo>
                                    <a:pt x="925" y="781"/>
                                  </a:lnTo>
                                  <a:lnTo>
                                    <a:pt x="925" y="769"/>
                                  </a:lnTo>
                                  <a:lnTo>
                                    <a:pt x="937" y="769"/>
                                  </a:lnTo>
                                  <a:lnTo>
                                    <a:pt x="937" y="756"/>
                                  </a:lnTo>
                                  <a:lnTo>
                                    <a:pt x="950" y="756"/>
                                  </a:lnTo>
                                  <a:lnTo>
                                    <a:pt x="950" y="744"/>
                                  </a:lnTo>
                                  <a:lnTo>
                                    <a:pt x="963" y="744"/>
                                  </a:lnTo>
                                  <a:lnTo>
                                    <a:pt x="963" y="731"/>
                                  </a:lnTo>
                                  <a:lnTo>
                                    <a:pt x="975" y="731"/>
                                  </a:lnTo>
                                  <a:lnTo>
                                    <a:pt x="975" y="718"/>
                                  </a:lnTo>
                                  <a:lnTo>
                                    <a:pt x="988" y="718"/>
                                  </a:lnTo>
                                  <a:lnTo>
                                    <a:pt x="988" y="706"/>
                                  </a:lnTo>
                                  <a:lnTo>
                                    <a:pt x="1001" y="706"/>
                                  </a:lnTo>
                                  <a:lnTo>
                                    <a:pt x="1001" y="693"/>
                                  </a:lnTo>
                                  <a:lnTo>
                                    <a:pt x="1013" y="693"/>
                                  </a:lnTo>
                                  <a:lnTo>
                                    <a:pt x="1013" y="681"/>
                                  </a:lnTo>
                                  <a:lnTo>
                                    <a:pt x="1026" y="681"/>
                                  </a:lnTo>
                                  <a:lnTo>
                                    <a:pt x="1026" y="668"/>
                                  </a:lnTo>
                                  <a:lnTo>
                                    <a:pt x="1039" y="668"/>
                                  </a:lnTo>
                                  <a:lnTo>
                                    <a:pt x="1039" y="655"/>
                                  </a:lnTo>
                                  <a:lnTo>
                                    <a:pt x="1051" y="655"/>
                                  </a:lnTo>
                                  <a:lnTo>
                                    <a:pt x="1051" y="643"/>
                                  </a:lnTo>
                                  <a:lnTo>
                                    <a:pt x="1064" y="643"/>
                                  </a:lnTo>
                                  <a:lnTo>
                                    <a:pt x="1064" y="630"/>
                                  </a:lnTo>
                                  <a:lnTo>
                                    <a:pt x="1077" y="630"/>
                                  </a:lnTo>
                                  <a:lnTo>
                                    <a:pt x="1077" y="617"/>
                                  </a:lnTo>
                                  <a:lnTo>
                                    <a:pt x="1089" y="617"/>
                                  </a:lnTo>
                                  <a:lnTo>
                                    <a:pt x="1089" y="605"/>
                                  </a:lnTo>
                                  <a:lnTo>
                                    <a:pt x="1102" y="605"/>
                                  </a:lnTo>
                                  <a:lnTo>
                                    <a:pt x="1102" y="592"/>
                                  </a:lnTo>
                                  <a:lnTo>
                                    <a:pt x="1115" y="592"/>
                                  </a:lnTo>
                                  <a:lnTo>
                                    <a:pt x="1115" y="580"/>
                                  </a:lnTo>
                                  <a:lnTo>
                                    <a:pt x="1127" y="580"/>
                                  </a:lnTo>
                                  <a:lnTo>
                                    <a:pt x="1127" y="567"/>
                                  </a:lnTo>
                                  <a:lnTo>
                                    <a:pt x="1127" y="554"/>
                                  </a:lnTo>
                                  <a:lnTo>
                                    <a:pt x="1140" y="554"/>
                                  </a:lnTo>
                                  <a:lnTo>
                                    <a:pt x="1140" y="542"/>
                                  </a:lnTo>
                                  <a:lnTo>
                                    <a:pt x="1153" y="542"/>
                                  </a:lnTo>
                                  <a:lnTo>
                                    <a:pt x="1153" y="529"/>
                                  </a:lnTo>
                                  <a:lnTo>
                                    <a:pt x="1165" y="529"/>
                                  </a:lnTo>
                                  <a:lnTo>
                                    <a:pt x="1165" y="517"/>
                                  </a:lnTo>
                                  <a:lnTo>
                                    <a:pt x="1178" y="517"/>
                                  </a:lnTo>
                                  <a:lnTo>
                                    <a:pt x="1178" y="504"/>
                                  </a:lnTo>
                                  <a:lnTo>
                                    <a:pt x="1191" y="504"/>
                                  </a:lnTo>
                                  <a:lnTo>
                                    <a:pt x="1191" y="491"/>
                                  </a:lnTo>
                                  <a:lnTo>
                                    <a:pt x="1191" y="479"/>
                                  </a:lnTo>
                                  <a:lnTo>
                                    <a:pt x="1203" y="479"/>
                                  </a:lnTo>
                                  <a:lnTo>
                                    <a:pt x="1203" y="466"/>
                                  </a:lnTo>
                                  <a:lnTo>
                                    <a:pt x="1216" y="466"/>
                                  </a:lnTo>
                                  <a:lnTo>
                                    <a:pt x="1216" y="454"/>
                                  </a:lnTo>
                                  <a:lnTo>
                                    <a:pt x="1229" y="454"/>
                                  </a:lnTo>
                                  <a:lnTo>
                                    <a:pt x="1229" y="441"/>
                                  </a:lnTo>
                                  <a:lnTo>
                                    <a:pt x="1241" y="441"/>
                                  </a:lnTo>
                                  <a:lnTo>
                                    <a:pt x="1241" y="428"/>
                                  </a:lnTo>
                                  <a:lnTo>
                                    <a:pt x="1241" y="416"/>
                                  </a:lnTo>
                                  <a:lnTo>
                                    <a:pt x="1254" y="416"/>
                                  </a:lnTo>
                                  <a:lnTo>
                                    <a:pt x="1254" y="403"/>
                                  </a:lnTo>
                                  <a:lnTo>
                                    <a:pt x="1267" y="403"/>
                                  </a:lnTo>
                                  <a:lnTo>
                                    <a:pt x="1267" y="390"/>
                                  </a:lnTo>
                                  <a:lnTo>
                                    <a:pt x="1279" y="390"/>
                                  </a:lnTo>
                                  <a:lnTo>
                                    <a:pt x="1279" y="378"/>
                                  </a:lnTo>
                                  <a:lnTo>
                                    <a:pt x="1292" y="365"/>
                                  </a:lnTo>
                                  <a:lnTo>
                                    <a:pt x="1292" y="353"/>
                                  </a:lnTo>
                                  <a:lnTo>
                                    <a:pt x="1305" y="353"/>
                                  </a:lnTo>
                                  <a:lnTo>
                                    <a:pt x="1305" y="340"/>
                                  </a:lnTo>
                                  <a:lnTo>
                                    <a:pt x="1317" y="340"/>
                                  </a:lnTo>
                                  <a:lnTo>
                                    <a:pt x="1317" y="327"/>
                                  </a:lnTo>
                                  <a:lnTo>
                                    <a:pt x="1330" y="327"/>
                                  </a:lnTo>
                                  <a:lnTo>
                                    <a:pt x="1330" y="315"/>
                                  </a:lnTo>
                                  <a:lnTo>
                                    <a:pt x="1330" y="302"/>
                                  </a:lnTo>
                                  <a:lnTo>
                                    <a:pt x="1343" y="302"/>
                                  </a:lnTo>
                                  <a:lnTo>
                                    <a:pt x="1343" y="290"/>
                                  </a:lnTo>
                                  <a:lnTo>
                                    <a:pt x="1355" y="290"/>
                                  </a:lnTo>
                                  <a:lnTo>
                                    <a:pt x="1355" y="277"/>
                                  </a:lnTo>
                                  <a:lnTo>
                                    <a:pt x="1355" y="264"/>
                                  </a:lnTo>
                                  <a:lnTo>
                                    <a:pt x="1368" y="264"/>
                                  </a:lnTo>
                                  <a:lnTo>
                                    <a:pt x="1368" y="252"/>
                                  </a:lnTo>
                                  <a:lnTo>
                                    <a:pt x="1381" y="252"/>
                                  </a:lnTo>
                                  <a:lnTo>
                                    <a:pt x="1381" y="239"/>
                                  </a:lnTo>
                                  <a:lnTo>
                                    <a:pt x="1393" y="239"/>
                                  </a:lnTo>
                                  <a:lnTo>
                                    <a:pt x="1393" y="227"/>
                                  </a:lnTo>
                                  <a:lnTo>
                                    <a:pt x="1393" y="214"/>
                                  </a:lnTo>
                                  <a:lnTo>
                                    <a:pt x="1406" y="214"/>
                                  </a:lnTo>
                                  <a:lnTo>
                                    <a:pt x="1406" y="201"/>
                                  </a:lnTo>
                                  <a:lnTo>
                                    <a:pt x="1419" y="201"/>
                                  </a:lnTo>
                                  <a:lnTo>
                                    <a:pt x="1419" y="189"/>
                                  </a:lnTo>
                                  <a:lnTo>
                                    <a:pt x="1419" y="176"/>
                                  </a:lnTo>
                                  <a:lnTo>
                                    <a:pt x="1431" y="176"/>
                                  </a:lnTo>
                                  <a:lnTo>
                                    <a:pt x="1431" y="163"/>
                                  </a:lnTo>
                                  <a:lnTo>
                                    <a:pt x="1444" y="163"/>
                                  </a:lnTo>
                                  <a:lnTo>
                                    <a:pt x="1444" y="151"/>
                                  </a:lnTo>
                                  <a:lnTo>
                                    <a:pt x="1444" y="138"/>
                                  </a:lnTo>
                                  <a:lnTo>
                                    <a:pt x="1457" y="138"/>
                                  </a:lnTo>
                                  <a:lnTo>
                                    <a:pt x="1457" y="126"/>
                                  </a:lnTo>
                                  <a:lnTo>
                                    <a:pt x="1469" y="126"/>
                                  </a:lnTo>
                                  <a:lnTo>
                                    <a:pt x="1469" y="113"/>
                                  </a:lnTo>
                                  <a:lnTo>
                                    <a:pt x="1469" y="100"/>
                                  </a:lnTo>
                                  <a:lnTo>
                                    <a:pt x="1482" y="100"/>
                                  </a:lnTo>
                                  <a:lnTo>
                                    <a:pt x="1482" y="88"/>
                                  </a:lnTo>
                                  <a:lnTo>
                                    <a:pt x="1495" y="88"/>
                                  </a:lnTo>
                                  <a:lnTo>
                                    <a:pt x="1495" y="75"/>
                                  </a:lnTo>
                                  <a:lnTo>
                                    <a:pt x="1495" y="63"/>
                                  </a:lnTo>
                                  <a:lnTo>
                                    <a:pt x="1507" y="63"/>
                                  </a:lnTo>
                                  <a:lnTo>
                                    <a:pt x="1507" y="50"/>
                                  </a:lnTo>
                                  <a:lnTo>
                                    <a:pt x="1520" y="50"/>
                                  </a:lnTo>
                                  <a:lnTo>
                                    <a:pt x="1520" y="37"/>
                                  </a:lnTo>
                                  <a:lnTo>
                                    <a:pt x="1520" y="25"/>
                                  </a:lnTo>
                                  <a:lnTo>
                                    <a:pt x="1533" y="25"/>
                                  </a:lnTo>
                                  <a:lnTo>
                                    <a:pt x="1533" y="12"/>
                                  </a:lnTo>
                                  <a:lnTo>
                                    <a:pt x="1545" y="12"/>
                                  </a:lnTo>
                                  <a:lnTo>
                                    <a:pt x="1545" y="0"/>
                                  </a:lnTo>
                                </a:path>
                              </a:pathLst>
                            </a:custGeom>
                            <a:noFill/>
                            <a:ln w="825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" name="Freeform 74"/>
                          <wps:cNvSpPr>
                            <a:spLocks noChangeAspect="1"/>
                          </wps:cNvSpPr>
                          <wps:spPr bwMode="auto">
                            <a:xfrm rot="14978418">
                              <a:off x="3109" y="9062"/>
                              <a:ext cx="960" cy="714"/>
                            </a:xfrm>
                            <a:custGeom>
                              <a:avLst/>
                              <a:gdLst>
                                <a:gd name="T0" fmla="*/ 38 w 1545"/>
                                <a:gd name="T1" fmla="*/ 1198 h 1198"/>
                                <a:gd name="T2" fmla="*/ 89 w 1545"/>
                                <a:gd name="T3" fmla="*/ 1198 h 1198"/>
                                <a:gd name="T4" fmla="*/ 140 w 1545"/>
                                <a:gd name="T5" fmla="*/ 1198 h 1198"/>
                                <a:gd name="T6" fmla="*/ 178 w 1545"/>
                                <a:gd name="T7" fmla="*/ 1185 h 1198"/>
                                <a:gd name="T8" fmla="*/ 216 w 1545"/>
                                <a:gd name="T9" fmla="*/ 1172 h 1198"/>
                                <a:gd name="T10" fmla="*/ 266 w 1545"/>
                                <a:gd name="T11" fmla="*/ 1172 h 1198"/>
                                <a:gd name="T12" fmla="*/ 304 w 1545"/>
                                <a:gd name="T13" fmla="*/ 1160 h 1198"/>
                                <a:gd name="T14" fmla="*/ 342 w 1545"/>
                                <a:gd name="T15" fmla="*/ 1147 h 1198"/>
                                <a:gd name="T16" fmla="*/ 380 w 1545"/>
                                <a:gd name="T17" fmla="*/ 1135 h 1198"/>
                                <a:gd name="T18" fmla="*/ 418 w 1545"/>
                                <a:gd name="T19" fmla="*/ 1122 h 1198"/>
                                <a:gd name="T20" fmla="*/ 456 w 1545"/>
                                <a:gd name="T21" fmla="*/ 1109 h 1198"/>
                                <a:gd name="T22" fmla="*/ 482 w 1545"/>
                                <a:gd name="T23" fmla="*/ 1084 h 1198"/>
                                <a:gd name="T24" fmla="*/ 520 w 1545"/>
                                <a:gd name="T25" fmla="*/ 1071 h 1198"/>
                                <a:gd name="T26" fmla="*/ 558 w 1545"/>
                                <a:gd name="T27" fmla="*/ 1059 h 1198"/>
                                <a:gd name="T28" fmla="*/ 583 w 1545"/>
                                <a:gd name="T29" fmla="*/ 1034 h 1198"/>
                                <a:gd name="T30" fmla="*/ 621 w 1545"/>
                                <a:gd name="T31" fmla="*/ 1021 h 1198"/>
                                <a:gd name="T32" fmla="*/ 646 w 1545"/>
                                <a:gd name="T33" fmla="*/ 996 h 1198"/>
                                <a:gd name="T34" fmla="*/ 672 w 1545"/>
                                <a:gd name="T35" fmla="*/ 971 h 1198"/>
                                <a:gd name="T36" fmla="*/ 710 w 1545"/>
                                <a:gd name="T37" fmla="*/ 958 h 1198"/>
                                <a:gd name="T38" fmla="*/ 735 w 1545"/>
                                <a:gd name="T39" fmla="*/ 933 h 1198"/>
                                <a:gd name="T40" fmla="*/ 760 w 1545"/>
                                <a:gd name="T41" fmla="*/ 908 h 1198"/>
                                <a:gd name="T42" fmla="*/ 798 w 1545"/>
                                <a:gd name="T43" fmla="*/ 895 h 1198"/>
                                <a:gd name="T44" fmla="*/ 823 w 1545"/>
                                <a:gd name="T45" fmla="*/ 870 h 1198"/>
                                <a:gd name="T46" fmla="*/ 861 w 1545"/>
                                <a:gd name="T47" fmla="*/ 844 h 1198"/>
                                <a:gd name="T48" fmla="*/ 887 w 1545"/>
                                <a:gd name="T49" fmla="*/ 819 h 1198"/>
                                <a:gd name="T50" fmla="*/ 912 w 1545"/>
                                <a:gd name="T51" fmla="*/ 794 h 1198"/>
                                <a:gd name="T52" fmla="*/ 937 w 1545"/>
                                <a:gd name="T53" fmla="*/ 769 h 1198"/>
                                <a:gd name="T54" fmla="*/ 963 w 1545"/>
                                <a:gd name="T55" fmla="*/ 744 h 1198"/>
                                <a:gd name="T56" fmla="*/ 988 w 1545"/>
                                <a:gd name="T57" fmla="*/ 718 h 1198"/>
                                <a:gd name="T58" fmla="*/ 1013 w 1545"/>
                                <a:gd name="T59" fmla="*/ 693 h 1198"/>
                                <a:gd name="T60" fmla="*/ 1039 w 1545"/>
                                <a:gd name="T61" fmla="*/ 668 h 1198"/>
                                <a:gd name="T62" fmla="*/ 1064 w 1545"/>
                                <a:gd name="T63" fmla="*/ 643 h 1198"/>
                                <a:gd name="T64" fmla="*/ 1089 w 1545"/>
                                <a:gd name="T65" fmla="*/ 617 h 1198"/>
                                <a:gd name="T66" fmla="*/ 1115 w 1545"/>
                                <a:gd name="T67" fmla="*/ 592 h 1198"/>
                                <a:gd name="T68" fmla="*/ 1127 w 1545"/>
                                <a:gd name="T69" fmla="*/ 554 h 1198"/>
                                <a:gd name="T70" fmla="*/ 1153 w 1545"/>
                                <a:gd name="T71" fmla="*/ 529 h 1198"/>
                                <a:gd name="T72" fmla="*/ 1178 w 1545"/>
                                <a:gd name="T73" fmla="*/ 504 h 1198"/>
                                <a:gd name="T74" fmla="*/ 1203 w 1545"/>
                                <a:gd name="T75" fmla="*/ 479 h 1198"/>
                                <a:gd name="T76" fmla="*/ 1229 w 1545"/>
                                <a:gd name="T77" fmla="*/ 454 h 1198"/>
                                <a:gd name="T78" fmla="*/ 1241 w 1545"/>
                                <a:gd name="T79" fmla="*/ 416 h 1198"/>
                                <a:gd name="T80" fmla="*/ 1267 w 1545"/>
                                <a:gd name="T81" fmla="*/ 390 h 1198"/>
                                <a:gd name="T82" fmla="*/ 1292 w 1545"/>
                                <a:gd name="T83" fmla="*/ 353 h 1198"/>
                                <a:gd name="T84" fmla="*/ 1317 w 1545"/>
                                <a:gd name="T85" fmla="*/ 327 h 1198"/>
                                <a:gd name="T86" fmla="*/ 1343 w 1545"/>
                                <a:gd name="T87" fmla="*/ 302 h 1198"/>
                                <a:gd name="T88" fmla="*/ 1355 w 1545"/>
                                <a:gd name="T89" fmla="*/ 264 h 1198"/>
                                <a:gd name="T90" fmla="*/ 1381 w 1545"/>
                                <a:gd name="T91" fmla="*/ 239 h 1198"/>
                                <a:gd name="T92" fmla="*/ 1406 w 1545"/>
                                <a:gd name="T93" fmla="*/ 214 h 1198"/>
                                <a:gd name="T94" fmla="*/ 1419 w 1545"/>
                                <a:gd name="T95" fmla="*/ 176 h 1198"/>
                                <a:gd name="T96" fmla="*/ 1444 w 1545"/>
                                <a:gd name="T97" fmla="*/ 151 h 1198"/>
                                <a:gd name="T98" fmla="*/ 1469 w 1545"/>
                                <a:gd name="T99" fmla="*/ 126 h 1198"/>
                                <a:gd name="T100" fmla="*/ 1482 w 1545"/>
                                <a:gd name="T101" fmla="*/ 88 h 1198"/>
                                <a:gd name="T102" fmla="*/ 1507 w 1545"/>
                                <a:gd name="T103" fmla="*/ 63 h 1198"/>
                                <a:gd name="T104" fmla="*/ 1520 w 1545"/>
                                <a:gd name="T105" fmla="*/ 25 h 1198"/>
                                <a:gd name="T106" fmla="*/ 1545 w 1545"/>
                                <a:gd name="T107" fmla="*/ 0 h 11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</a:cxnLst>
                              <a:rect l="0" t="0" r="r" b="b"/>
                              <a:pathLst>
                                <a:path w="1545" h="1198">
                                  <a:moveTo>
                                    <a:pt x="0" y="1198"/>
                                  </a:moveTo>
                                  <a:lnTo>
                                    <a:pt x="13" y="1198"/>
                                  </a:lnTo>
                                  <a:lnTo>
                                    <a:pt x="26" y="1198"/>
                                  </a:lnTo>
                                  <a:lnTo>
                                    <a:pt x="38" y="1198"/>
                                  </a:lnTo>
                                  <a:lnTo>
                                    <a:pt x="51" y="1198"/>
                                  </a:lnTo>
                                  <a:lnTo>
                                    <a:pt x="64" y="1198"/>
                                  </a:lnTo>
                                  <a:lnTo>
                                    <a:pt x="76" y="1198"/>
                                  </a:lnTo>
                                  <a:lnTo>
                                    <a:pt x="89" y="1198"/>
                                  </a:lnTo>
                                  <a:lnTo>
                                    <a:pt x="102" y="1198"/>
                                  </a:lnTo>
                                  <a:lnTo>
                                    <a:pt x="114" y="1198"/>
                                  </a:lnTo>
                                  <a:lnTo>
                                    <a:pt x="127" y="1198"/>
                                  </a:lnTo>
                                  <a:lnTo>
                                    <a:pt x="140" y="1198"/>
                                  </a:lnTo>
                                  <a:lnTo>
                                    <a:pt x="140" y="1185"/>
                                  </a:lnTo>
                                  <a:lnTo>
                                    <a:pt x="152" y="1185"/>
                                  </a:lnTo>
                                  <a:lnTo>
                                    <a:pt x="165" y="1185"/>
                                  </a:lnTo>
                                  <a:lnTo>
                                    <a:pt x="178" y="1185"/>
                                  </a:lnTo>
                                  <a:lnTo>
                                    <a:pt x="190" y="1185"/>
                                  </a:lnTo>
                                  <a:lnTo>
                                    <a:pt x="203" y="1185"/>
                                  </a:lnTo>
                                  <a:lnTo>
                                    <a:pt x="216" y="1185"/>
                                  </a:lnTo>
                                  <a:lnTo>
                                    <a:pt x="216" y="1172"/>
                                  </a:lnTo>
                                  <a:lnTo>
                                    <a:pt x="228" y="1172"/>
                                  </a:lnTo>
                                  <a:lnTo>
                                    <a:pt x="241" y="1172"/>
                                  </a:lnTo>
                                  <a:lnTo>
                                    <a:pt x="254" y="1172"/>
                                  </a:lnTo>
                                  <a:lnTo>
                                    <a:pt x="266" y="1172"/>
                                  </a:lnTo>
                                  <a:lnTo>
                                    <a:pt x="266" y="1160"/>
                                  </a:lnTo>
                                  <a:lnTo>
                                    <a:pt x="279" y="1160"/>
                                  </a:lnTo>
                                  <a:lnTo>
                                    <a:pt x="292" y="1160"/>
                                  </a:lnTo>
                                  <a:lnTo>
                                    <a:pt x="304" y="1160"/>
                                  </a:lnTo>
                                  <a:lnTo>
                                    <a:pt x="317" y="1160"/>
                                  </a:lnTo>
                                  <a:lnTo>
                                    <a:pt x="317" y="1147"/>
                                  </a:lnTo>
                                  <a:lnTo>
                                    <a:pt x="330" y="1147"/>
                                  </a:lnTo>
                                  <a:lnTo>
                                    <a:pt x="342" y="1147"/>
                                  </a:lnTo>
                                  <a:lnTo>
                                    <a:pt x="355" y="1147"/>
                                  </a:lnTo>
                                  <a:lnTo>
                                    <a:pt x="355" y="1135"/>
                                  </a:lnTo>
                                  <a:lnTo>
                                    <a:pt x="368" y="1135"/>
                                  </a:lnTo>
                                  <a:lnTo>
                                    <a:pt x="380" y="1135"/>
                                  </a:lnTo>
                                  <a:lnTo>
                                    <a:pt x="393" y="1135"/>
                                  </a:lnTo>
                                  <a:lnTo>
                                    <a:pt x="393" y="1122"/>
                                  </a:lnTo>
                                  <a:lnTo>
                                    <a:pt x="406" y="1122"/>
                                  </a:lnTo>
                                  <a:lnTo>
                                    <a:pt x="418" y="1122"/>
                                  </a:lnTo>
                                  <a:lnTo>
                                    <a:pt x="418" y="1109"/>
                                  </a:lnTo>
                                  <a:lnTo>
                                    <a:pt x="431" y="1109"/>
                                  </a:lnTo>
                                  <a:lnTo>
                                    <a:pt x="444" y="1109"/>
                                  </a:lnTo>
                                  <a:lnTo>
                                    <a:pt x="456" y="1109"/>
                                  </a:lnTo>
                                  <a:lnTo>
                                    <a:pt x="456" y="1097"/>
                                  </a:lnTo>
                                  <a:lnTo>
                                    <a:pt x="469" y="1097"/>
                                  </a:lnTo>
                                  <a:lnTo>
                                    <a:pt x="482" y="1097"/>
                                  </a:lnTo>
                                  <a:lnTo>
                                    <a:pt x="482" y="1084"/>
                                  </a:lnTo>
                                  <a:lnTo>
                                    <a:pt x="494" y="1084"/>
                                  </a:lnTo>
                                  <a:lnTo>
                                    <a:pt x="507" y="1084"/>
                                  </a:lnTo>
                                  <a:lnTo>
                                    <a:pt x="507" y="1071"/>
                                  </a:lnTo>
                                  <a:lnTo>
                                    <a:pt x="520" y="1071"/>
                                  </a:lnTo>
                                  <a:lnTo>
                                    <a:pt x="532" y="1071"/>
                                  </a:lnTo>
                                  <a:lnTo>
                                    <a:pt x="532" y="1059"/>
                                  </a:lnTo>
                                  <a:lnTo>
                                    <a:pt x="545" y="1059"/>
                                  </a:lnTo>
                                  <a:lnTo>
                                    <a:pt x="558" y="1059"/>
                                  </a:lnTo>
                                  <a:lnTo>
                                    <a:pt x="558" y="1046"/>
                                  </a:lnTo>
                                  <a:lnTo>
                                    <a:pt x="570" y="1046"/>
                                  </a:lnTo>
                                  <a:lnTo>
                                    <a:pt x="570" y="1034"/>
                                  </a:lnTo>
                                  <a:lnTo>
                                    <a:pt x="583" y="1034"/>
                                  </a:lnTo>
                                  <a:lnTo>
                                    <a:pt x="596" y="1034"/>
                                  </a:lnTo>
                                  <a:lnTo>
                                    <a:pt x="596" y="1021"/>
                                  </a:lnTo>
                                  <a:lnTo>
                                    <a:pt x="608" y="1021"/>
                                  </a:lnTo>
                                  <a:lnTo>
                                    <a:pt x="621" y="1021"/>
                                  </a:lnTo>
                                  <a:lnTo>
                                    <a:pt x="621" y="1008"/>
                                  </a:lnTo>
                                  <a:lnTo>
                                    <a:pt x="634" y="1008"/>
                                  </a:lnTo>
                                  <a:lnTo>
                                    <a:pt x="634" y="996"/>
                                  </a:lnTo>
                                  <a:lnTo>
                                    <a:pt x="646" y="996"/>
                                  </a:lnTo>
                                  <a:lnTo>
                                    <a:pt x="659" y="996"/>
                                  </a:lnTo>
                                  <a:lnTo>
                                    <a:pt x="659" y="983"/>
                                  </a:lnTo>
                                  <a:lnTo>
                                    <a:pt x="672" y="983"/>
                                  </a:lnTo>
                                  <a:lnTo>
                                    <a:pt x="672" y="971"/>
                                  </a:lnTo>
                                  <a:lnTo>
                                    <a:pt x="684" y="971"/>
                                  </a:lnTo>
                                  <a:lnTo>
                                    <a:pt x="697" y="971"/>
                                  </a:lnTo>
                                  <a:lnTo>
                                    <a:pt x="697" y="958"/>
                                  </a:lnTo>
                                  <a:lnTo>
                                    <a:pt x="710" y="958"/>
                                  </a:lnTo>
                                  <a:lnTo>
                                    <a:pt x="710" y="945"/>
                                  </a:lnTo>
                                  <a:lnTo>
                                    <a:pt x="722" y="945"/>
                                  </a:lnTo>
                                  <a:lnTo>
                                    <a:pt x="735" y="945"/>
                                  </a:lnTo>
                                  <a:lnTo>
                                    <a:pt x="735" y="933"/>
                                  </a:lnTo>
                                  <a:lnTo>
                                    <a:pt x="747" y="933"/>
                                  </a:lnTo>
                                  <a:lnTo>
                                    <a:pt x="747" y="920"/>
                                  </a:lnTo>
                                  <a:lnTo>
                                    <a:pt x="760" y="920"/>
                                  </a:lnTo>
                                  <a:lnTo>
                                    <a:pt x="760" y="908"/>
                                  </a:lnTo>
                                  <a:lnTo>
                                    <a:pt x="773" y="908"/>
                                  </a:lnTo>
                                  <a:lnTo>
                                    <a:pt x="785" y="908"/>
                                  </a:lnTo>
                                  <a:lnTo>
                                    <a:pt x="785" y="895"/>
                                  </a:lnTo>
                                  <a:lnTo>
                                    <a:pt x="798" y="895"/>
                                  </a:lnTo>
                                  <a:lnTo>
                                    <a:pt x="798" y="882"/>
                                  </a:lnTo>
                                  <a:lnTo>
                                    <a:pt x="811" y="882"/>
                                  </a:lnTo>
                                  <a:lnTo>
                                    <a:pt x="811" y="870"/>
                                  </a:lnTo>
                                  <a:lnTo>
                                    <a:pt x="823" y="870"/>
                                  </a:lnTo>
                                  <a:lnTo>
                                    <a:pt x="823" y="857"/>
                                  </a:lnTo>
                                  <a:lnTo>
                                    <a:pt x="836" y="857"/>
                                  </a:lnTo>
                                  <a:lnTo>
                                    <a:pt x="849" y="844"/>
                                  </a:lnTo>
                                  <a:lnTo>
                                    <a:pt x="861" y="844"/>
                                  </a:lnTo>
                                  <a:lnTo>
                                    <a:pt x="861" y="832"/>
                                  </a:lnTo>
                                  <a:lnTo>
                                    <a:pt x="874" y="832"/>
                                  </a:lnTo>
                                  <a:lnTo>
                                    <a:pt x="874" y="819"/>
                                  </a:lnTo>
                                  <a:lnTo>
                                    <a:pt x="887" y="819"/>
                                  </a:lnTo>
                                  <a:lnTo>
                                    <a:pt x="887" y="807"/>
                                  </a:lnTo>
                                  <a:lnTo>
                                    <a:pt x="899" y="807"/>
                                  </a:lnTo>
                                  <a:lnTo>
                                    <a:pt x="899" y="794"/>
                                  </a:lnTo>
                                  <a:lnTo>
                                    <a:pt x="912" y="794"/>
                                  </a:lnTo>
                                  <a:lnTo>
                                    <a:pt x="912" y="781"/>
                                  </a:lnTo>
                                  <a:lnTo>
                                    <a:pt x="925" y="781"/>
                                  </a:lnTo>
                                  <a:lnTo>
                                    <a:pt x="925" y="769"/>
                                  </a:lnTo>
                                  <a:lnTo>
                                    <a:pt x="937" y="769"/>
                                  </a:lnTo>
                                  <a:lnTo>
                                    <a:pt x="937" y="756"/>
                                  </a:lnTo>
                                  <a:lnTo>
                                    <a:pt x="950" y="756"/>
                                  </a:lnTo>
                                  <a:lnTo>
                                    <a:pt x="950" y="744"/>
                                  </a:lnTo>
                                  <a:lnTo>
                                    <a:pt x="963" y="744"/>
                                  </a:lnTo>
                                  <a:lnTo>
                                    <a:pt x="963" y="731"/>
                                  </a:lnTo>
                                  <a:lnTo>
                                    <a:pt x="975" y="731"/>
                                  </a:lnTo>
                                  <a:lnTo>
                                    <a:pt x="975" y="718"/>
                                  </a:lnTo>
                                  <a:lnTo>
                                    <a:pt x="988" y="718"/>
                                  </a:lnTo>
                                  <a:lnTo>
                                    <a:pt x="988" y="706"/>
                                  </a:lnTo>
                                  <a:lnTo>
                                    <a:pt x="1001" y="706"/>
                                  </a:lnTo>
                                  <a:lnTo>
                                    <a:pt x="1001" y="693"/>
                                  </a:lnTo>
                                  <a:lnTo>
                                    <a:pt x="1013" y="693"/>
                                  </a:lnTo>
                                  <a:lnTo>
                                    <a:pt x="1013" y="681"/>
                                  </a:lnTo>
                                  <a:lnTo>
                                    <a:pt x="1026" y="681"/>
                                  </a:lnTo>
                                  <a:lnTo>
                                    <a:pt x="1026" y="668"/>
                                  </a:lnTo>
                                  <a:lnTo>
                                    <a:pt x="1039" y="668"/>
                                  </a:lnTo>
                                  <a:lnTo>
                                    <a:pt x="1039" y="655"/>
                                  </a:lnTo>
                                  <a:lnTo>
                                    <a:pt x="1051" y="655"/>
                                  </a:lnTo>
                                  <a:lnTo>
                                    <a:pt x="1051" y="643"/>
                                  </a:lnTo>
                                  <a:lnTo>
                                    <a:pt x="1064" y="643"/>
                                  </a:lnTo>
                                  <a:lnTo>
                                    <a:pt x="1064" y="630"/>
                                  </a:lnTo>
                                  <a:lnTo>
                                    <a:pt x="1077" y="630"/>
                                  </a:lnTo>
                                  <a:lnTo>
                                    <a:pt x="1077" y="617"/>
                                  </a:lnTo>
                                  <a:lnTo>
                                    <a:pt x="1089" y="617"/>
                                  </a:lnTo>
                                  <a:lnTo>
                                    <a:pt x="1089" y="605"/>
                                  </a:lnTo>
                                  <a:lnTo>
                                    <a:pt x="1102" y="605"/>
                                  </a:lnTo>
                                  <a:lnTo>
                                    <a:pt x="1102" y="592"/>
                                  </a:lnTo>
                                  <a:lnTo>
                                    <a:pt x="1115" y="592"/>
                                  </a:lnTo>
                                  <a:lnTo>
                                    <a:pt x="1115" y="580"/>
                                  </a:lnTo>
                                  <a:lnTo>
                                    <a:pt x="1127" y="580"/>
                                  </a:lnTo>
                                  <a:lnTo>
                                    <a:pt x="1127" y="567"/>
                                  </a:lnTo>
                                  <a:lnTo>
                                    <a:pt x="1127" y="554"/>
                                  </a:lnTo>
                                  <a:lnTo>
                                    <a:pt x="1140" y="554"/>
                                  </a:lnTo>
                                  <a:lnTo>
                                    <a:pt x="1140" y="542"/>
                                  </a:lnTo>
                                  <a:lnTo>
                                    <a:pt x="1153" y="542"/>
                                  </a:lnTo>
                                  <a:lnTo>
                                    <a:pt x="1153" y="529"/>
                                  </a:lnTo>
                                  <a:lnTo>
                                    <a:pt x="1165" y="529"/>
                                  </a:lnTo>
                                  <a:lnTo>
                                    <a:pt x="1165" y="517"/>
                                  </a:lnTo>
                                  <a:lnTo>
                                    <a:pt x="1178" y="517"/>
                                  </a:lnTo>
                                  <a:lnTo>
                                    <a:pt x="1178" y="504"/>
                                  </a:lnTo>
                                  <a:lnTo>
                                    <a:pt x="1191" y="504"/>
                                  </a:lnTo>
                                  <a:lnTo>
                                    <a:pt x="1191" y="491"/>
                                  </a:lnTo>
                                  <a:lnTo>
                                    <a:pt x="1191" y="479"/>
                                  </a:lnTo>
                                  <a:lnTo>
                                    <a:pt x="1203" y="479"/>
                                  </a:lnTo>
                                  <a:lnTo>
                                    <a:pt x="1203" y="466"/>
                                  </a:lnTo>
                                  <a:lnTo>
                                    <a:pt x="1216" y="466"/>
                                  </a:lnTo>
                                  <a:lnTo>
                                    <a:pt x="1216" y="454"/>
                                  </a:lnTo>
                                  <a:lnTo>
                                    <a:pt x="1229" y="454"/>
                                  </a:lnTo>
                                  <a:lnTo>
                                    <a:pt x="1229" y="441"/>
                                  </a:lnTo>
                                  <a:lnTo>
                                    <a:pt x="1241" y="441"/>
                                  </a:lnTo>
                                  <a:lnTo>
                                    <a:pt x="1241" y="428"/>
                                  </a:lnTo>
                                  <a:lnTo>
                                    <a:pt x="1241" y="416"/>
                                  </a:lnTo>
                                  <a:lnTo>
                                    <a:pt x="1254" y="416"/>
                                  </a:lnTo>
                                  <a:lnTo>
                                    <a:pt x="1254" y="403"/>
                                  </a:lnTo>
                                  <a:lnTo>
                                    <a:pt x="1267" y="403"/>
                                  </a:lnTo>
                                  <a:lnTo>
                                    <a:pt x="1267" y="390"/>
                                  </a:lnTo>
                                  <a:lnTo>
                                    <a:pt x="1279" y="390"/>
                                  </a:lnTo>
                                  <a:lnTo>
                                    <a:pt x="1279" y="378"/>
                                  </a:lnTo>
                                  <a:lnTo>
                                    <a:pt x="1292" y="365"/>
                                  </a:lnTo>
                                  <a:lnTo>
                                    <a:pt x="1292" y="353"/>
                                  </a:lnTo>
                                  <a:lnTo>
                                    <a:pt x="1305" y="353"/>
                                  </a:lnTo>
                                  <a:lnTo>
                                    <a:pt x="1305" y="340"/>
                                  </a:lnTo>
                                  <a:lnTo>
                                    <a:pt x="1317" y="340"/>
                                  </a:lnTo>
                                  <a:lnTo>
                                    <a:pt x="1317" y="327"/>
                                  </a:lnTo>
                                  <a:lnTo>
                                    <a:pt x="1330" y="327"/>
                                  </a:lnTo>
                                  <a:lnTo>
                                    <a:pt x="1330" y="315"/>
                                  </a:lnTo>
                                  <a:lnTo>
                                    <a:pt x="1330" y="302"/>
                                  </a:lnTo>
                                  <a:lnTo>
                                    <a:pt x="1343" y="302"/>
                                  </a:lnTo>
                                  <a:lnTo>
                                    <a:pt x="1343" y="290"/>
                                  </a:lnTo>
                                  <a:lnTo>
                                    <a:pt x="1355" y="290"/>
                                  </a:lnTo>
                                  <a:lnTo>
                                    <a:pt x="1355" y="277"/>
                                  </a:lnTo>
                                  <a:lnTo>
                                    <a:pt x="1355" y="264"/>
                                  </a:lnTo>
                                  <a:lnTo>
                                    <a:pt x="1368" y="264"/>
                                  </a:lnTo>
                                  <a:lnTo>
                                    <a:pt x="1368" y="252"/>
                                  </a:lnTo>
                                  <a:lnTo>
                                    <a:pt x="1381" y="252"/>
                                  </a:lnTo>
                                  <a:lnTo>
                                    <a:pt x="1381" y="239"/>
                                  </a:lnTo>
                                  <a:lnTo>
                                    <a:pt x="1393" y="239"/>
                                  </a:lnTo>
                                  <a:lnTo>
                                    <a:pt x="1393" y="227"/>
                                  </a:lnTo>
                                  <a:lnTo>
                                    <a:pt x="1393" y="214"/>
                                  </a:lnTo>
                                  <a:lnTo>
                                    <a:pt x="1406" y="214"/>
                                  </a:lnTo>
                                  <a:lnTo>
                                    <a:pt x="1406" y="201"/>
                                  </a:lnTo>
                                  <a:lnTo>
                                    <a:pt x="1419" y="201"/>
                                  </a:lnTo>
                                  <a:lnTo>
                                    <a:pt x="1419" y="189"/>
                                  </a:lnTo>
                                  <a:lnTo>
                                    <a:pt x="1419" y="176"/>
                                  </a:lnTo>
                                  <a:lnTo>
                                    <a:pt x="1431" y="176"/>
                                  </a:lnTo>
                                  <a:lnTo>
                                    <a:pt x="1431" y="163"/>
                                  </a:lnTo>
                                  <a:lnTo>
                                    <a:pt x="1444" y="163"/>
                                  </a:lnTo>
                                  <a:lnTo>
                                    <a:pt x="1444" y="151"/>
                                  </a:lnTo>
                                  <a:lnTo>
                                    <a:pt x="1444" y="138"/>
                                  </a:lnTo>
                                  <a:lnTo>
                                    <a:pt x="1457" y="138"/>
                                  </a:lnTo>
                                  <a:lnTo>
                                    <a:pt x="1457" y="126"/>
                                  </a:lnTo>
                                  <a:lnTo>
                                    <a:pt x="1469" y="126"/>
                                  </a:lnTo>
                                  <a:lnTo>
                                    <a:pt x="1469" y="113"/>
                                  </a:lnTo>
                                  <a:lnTo>
                                    <a:pt x="1469" y="100"/>
                                  </a:lnTo>
                                  <a:lnTo>
                                    <a:pt x="1482" y="100"/>
                                  </a:lnTo>
                                  <a:lnTo>
                                    <a:pt x="1482" y="88"/>
                                  </a:lnTo>
                                  <a:lnTo>
                                    <a:pt x="1495" y="88"/>
                                  </a:lnTo>
                                  <a:lnTo>
                                    <a:pt x="1495" y="75"/>
                                  </a:lnTo>
                                  <a:lnTo>
                                    <a:pt x="1495" y="63"/>
                                  </a:lnTo>
                                  <a:lnTo>
                                    <a:pt x="1507" y="63"/>
                                  </a:lnTo>
                                  <a:lnTo>
                                    <a:pt x="1507" y="50"/>
                                  </a:lnTo>
                                  <a:lnTo>
                                    <a:pt x="1520" y="50"/>
                                  </a:lnTo>
                                  <a:lnTo>
                                    <a:pt x="1520" y="37"/>
                                  </a:lnTo>
                                  <a:lnTo>
                                    <a:pt x="1520" y="25"/>
                                  </a:lnTo>
                                  <a:lnTo>
                                    <a:pt x="1533" y="25"/>
                                  </a:lnTo>
                                  <a:lnTo>
                                    <a:pt x="1533" y="12"/>
                                  </a:lnTo>
                                  <a:lnTo>
                                    <a:pt x="1545" y="12"/>
                                  </a:lnTo>
                                  <a:lnTo>
                                    <a:pt x="1545" y="0"/>
                                  </a:lnTo>
                                </a:path>
                              </a:pathLst>
                            </a:custGeom>
                            <a:noFill/>
                            <a:ln w="825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2780499B" id="Group 41" o:spid="_x0000_s1778" style="width:361.8pt;height:81.8pt;mso-position-horizontal-relative:char;mso-position-vertical-relative:line" coordorigin="2369,8921" coordsize="7236,1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">
                <v:group id="Group 43" o:spid="_x0000_s1779" style="position:absolute;left:2487;top:8937;width:1504;height:1655" coordorigin="2760,8571" coordsize="1504,1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<v:line id="Line 44" o:spid="_x0000_s1780" style="position:absolute;visibility:visible;mso-wrap-style:square" from="2855,9721" to="4219,9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">
                    <v:stroke endarrow="block" endarrowwidth="narrow"/>
                  </v:line>
                  <v:line id="Line 45" o:spid="_x0000_s1781" style="position:absolute;rotation:-90;visibility:visible;mso-wrap-style:square" from="2290,9163" to="3420,9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">
                    <v:stroke endarrow="block" endarrowwidth="narrow"/>
                  </v:line>
                  <v:shape id="Text Box 46" o:spid="_x0000_s1782" type="#_x0000_t202" style="position:absolute;left:2930;top:8571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" filled="f" stroked="f">
                    <v:textbox inset="0,0,0,0">
                      <w:txbxContent>
                        <w:p w14:paraId="6E51396D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47" o:spid="_x0000_s1783" type="#_x0000_t202" style="position:absolute;left:4084;top:9694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" filled="f" stroked="f">
                    <v:textbox inset="0,0,0,0">
                      <w:txbxContent>
                        <w:p w14:paraId="3F6A389C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48" o:spid="_x0000_s1784" type="#_x0000_t202" style="position:absolute;left:2760;top:9671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" filled="f" stroked="f">
                    <v:textbox inset="0,0,0,0">
                      <w:txbxContent>
                        <w:p w14:paraId="78FD7C9A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9" o:spid="_x0000_s1785" type="#_x0000_t202" style="position:absolute;left:3399;top:9956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" filled="f" stroked="f">
                    <v:textbox inset="0,0,0,0">
                      <w:txbxContent>
                        <w:p w14:paraId="75323B0B" w14:textId="77777777" w:rsidR="00F25FCC" w:rsidRDefault="00000000"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51" o:spid="_x0000_s1786" style="position:absolute;left:2369;top:8921;width:5878;height:1671" coordorigin="2734,8598" coordsize="5878,1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line id="Line 52" o:spid="_x0000_s1787" style="position:absolute;visibility:visible;mso-wrap-style:square" from="4805,9754" to="6169,9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">
                    <v:stroke endarrow="block" endarrowwidth="narrow"/>
                  </v:line>
                  <v:line id="Line 53" o:spid="_x0000_s1788" style="position:absolute;rotation:-90;visibility:visible;mso-wrap-style:square" from="4250,9191" to="5380,9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">
                    <v:stroke endarrow="block" endarrowwidth="narrow"/>
                  </v:line>
                  <v:shape id="Text Box 54" o:spid="_x0000_s1789" type="#_x0000_t202" style="position:absolute;left:4905;top:8598;width:204;height: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" filled="f" stroked="f">
                    <v:textbox inset="0,0,0,0">
                      <w:txbxContent>
                        <w:p w14:paraId="4EEB1C7A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55" o:spid="_x0000_s1790" type="#_x0000_t202" style="position:absolute;left:6044;top:9713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" filled="f" stroked="f">
                    <v:textbox inset="0,0,0,0">
                      <w:txbxContent>
                        <w:p w14:paraId="50475FDF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6" o:spid="_x0000_s1791" type="#_x0000_t202" style="position:absolute;left:4725;top:9714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" filled="f" stroked="f">
                    <v:textbox inset="0,0,0,0">
                      <w:txbxContent>
                        <w:p w14:paraId="4321BFBF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7" o:spid="_x0000_s1792" type="#_x0000_t202" style="position:absolute;left:5359;top:9999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" filled="f" stroked="f">
                    <v:textbox inset="0,0,0,0">
                      <w:txbxContent>
                        <w:p w14:paraId="0C8CD3BB" w14:textId="77777777" w:rsidR="00F25FCC" w:rsidRDefault="00000000"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  <v:line id="Line 58" o:spid="_x0000_s1793" style="position:absolute;visibility:visible;mso-wrap-style:square" from="4815,9084" to="5722,9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pDzxgAAANw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SCdpvB3Jh4BufgFAAD//wMAUEsBAi0AFAAGAAgAAAAhANvh9svuAAAAhQEAABMAAAAAAAAA&#10;AAAAAAAAAAAAAFtDb250ZW50X1R5cGVzXS54bWxQSwECLQAUAAYACAAAACEAWvQsW78AAAAVAQAA&#10;CwAAAAAAAAAAAAAAAAAfAQAAX3JlbHMvLnJlbHNQSwECLQAUAAYACAAAACEAHC6Q88YAAADcAAAA&#10;DwAAAAAAAAAAAAAAAAAHAgAAZHJzL2Rvd25yZXYueG1sUEsFBgAAAAADAAMAtwAAAPoCAAAAAA==&#10;"/>
                  <v:shape id="Text Box 56" o:spid="_x0000_s1794" type="#_x0000_t202" style="position:absolute;left:4612;top:8896;width:263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" filled="f" stroked="f">
                    <v:textbox inset="0,0,0,0">
                      <w:txbxContent>
                        <w:p w14:paraId="4D3761EA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6" o:spid="_x0000_s1795" type="#_x0000_t202" style="position:absolute;left:6472;top:8907;width:263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" filled="f" stroked="f">
                    <v:textbox inset="0,0,0,0">
                      <w:txbxContent>
                        <w:p w14:paraId="691AD42A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6" o:spid="_x0000_s1796" type="#_x0000_t202" style="position:absolute;left:8349;top:8917;width:263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" filled="f" stroked="f">
                    <v:textbox inset="0,0,0,0">
                      <w:txbxContent>
                        <w:p w14:paraId="67C0303C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6" o:spid="_x0000_s1797" type="#_x0000_t202" style="position:absolute;left:2734;top:8907;width:263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" filled="f" stroked="f">
                    <v:textbox inset="0,0,0,0">
                      <w:txbxContent>
                        <w:p w14:paraId="05899857" w14:textId="77777777" w:rsidR="00F25FCC" w:rsidRDefault="00000000">
                          <w:r>
                            <w:rPr>
                              <w:i/>
                            </w:rPr>
                            <w:t>v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Group 59" o:spid="_x0000_s1798" style="position:absolute;left:8090;top:8921;width:1515;height:1671" coordorigin="8513,8701" coordsize="1515,1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line id="Line 60" o:spid="_x0000_s1799" style="position:absolute;visibility:visible;mso-wrap-style:square" from="8609,9867" to="9973,9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">
                    <v:stroke endarrow="block" endarrowwidth="narrow"/>
                  </v:line>
                  <v:line id="Line 61" o:spid="_x0000_s1800" style="position:absolute;rotation:-90;visibility:visible;mso-wrap-style:square" from="8044,9304" to="9174,9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">
                    <v:stroke endarrow="block" endarrowwidth="narrow"/>
                  </v:line>
                  <v:shape id="Text Box 62" o:spid="_x0000_s1801" type="#_x0000_t202" style="position:absolute;left:8693;top:8701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sfB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" filled="f" stroked="f">
                    <v:textbox inset="0,0,0,0">
                      <w:txbxContent>
                        <w:p w14:paraId="4B32DB15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63" o:spid="_x0000_s1802" type="#_x0000_t202" style="position:absolute;left:9848;top:9816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mJa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+35iWsYAAADcAAAA&#10;DwAAAAAAAAAAAAAAAAAHAgAAZHJzL2Rvd25yZXYueG1sUEsFBgAAAAADAAMAtwAAAPoCAAAAAA==&#10;" filled="f" stroked="f">
                    <v:textbox inset="0,0,0,0">
                      <w:txbxContent>
                        <w:p w14:paraId="5A3AF02B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64" o:spid="_x0000_s1803" type="#_x0000_t202" style="position:absolute;left:8513;top:9817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fYowQAAANwAAAAPAAAAZHJzL2Rvd25yZXYueG1sRE9Ni8Iw&#10;EL0v+B/CCN7WVAV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Irh9ijBAAAA3AAAAA8AAAAA&#10;AAAAAAAAAAAABwIAAGRycy9kb3ducmV2LnhtbFBLBQYAAAAAAwADALcAAAD1AgAAAAA=&#10;" filled="f" stroked="f">
                    <v:textbox inset="0,0,0,0">
                      <w:txbxContent>
                        <w:p w14:paraId="5EF5437E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65" o:spid="_x0000_s1804" type="#_x0000_t202" style="position:absolute;left:9153;top:10102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" filled="f" stroked="f">
                    <v:textbox inset="0,0,0,0">
                      <w:txbxContent>
                        <w:p w14:paraId="18CD2FC1" w14:textId="77777777" w:rsidR="00F25FCC" w:rsidRDefault="00000000"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  <v:line id="Line 66" o:spid="_x0000_s1805" style="position:absolute;visibility:visible;mso-wrap-style:square" from="8614,9219" to="8842,9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"/>
                  <v:line id="Line 66" o:spid="_x0000_s1806" style="position:absolute;visibility:visible;mso-wrap-style:square" from="8855,9209" to="8855,9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cukxgAAANw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CSjOF2Jh4BOb8CAAD//wMAUEsBAi0AFAAGAAgAAAAhANvh9svuAAAAhQEAABMAAAAAAAAA&#10;AAAAAAAAAAAAAFtDb250ZW50X1R5cGVzXS54bWxQSwECLQAUAAYACAAAACEAWvQsW78AAAAVAQAA&#10;CwAAAAAAAAAAAAAAAAAfAQAAX3JlbHMvLnJlbHNQSwECLQAUAAYACAAAACEAVHHLpMYAAADcAAAA&#10;DwAAAAAAAAAAAAAAAAAHAgAAZHJzL2Rvd25yZXYueG1sUEsFBgAAAAADAAMAtwAAAPoCAAAAAA==&#10;"/>
                  <v:line id="Line 66" o:spid="_x0000_s1807" style="position:absolute;visibility:visible;mso-wrap-style:square" from="8855,9443" to="9125,9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1XT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lU7ifiUdALm4AAAD//wMAUEsBAi0AFAAGAAgAAAAhANvh9svuAAAAhQEAABMAAAAAAAAA&#10;AAAAAAAAAAAAAFtDb250ZW50X1R5cGVzXS54bWxQSwECLQAUAAYACAAAACEAWvQsW78AAAAVAQAA&#10;CwAAAAAAAAAAAAAAAAAfAQAAX3JlbHMvLnJlbHNQSwECLQAUAAYACAAAACEApKNV08YAAADcAAAA&#10;DwAAAAAAAAAAAAAAAAAHAgAAZHJzL2Rvd25yZXYueG1sUEsFBgAAAAADAAMAtwAAAPoCAAAAAA==&#10;"/>
                  <v:line id="Line 66" o:spid="_x0000_s1808" style="position:absolute;visibility:visible;mso-wrap-style:square" from="9125,9443" to="9125,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/BIxgAAANw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SeF2Jh4BOb8CAAD//wMAUEsBAi0AFAAGAAgAAAAhANvh9svuAAAAhQEAABMAAAAAAAAA&#10;AAAAAAAAAAAAAFtDb250ZW50X1R5cGVzXS54bWxQSwECLQAUAAYACAAAACEAWvQsW78AAAAVAQAA&#10;CwAAAAAAAAAAAAAAAAAfAQAAX3JlbHMvLnJlbHNQSwECLQAUAAYACAAAACEAy+/wSMYAAADcAAAA&#10;DwAAAAAAAAAAAAAAAAAHAgAAZHJzL2Rvd25yZXYueG1sUEsFBgAAAAADAAMAtwAAAPoCAAAAAA==&#10;"/>
                  <v:line id="Line 66" o:spid="_x0000_s1809" style="position:absolute;visibility:visible;mso-wrap-style:square" from="9125,9647" to="9395,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mg8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EQGaDzHAAAA3AAA&#10;AA8AAAAAAAAAAAAAAAAABwIAAGRycy9kb3ducmV2LnhtbFBLBQYAAAAAAwADALcAAAD7AgAAAAA=&#10;"/>
                  <v:line id="Line 66" o:spid="_x0000_s1810" style="position:absolute;visibility:visible;mso-wrap-style:square" from="9385,9640" to="9385,9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FPQxgAAANw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ZJCr9n4hGQyx8AAAD//wMAUEsBAi0AFAAGAAgAAAAhANvh9svuAAAAhQEAABMAAAAAAAAA&#10;AAAAAAAAAAAAAFtDb250ZW50X1R5cGVzXS54bWxQSwECLQAUAAYACAAAACEAWvQsW78AAAAVAQAA&#10;CwAAAAAAAAAAAAAAAAAfAQAAX3JlbHMvLnJlbHNQSwECLQAUAAYACAAAACEA25hT0MYAAADcAAAA&#10;DwAAAAAAAAAAAAAAAAAHAgAAZHJzL2Rvd25yZXYueG1sUEsFBgAAAAADAAMAtwAAAPoCAAAAAA==&#10;"/>
                </v:group>
                <v:group id="Group 67" o:spid="_x0000_s1811" style="position:absolute;left:2721;top:8921;width:5006;height:1671" coordorigin="3232,8587" coordsize="5006,1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+d7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EMzzPhCMjFAwAA//8DAFBLAQItABQABgAIAAAAIQDb4fbL7gAAAIUBAAATAAAAAAAAAAAA&#10;AAAAAAAAAABbQ29udGVudF9UeXBlc10ueG1sUEsBAi0AFAAGAAgAAAAhAFr0LFu/AAAAFQEAAAsA&#10;AAAAAAAAAAAAAAAAHwEAAF9yZWxzLy5yZWxzUEsBAi0AFAAGAAgAAAAhAGnH53vEAAAA3AAAAA8A&#10;AAAAAAAAAAAAAAAABwIAAGRycy9kb3ducmV2LnhtbFBLBQYAAAAAAwADALcAAAD4AgAAAAA=&#10;">
                  <v:line id="Line 68" o:spid="_x0000_s1812" style="position:absolute;visibility:visible;mso-wrap-style:square" from="6829,9753" to="8193,9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">
                    <v:stroke endarrow="block" endarrowwidth="narrow"/>
                  </v:line>
                  <v:line id="Line 69" o:spid="_x0000_s1813" style="position:absolute;rotation:-90;visibility:visible;mso-wrap-style:square" from="6264,9195" to="7394,9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">
                    <v:stroke endarrow="block" endarrowwidth="narrow"/>
                  </v:line>
                  <v:shape id="Text Box 70" o:spid="_x0000_s1814" type="#_x0000_t202" style="position:absolute;left:6904;top:8587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" filled="f" stroked="f">
                    <v:textbox inset="0,0,0,0">
                      <w:txbxContent>
                        <w:p w14:paraId="2E2DAEF6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71" o:spid="_x0000_s1815" type="#_x0000_t202" style="position:absolute;left:8058;top:9718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irLxgAAANwAAAAPAAAAZHJzL2Rvd25yZXYueG1sRI9Ba8JA&#10;FITvQv/D8gredFOx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POYqy8YAAADcAAAA&#10;DwAAAAAAAAAAAAAAAAAHAgAAZHJzL2Rvd25yZXYueG1sUEsFBgAAAAADAAMAtwAAAPoCAAAAAA==&#10;" filled="f" stroked="f">
                    <v:textbox inset="0,0,0,0">
                      <w:txbxContent>
                        <w:p w14:paraId="22C339AA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72" o:spid="_x0000_s1816" type="#_x0000_t202" style="position:absolute;left:6739;top:9703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" filled="f" stroked="f">
                    <v:textbox inset="0,0,0,0">
                      <w:txbxContent>
                        <w:p w14:paraId="54F54424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3" o:spid="_x0000_s1817" type="#_x0000_t202" style="position:absolute;left:7373;top:9988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BEnxgAAANwAAAAPAAAAZHJzL2Rvd25yZXYueG1sRI9Ba8JA&#10;FITvhf6H5RW81U1FtK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o3gRJ8YAAADcAAAA&#10;DwAAAAAAAAAAAAAAAAAHAgAAZHJzL2Rvd25yZXYueG1sUEsFBgAAAAADAAMAtwAAAPoCAAAAAA==&#10;" filled="f" stroked="f">
                    <v:textbox inset="0,0,0,0">
                      <w:txbxContent>
                        <w:p w14:paraId="597F9783" w14:textId="77777777" w:rsidR="00F25FCC" w:rsidRDefault="00000000"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  <v:shape id="Freeform 74" o:spid="_x0000_s1818" style="position:absolute;left:6849;top:9054;width:949;height:706;rotation:4681502fd;visibility:visible;mso-wrap-style:square;v-text-anchor:top" coordsize="1545,1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" path="m,1198r13,l26,1198r12,l51,1198r13,l76,1198r13,l102,1198r12,l127,1198r13,l140,1185r12,l165,1185r13,l190,1185r13,l216,1185r,-13l228,1172r13,l254,1172r12,l266,1160r13,l292,1160r12,l317,1160r,-13l330,1147r12,l355,1147r,-12l368,1135r12,l393,1135r,-13l406,1122r12,l418,1109r13,l444,1109r12,l456,1097r13,l482,1097r,-13l494,1084r13,l507,1071r13,l532,1071r,-12l545,1059r13,l558,1046r12,l570,1034r13,l596,1034r,-13l608,1021r13,l621,1008r13,l634,996r12,l659,996r,-13l672,983r,-12l684,971r13,l697,958r13,l710,945r12,l735,945r,-12l747,933r,-13l760,920r,-12l773,908r12,l785,895r13,l798,882r13,l811,870r12,l823,857r13,l849,844r12,l861,832r13,l874,819r13,l887,807r12,l899,794r13,l912,781r13,l925,769r12,l937,756r13,l950,744r13,l963,731r12,l975,718r13,l988,706r13,l1001,693r12,l1013,681r13,l1026,668r13,l1039,655r12,l1051,643r13,l1064,630r13,l1077,617r12,l1089,605r13,l1102,592r13,l1115,580r12,l1127,567r,-13l1140,554r,-12l1153,542r,-13l1165,529r,-12l1178,517r,-13l1191,504r,-13l1191,479r12,l1203,466r13,l1216,454r13,l1229,441r12,l1241,428r,-12l1254,416r,-13l1267,403r,-13l1279,390r,-12l1292,365r,-12l1305,353r,-13l1317,340r,-13l1330,327r,-12l1330,302r13,l1343,290r12,l1355,277r,-13l1368,264r,-12l1381,252r,-13l1393,239r,-12l1393,214r13,l1406,201r13,l1419,189r,-13l1431,176r,-13l1444,163r,-12l1444,138r13,l1457,126r12,l1469,113r,-13l1482,100r,-12l1495,88r,-13l1495,63r12,l1507,50r13,l1520,37r,-12l1533,25r,-13l1545,12r,-12e" filled="f" strokeweight=".65pt">
                    <v:path arrowok="t" o:connecttype="custom" o:connectlocs="23,706;55,706;86,706;109,698;133,691;163,691;187,684;210,676;233,669;257,661;280,654;296,639;319,631;343,624;358,609;381,602;397,587;413,572;436,565;451,550;467,535;490,527;506,513;529,497;545,483;560,468;576,453;592,438;607,423;622,408;638,394;654,379;669,364;685,349;692,326;708,312;724,297;739,282;755,268;762,245;778,230;794,208;809,193;825,178;832,156;848,141;864,126;872,104;887,89;902,74;910,52;926,37;934,15;949,0" o:connectangles="0,0,0,0,0,0,0,0,0,0,0,0,0,0,0,0,0,0,0,0,0,0,0,0,0,0,0,0,0,0,0,0,0,0,0,0,0,0,0,0,0,0,0,0,0,0,0,0,0,0,0,0,0,0"/>
                    <o:lock v:ext="edit" aspectratio="t"/>
                  </v:shape>
                  <v:shape id="Freeform 74" o:spid="_x0000_s1819" style="position:absolute;left:3109;top:9062;width:960;height:714;rotation:-7232533fd;visibility:visible;mso-wrap-style:square;v-text-anchor:top" coordsize="1545,1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" path="m,1198r13,l26,1198r12,l51,1198r13,l76,1198r13,l102,1198r12,l127,1198r13,l140,1185r12,l165,1185r13,l190,1185r13,l216,1185r,-13l228,1172r13,l254,1172r12,l266,1160r13,l292,1160r12,l317,1160r,-13l330,1147r12,l355,1147r,-12l368,1135r12,l393,1135r,-13l406,1122r12,l418,1109r13,l444,1109r12,l456,1097r13,l482,1097r,-13l494,1084r13,l507,1071r13,l532,1071r,-12l545,1059r13,l558,1046r12,l570,1034r13,l596,1034r,-13l608,1021r13,l621,1008r13,l634,996r12,l659,996r,-13l672,983r,-12l684,971r13,l697,958r13,l710,945r12,l735,945r,-12l747,933r,-13l760,920r,-12l773,908r12,l785,895r13,l798,882r13,l811,870r12,l823,857r13,l849,844r12,l861,832r13,l874,819r13,l887,807r12,l899,794r13,l912,781r13,l925,769r12,l937,756r13,l950,744r13,l963,731r12,l975,718r13,l988,706r13,l1001,693r12,l1013,681r13,l1026,668r13,l1039,655r12,l1051,643r13,l1064,630r13,l1077,617r12,l1089,605r13,l1102,592r13,l1115,580r12,l1127,567r,-13l1140,554r,-12l1153,542r,-13l1165,529r,-12l1178,517r,-13l1191,504r,-13l1191,479r12,l1203,466r13,l1216,454r13,l1229,441r12,l1241,428r,-12l1254,416r,-13l1267,403r,-13l1279,390r,-12l1292,365r,-12l1305,353r,-13l1317,340r,-13l1330,327r,-12l1330,302r13,l1343,290r12,l1355,277r,-13l1368,264r,-12l1381,252r,-13l1393,239r,-12l1393,214r13,l1406,201r13,l1419,189r,-13l1431,176r,-13l1444,163r,-12l1444,138r13,l1457,126r12,l1469,113r,-13l1482,100r,-12l1495,88r,-13l1495,63r12,l1507,50r13,l1520,37r,-12l1533,25r,-13l1545,12r,-12e" filled="f" strokeweight=".65pt">
                    <v:path arrowok="t" o:connecttype="custom" o:connectlocs="24,714;55,714;87,714;111,706;134,699;165,699;189,691;213,684;236,676;260,669;283,661;299,646;323,638;347,631;362,616;386,609;401,594;418,579;441,571;457,556;472,541;496,533;511,519;535,503;551,488;567,473;582,458;598,443;614,428;629,413;646,398;661,383;677,368;693,353;700,330;716,315;732,300;747,285;764,271;771,248;787,232;803,210;818,195;834,180;842,157;858,142;874,128;882,105;897,90;913,75;921,52;936,38;944,15;960,0" o:connectangles="0,0,0,0,0,0,0,0,0,0,0,0,0,0,0,0,0,0,0,0,0,0,0,0,0,0,0,0,0,0,0,0,0,0,0,0,0,0,0,0,0,0,0,0,0,0,0,0,0,0,0,0,0,0"/>
                    <o:lock v:ext="edit" aspectratio="t"/>
                  </v:shape>
                </v:group>
                <w10:anchorlock/>
              </v:group>
            </w:pict>
          </mc:Fallback>
        </mc:AlternateContent>
      </w:r>
    </w:p>
    <w:p w14:paraId="6D67C1F7" w14:textId="77777777" w:rsidR="00F25FCC" w:rsidRDefault="00F25FCC">
      <w:pPr>
        <w:widowControl/>
        <w:spacing w:line="312" w:lineRule="auto"/>
        <w:rPr>
          <w:rFonts w:hAnsi="宋体" w:hint="eastAsia"/>
          <w:kern w:val="0"/>
          <w:szCs w:val="21"/>
        </w:rPr>
      </w:pPr>
    </w:p>
    <w:p w14:paraId="58FF0F1C" w14:textId="77777777" w:rsidR="00F25FCC" w:rsidRDefault="00F25FCC">
      <w:pPr>
        <w:widowControl/>
        <w:spacing w:line="312" w:lineRule="auto"/>
        <w:rPr>
          <w:rFonts w:hAnsi="宋体" w:hint="eastAsia"/>
          <w:kern w:val="0"/>
          <w:szCs w:val="21"/>
        </w:rPr>
      </w:pPr>
    </w:p>
    <w:p w14:paraId="4D239D92" w14:textId="77777777" w:rsidR="00F25FCC" w:rsidRDefault="00000000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bookmarkStart w:id="22" w:name="OLE_LINK18"/>
      <w:bookmarkStart w:id="23" w:name="OLE_LINK19"/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三、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高铁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列车（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2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3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分）</w:t>
      </w:r>
      <w:bookmarkEnd w:id="22"/>
      <w:bookmarkEnd w:id="23"/>
    </w:p>
    <w:p w14:paraId="51673632" w14:textId="77777777" w:rsidR="00F25FCC" w:rsidRDefault="00000000">
      <w:pPr>
        <w:adjustRightInd w:val="0"/>
        <w:snapToGrid w:val="0"/>
        <w:spacing w:line="312" w:lineRule="auto"/>
        <w:ind w:firstLineChars="200" w:firstLine="420"/>
        <w:rPr>
          <w:rFonts w:eastAsia="楷体"/>
        </w:rPr>
      </w:pPr>
      <w:r>
        <w:rPr>
          <w:rFonts w:hint="eastAsia"/>
          <w:noProof/>
          <w:szCs w:val="21"/>
          <w14:ligatures w14:val="standardContextual"/>
        </w:rPr>
        <w:lastRenderedPageBreak/>
        <mc:AlternateContent>
          <mc:Choice Requires="wpg">
            <w:drawing>
              <wp:anchor distT="0" distB="0" distL="114300" distR="114300" simplePos="0" relativeHeight="251635712" behindDoc="0" locked="0" layoutInCell="1" allowOverlap="1" wp14:anchorId="7F883DB8" wp14:editId="2981F9ED">
                <wp:simplePos x="0" y="0"/>
                <wp:positionH relativeFrom="margin">
                  <wp:posOffset>3790950</wp:posOffset>
                </wp:positionH>
                <wp:positionV relativeFrom="paragraph">
                  <wp:posOffset>224790</wp:posOffset>
                </wp:positionV>
                <wp:extent cx="1247140" cy="1097280"/>
                <wp:effectExtent l="0" t="0" r="0" b="7620"/>
                <wp:wrapSquare wrapText="bothSides"/>
                <wp:docPr id="28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7140" cy="1097280"/>
                          <a:chOff x="0" y="0"/>
                          <a:chExt cx="1247140" cy="1097280"/>
                        </a:xfrm>
                      </wpg:grpSpPr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74320"/>
                            <a:ext cx="1247140" cy="8229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198" y="102198"/>
                            <a:ext cx="241935" cy="193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BA5A816" w14:textId="77777777" w:rsidR="00F25FCC" w:rsidRDefault="0000000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滑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48640" y="0"/>
                            <a:ext cx="354329" cy="1936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EC8B08D" w14:textId="77777777" w:rsidR="00F25FCC" w:rsidRDefault="0000000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接触线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noAutofit/>
                        </wps:bodyPr>
                      </wps:wsp>
                      <wps:wsp>
                        <wps:cNvPr id="27" name="下箭头 27"/>
                        <wps:cNvSpPr/>
                        <wps:spPr>
                          <a:xfrm rot="2981838">
                            <a:off x="623944" y="161365"/>
                            <a:ext cx="45085" cy="215265"/>
                          </a:xfrm>
                          <a:prstGeom prst="downArrow">
                            <a:avLst/>
                          </a:prstGeom>
                          <a:solidFill>
                            <a:srgbClr val="4472C4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F883DB8" id="组合 28" o:spid="_x0000_s1820" style="position:absolute;left:0;text-align:left;margin-left:298.5pt;margin-top:17.7pt;width:98.2pt;height:86.4pt;z-index:251635712;mso-position-horizontal-relative:margin;mso-position-vertical-relative:text" coordsize="12471,1097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">
                <v:shape id="图片 25" o:spid="_x0000_s1821" type="#_x0000_t75" style="position:absolute;top:2743;width:12471;height:82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">
                  <v:imagedata r:id="rId15" o:title=""/>
                </v:shape>
                <v:shape id="文本框 2" o:spid="_x0000_s1822" type="#_x0000_t202" style="position:absolute;left:1021;top:1021;width:2420;height:19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" filled="f" stroked="f">
                  <v:textbox inset="0,0,0,0">
                    <w:txbxContent>
                      <w:p w14:paraId="4BA5A816" w14:textId="77777777" w:rsidR="00F25FCC" w:rsidRDefault="0000000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滑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板</w:t>
                        </w:r>
                      </w:p>
                    </w:txbxContent>
                  </v:textbox>
                </v:shape>
                <v:shape id="文本框 2" o:spid="_x0000_s1823" type="#_x0000_t202" style="position:absolute;left:5486;width:3543;height:19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" filled="f" stroked="f">
                  <v:textbox inset="0,0,0,0">
                    <w:txbxContent>
                      <w:p w14:paraId="4EC8B08D" w14:textId="77777777" w:rsidR="00F25FCC" w:rsidRDefault="0000000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接触线</w:t>
                        </w:r>
                      </w:p>
                    </w:txbxContent>
                  </v:textbox>
                </v:shape>
                <v:shape id="下箭头 27" o:spid="_x0000_s1824" type="#_x0000_t67" style="position:absolute;left:6239;top:1613;width:451;height:2153;rotation:325696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" adj="19338" fillcolor="#4472c4" strokecolor="#2f528f" strokeweight="1pt"/>
                <w10:wrap type="square" anchorx="margin"/>
              </v:group>
            </w:pict>
          </mc:Fallback>
        </mc:AlternateContent>
      </w:r>
      <w:r>
        <w:rPr>
          <w:rFonts w:eastAsia="楷体" w:hint="eastAsia"/>
        </w:rPr>
        <w:t>随着现代科技的进步，乘坐</w:t>
      </w:r>
      <w:r>
        <w:rPr>
          <w:rFonts w:eastAsia="楷体"/>
        </w:rPr>
        <w:t>高铁</w:t>
      </w:r>
      <w:r>
        <w:rPr>
          <w:rFonts w:eastAsia="楷体" w:hint="eastAsia"/>
        </w:rPr>
        <w:t>列车已经成为人们</w:t>
      </w:r>
      <w:r>
        <w:rPr>
          <w:rFonts w:eastAsia="楷体"/>
        </w:rPr>
        <w:t>快速、安全</w:t>
      </w:r>
      <w:r>
        <w:rPr>
          <w:rFonts w:eastAsia="楷体" w:hint="eastAsia"/>
        </w:rPr>
        <w:t>的一种出行方式。</w:t>
      </w:r>
    </w:p>
    <w:p w14:paraId="01C8130B" w14:textId="77777777" w:rsidR="00F25FCC" w:rsidRDefault="00000000">
      <w:pPr>
        <w:widowControl/>
        <w:spacing w:line="312" w:lineRule="auto"/>
        <w:ind w:left="315" w:hangingChars="150" w:hanging="315"/>
        <w:rPr>
          <w:color w:val="373A3C"/>
          <w:kern w:val="0"/>
          <w:sz w:val="24"/>
        </w:rPr>
      </w:pPr>
      <w:r>
        <w:rPr>
          <w:szCs w:val="21"/>
          <w14:ligatures w14:val="standardContextual"/>
        </w:rPr>
        <w:t>1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如图，高铁列车运行时通过车顶受电弓上的滑板与接触线接触（二者均有磨损），从而获得高压交流电，则滑板与接触线之</w:t>
      </w:r>
      <w:commentRangeStart w:id="24"/>
      <w:commentRangeEnd w:id="24"/>
      <w:r>
        <w:rPr>
          <w:rStyle w:val="ae"/>
          <w:rFonts w:hint="eastAsia"/>
          <w14:ligatures w14:val="standardContextual"/>
        </w:rPr>
        <w:commentReference w:id="24"/>
      </w:r>
      <w:r>
        <w:rPr>
          <w:rFonts w:hint="eastAsia"/>
          <w:szCs w:val="21"/>
          <w14:ligatures w14:val="standardContextual"/>
        </w:rPr>
        <w:t>间</w:t>
      </w:r>
    </w:p>
    <w:p w14:paraId="6424AEC9" w14:textId="77777777" w:rsidR="00F25FCC" w:rsidRDefault="00000000">
      <w:pPr>
        <w:widowControl/>
        <w:spacing w:line="312" w:lineRule="auto"/>
        <w:ind w:leftChars="150" w:left="315"/>
        <w:rPr>
          <w:szCs w:val="21"/>
          <w14:ligatures w14:val="standardContextual"/>
        </w:rPr>
      </w:pPr>
      <w:r>
        <w:rPr>
          <w:rFonts w:hint="eastAsia"/>
          <w:szCs w:val="21"/>
          <w14:ligatures w14:val="standardContextual"/>
        </w:rPr>
        <w:t>A</w:t>
      </w:r>
      <w:r>
        <w:rPr>
          <w:rFonts w:hint="eastAsia"/>
          <w:szCs w:val="21"/>
          <w14:ligatures w14:val="standardContextual"/>
        </w:rPr>
        <w:t>．只存在摩擦力</w:t>
      </w:r>
      <w:r>
        <w:rPr>
          <w:rFonts w:hint="eastAsia"/>
          <w:szCs w:val="21"/>
          <w14:ligatures w14:val="standardContextual"/>
        </w:rPr>
        <w:t xml:space="preserve"> </w:t>
      </w:r>
      <w:r>
        <w:rPr>
          <w:szCs w:val="21"/>
          <w14:ligatures w14:val="standardContextual"/>
        </w:rPr>
        <w:t xml:space="preserve">    C</w:t>
      </w:r>
      <w:r>
        <w:rPr>
          <w:rFonts w:hint="eastAsia"/>
          <w:szCs w:val="21"/>
          <w14:ligatures w14:val="standardContextual"/>
        </w:rPr>
        <w:t>．既存在摩擦力，又存在压力</w:t>
      </w:r>
    </w:p>
    <w:p w14:paraId="7C90BCFE" w14:textId="77777777" w:rsidR="00F25FCC" w:rsidRDefault="00000000">
      <w:pPr>
        <w:widowControl/>
        <w:spacing w:line="312" w:lineRule="auto"/>
        <w:ind w:leftChars="150" w:left="315"/>
        <w:rPr>
          <w:szCs w:val="21"/>
          <w14:ligatures w14:val="standardContextual"/>
        </w:rPr>
      </w:pPr>
      <w:r>
        <w:rPr>
          <w:szCs w:val="21"/>
          <w14:ligatures w14:val="standardContextual"/>
        </w:rPr>
        <w:t>B</w:t>
      </w:r>
      <w:r>
        <w:rPr>
          <w:rFonts w:hint="eastAsia"/>
          <w:szCs w:val="21"/>
          <w14:ligatures w14:val="standardContextual"/>
        </w:rPr>
        <w:t>．只存在压力</w:t>
      </w:r>
      <w:r>
        <w:rPr>
          <w:rFonts w:hint="eastAsia"/>
          <w:szCs w:val="21"/>
          <w14:ligatures w14:val="standardContextual"/>
        </w:rPr>
        <w:t xml:space="preserve"> </w:t>
      </w:r>
      <w:r>
        <w:rPr>
          <w:szCs w:val="21"/>
          <w14:ligatures w14:val="standardContextual"/>
        </w:rPr>
        <w:t xml:space="preserve">      D</w:t>
      </w:r>
      <w:r>
        <w:rPr>
          <w:rFonts w:hint="eastAsia"/>
          <w:szCs w:val="21"/>
          <w14:ligatures w14:val="standardContextual"/>
        </w:rPr>
        <w:t>．既不存在摩擦力，也不存在压力</w:t>
      </w:r>
    </w:p>
    <w:p w14:paraId="1E5B6F33" w14:textId="77777777" w:rsidR="00F25FCC" w:rsidRDefault="00000000">
      <w:pPr>
        <w:widowControl/>
        <w:shd w:val="clear" w:color="auto" w:fill="FFFFFF"/>
        <w:spacing w:line="312" w:lineRule="auto"/>
        <w:ind w:left="315" w:hangingChars="150" w:hanging="315"/>
        <w:rPr>
          <w:rFonts w:ascii="宋体" w:hAnsi="宋体" w:hint="eastAsia"/>
          <w:szCs w:val="21"/>
        </w:rPr>
      </w:pPr>
      <w:r>
        <w:rPr>
          <w:rFonts w:hint="eastAsia"/>
          <w:noProof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38376EC3" wp14:editId="7A5DCFA3">
                <wp:simplePos x="0" y="0"/>
                <wp:positionH relativeFrom="column">
                  <wp:posOffset>4236085</wp:posOffset>
                </wp:positionH>
                <wp:positionV relativeFrom="paragraph">
                  <wp:posOffset>85090</wp:posOffset>
                </wp:positionV>
                <wp:extent cx="951865" cy="1634490"/>
                <wp:effectExtent l="0" t="0" r="635" b="3810"/>
                <wp:wrapSquare wrapText="bothSides"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1865" cy="1634490"/>
                          <a:chOff x="0" y="0"/>
                          <a:chExt cx="970280" cy="1671955"/>
                        </a:xfrm>
                      </wpg:grpSpPr>
                      <wpg:grpSp>
                        <wpg:cNvPr id="19" name="组合 19"/>
                        <wpg:cNvGrpSpPr/>
                        <wpg:grpSpPr>
                          <a:xfrm>
                            <a:off x="0" y="0"/>
                            <a:ext cx="970280" cy="1671955"/>
                            <a:chOff x="0" y="0"/>
                            <a:chExt cx="971550" cy="1671955"/>
                          </a:xfrm>
                        </wpg:grpSpPr>
                        <pic:pic xmlns:pic="http://schemas.openxmlformats.org/drawingml/2006/picture">
                          <pic:nvPicPr>
                            <pic:cNvPr id="17" name="图片 1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74039" b="1206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971550" cy="167195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ic:spPr>
                        </pic:pic>
                        <wps:wsp>
                          <wps:cNvPr id="1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124" y="473336"/>
                              <a:ext cx="398033" cy="192989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3078E919" w14:textId="77777777" w:rsidR="00F25FCC" w:rsidRDefault="00000000">
                                <w:pPr>
                                  <w:rPr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8"/>
                                    <w:szCs w:val="18"/>
                                  </w:rPr>
                                  <w:t>竖</w:t>
                                </w:r>
                                <w:r>
                                  <w:rPr>
                                    <w:b/>
                                    <w:sz w:val="18"/>
                                    <w:szCs w:val="18"/>
                                  </w:rPr>
                                  <w:t>直杆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206" y="248075"/>
                              <a:ext cx="118490" cy="19298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A64536B" w14:textId="77777777" w:rsidR="00F25FCC" w:rsidRDefault="00000000"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777" y="457200"/>
                              <a:ext cx="220572" cy="12371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05F72E4" w14:textId="77777777" w:rsidR="00F25FCC" w:rsidRDefault="00000000">
                                <w:pPr>
                                  <w:rPr>
                                    <w:b/>
                                    <w:sz w:val="10"/>
                                    <w:szCs w:val="10"/>
                                  </w:rPr>
                                </w:pPr>
                                <w:r>
                                  <w:rPr>
                                    <w:b/>
                                    <w:sz w:val="10"/>
                                    <w:szCs w:val="10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20" name="直接连接符 20"/>
                        <wps:cNvCnPr/>
                        <wps:spPr>
                          <a:xfrm flipH="1" flipV="1">
                            <a:off x="306593" y="387276"/>
                            <a:ext cx="107576" cy="53788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376EC3" id="组合 21" o:spid="_x0000_s1825" style="position:absolute;left:0;text-align:left;margin-left:333.55pt;margin-top:6.7pt;width:74.95pt;height:128.7pt;z-index:251636736;mso-position-horizontal-relative:text;mso-position-vertical-relative:text" coordsize="9702,167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">
                <v:group id="组合 19" o:spid="_x0000_s1826" style="position:absolute;width:9702;height:16719" coordsize="9715,16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图片 17" o:spid="_x0000_s1827" type="#_x0000_t75" style="position:absolute;width:9715;height:167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">
                    <v:imagedata r:id="rId66" o:title="" cropbottom="7905f" cropleft="48522f"/>
                  </v:shape>
                  <v:shape id="文本框 2" o:spid="_x0000_s1828" type="#_x0000_t202" style="position:absolute;left:5271;top:4733;width:3980;height:1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" fillcolor="window" stroked="f">
                    <v:textbox inset="0,0,0,0">
                      <w:txbxContent>
                        <w:p w14:paraId="3078E919" w14:textId="77777777" w:rsidR="00F25FCC" w:rsidRDefault="00000000">
                          <w:pPr>
                            <w:rPr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8"/>
                              <w:szCs w:val="18"/>
                            </w:rPr>
                            <w:t>竖</w:t>
                          </w:r>
                          <w:r>
                            <w:rPr>
                              <w:b/>
                              <w:sz w:val="18"/>
                              <w:szCs w:val="18"/>
                            </w:rPr>
                            <w:t>直杆</w:t>
                          </w:r>
                        </w:p>
                      </w:txbxContent>
                    </v:textbox>
                  </v:shape>
                  <v:shape id="文本框 2" o:spid="_x0000_s1829" type="#_x0000_t202" style="position:absolute;left:2262;top:2480;width:1184;height:1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IGs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+PyBrMAAAADbAAAADwAAAAAA&#10;AAAAAAAAAAAHAgAAZHJzL2Rvd25yZXYueG1sUEsFBgAAAAADAAMAtwAAAPQCAAAAAA==&#10;" filled="f" stroked="f">
                    <v:textbox inset="0,0,0,0">
                      <w:txbxContent>
                        <w:p w14:paraId="5A64536B" w14:textId="77777777" w:rsidR="00F25FCC" w:rsidRDefault="00000000">
                          <w:pPr>
                            <w:rPr>
                              <w:b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i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  <v:shape id="文本框 2" o:spid="_x0000_s1830" type="#_x0000_t202" style="position:absolute;left:2907;top:4572;width:2206;height:12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" filled="f" stroked="f">
                    <v:textbox style="layout-flow:vertical-ideographic" inset="0,0,0,0">
                      <w:txbxContent>
                        <w:p w14:paraId="005F72E4" w14:textId="77777777" w:rsidR="00F25FCC" w:rsidRDefault="00000000">
                          <w:pPr>
                            <w:rPr>
                              <w:b/>
                              <w:sz w:val="10"/>
                              <w:szCs w:val="10"/>
                            </w:rPr>
                          </w:pPr>
                          <w:r>
                            <w:rPr>
                              <w:b/>
                              <w:sz w:val="10"/>
                              <w:szCs w:val="10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line id="直接连接符 20" o:spid="_x0000_s1831" style="position:absolute;flip:x y;visibility:visible;mso-wrap-style:square" from="3065,3872" to="4141,4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" strokecolor="windowText" strokeweight="1pt">
                  <v:stroke joinstyle="miter"/>
                </v:line>
                <w10:wrap type="square"/>
              </v:group>
            </w:pict>
          </mc:Fallback>
        </mc:AlternateContent>
      </w:r>
      <w:r>
        <w:rPr>
          <w:szCs w:val="21"/>
        </w:rPr>
        <w:t>2</w:t>
      </w:r>
      <w:r>
        <w:rPr>
          <w:szCs w:val="21"/>
        </w:rPr>
        <w:t>．</w:t>
      </w:r>
      <w:r>
        <w:rPr>
          <w:rFonts w:ascii="宋体" w:hAnsi="宋体" w:hint="eastAsia"/>
          <w:szCs w:val="21"/>
        </w:rPr>
        <w:t>如图，</w:t>
      </w:r>
      <w:r>
        <w:rPr>
          <w:rFonts w:ascii="宋体" w:hAnsi="宋体" w:hint="eastAsia"/>
        </w:rPr>
        <w:t>小葛同学在</w:t>
      </w:r>
      <w:r>
        <w:rPr>
          <w:rFonts w:ascii="宋体" w:hAnsi="宋体"/>
          <w:szCs w:val="21"/>
        </w:rPr>
        <w:t>水平行驶的高铁车厢内</w:t>
      </w:r>
      <w:r>
        <w:rPr>
          <w:rFonts w:ascii="宋体" w:hAnsi="宋体" w:hint="eastAsia"/>
        </w:rPr>
        <w:t>放置了一个单摆，用来研究高铁的运动情况</w:t>
      </w:r>
      <w:r>
        <w:rPr>
          <w:rFonts w:ascii="宋体" w:hAnsi="宋体" w:hint="eastAsia"/>
          <w:szCs w:val="21"/>
        </w:rPr>
        <w:t>，</w:t>
      </w:r>
      <w:r>
        <w:t>已知摆长为</w:t>
      </w:r>
      <w:r>
        <w:rPr>
          <w:i/>
        </w:rPr>
        <w:t>L</w:t>
      </w:r>
      <w:r>
        <w:t>，摆球质量为</w:t>
      </w:r>
      <w:r>
        <w:rPr>
          <w:i/>
        </w:rPr>
        <w:t>m</w:t>
      </w:r>
      <w:r>
        <w:rPr>
          <w:rFonts w:ascii="宋体" w:hAnsi="宋体" w:hint="eastAsia"/>
        </w:rPr>
        <w:t>。若</w:t>
      </w:r>
      <w:r>
        <w:rPr>
          <w:rFonts w:ascii="宋体" w:hAnsi="宋体" w:hint="eastAsia"/>
          <w:szCs w:val="21"/>
        </w:rPr>
        <w:t>在一段时间内</w:t>
      </w:r>
      <w:r>
        <w:rPr>
          <w:rFonts w:ascii="宋体" w:hAnsi="宋体" w:hint="eastAsia"/>
        </w:rPr>
        <w:t>小葛</w:t>
      </w:r>
      <w:r>
        <w:rPr>
          <w:rFonts w:ascii="宋体" w:hAnsi="宋体" w:hint="eastAsia"/>
          <w:szCs w:val="21"/>
        </w:rPr>
        <w:t>观察到</w:t>
      </w:r>
      <w:r>
        <w:rPr>
          <w:rFonts w:ascii="宋体" w:hAnsi="宋体" w:hint="eastAsia"/>
        </w:rPr>
        <w:t>摆</w:t>
      </w:r>
      <w:r>
        <w:rPr>
          <w:rFonts w:ascii="宋体" w:hAnsi="宋体" w:hint="eastAsia"/>
          <w:szCs w:val="21"/>
        </w:rPr>
        <w:t>线与竖直杆之间的夹角始终为</w:t>
      </w:r>
      <w:r>
        <w:rPr>
          <w:i/>
          <w:iCs/>
          <w:szCs w:val="21"/>
        </w:rPr>
        <w:t>θ</w:t>
      </w:r>
      <w:r>
        <w:rPr>
          <w:rFonts w:ascii="宋体" w:hAnsi="宋体" w:hint="eastAsia"/>
          <w:szCs w:val="21"/>
        </w:rPr>
        <w:t>，</w:t>
      </w:r>
      <w:commentRangeStart w:id="25"/>
      <w:commentRangeEnd w:id="25"/>
      <w:r>
        <w:rPr>
          <w:rStyle w:val="ae"/>
          <w:rFonts w:ascii="宋体" w:hAnsi="宋体" w:hint="eastAsia"/>
        </w:rPr>
        <w:commentReference w:id="25"/>
      </w:r>
      <w:r>
        <w:rPr>
          <w:rFonts w:ascii="宋体" w:hAnsi="宋体" w:hint="eastAsia"/>
          <w:szCs w:val="21"/>
        </w:rPr>
        <w:t>则：</w:t>
      </w:r>
    </w:p>
    <w:p w14:paraId="3ECE7E7D" w14:textId="77777777" w:rsidR="00F25FCC" w:rsidRDefault="00000000">
      <w:pPr>
        <w:widowControl/>
        <w:shd w:val="clear" w:color="auto" w:fill="FFFFFF"/>
        <w:spacing w:line="312" w:lineRule="auto"/>
        <w:ind w:left="315" w:hangingChars="150" w:hanging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（1）高铁列车在此时间内</w:t>
      </w:r>
      <w:r>
        <w:rPr>
          <w:rFonts w:ascii="宋体" w:hAnsi="宋体"/>
          <w:szCs w:val="21"/>
        </w:rPr>
        <w:t>向</w:t>
      </w:r>
      <w:r>
        <w:rPr>
          <w:rFonts w:ascii="宋体" w:hAnsi="宋体" w:hint="eastAsia"/>
          <w:szCs w:val="21"/>
        </w:rPr>
        <w:t>左做_</w:t>
      </w:r>
      <w:r>
        <w:rPr>
          <w:rFonts w:ascii="宋体" w:hAnsi="宋体"/>
          <w:szCs w:val="21"/>
        </w:rPr>
        <w:t>_____</w:t>
      </w:r>
      <w:r>
        <w:rPr>
          <w:rFonts w:ascii="宋体" w:hAnsi="宋体" w:hint="eastAsia"/>
          <w:szCs w:val="21"/>
        </w:rPr>
        <w:t>_</w:t>
      </w:r>
      <w:r>
        <w:rPr>
          <w:rFonts w:ascii="宋体" w:hAnsi="宋体"/>
          <w:szCs w:val="21"/>
        </w:rPr>
        <w:t>_运动</w:t>
      </w:r>
      <w:r>
        <w:rPr>
          <w:rFonts w:ascii="宋体" w:hAnsi="宋体" w:hint="eastAsia"/>
          <w:szCs w:val="21"/>
        </w:rPr>
        <w:t>，其加速度大小为_</w:t>
      </w:r>
      <w:r>
        <w:rPr>
          <w:rFonts w:ascii="宋体" w:hAnsi="宋体"/>
          <w:szCs w:val="21"/>
        </w:rPr>
        <w:t>________</w:t>
      </w:r>
      <w:r>
        <w:rPr>
          <w:rFonts w:ascii="宋体" w:hAnsi="宋体" w:hint="eastAsia"/>
          <w:szCs w:val="21"/>
        </w:rPr>
        <w:t>。</w:t>
      </w:r>
    </w:p>
    <w:p w14:paraId="5C8A70CF" w14:textId="77777777" w:rsidR="00F25FCC" w:rsidRDefault="00000000">
      <w:pPr>
        <w:widowControl/>
        <w:shd w:val="clear" w:color="auto" w:fill="FFFFFF"/>
        <w:spacing w:line="312" w:lineRule="auto"/>
        <w:ind w:left="525" w:hangingChars="250" w:hanging="525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若将角度盘中的刻度值替换成相应的加速度值，则这些加速度值是均匀变化的吗？为什么？</w:t>
      </w:r>
    </w:p>
    <w:p w14:paraId="16C20118" w14:textId="77777777" w:rsidR="00F25FCC" w:rsidRDefault="00000000">
      <w:pPr>
        <w:widowControl/>
        <w:shd w:val="clear" w:color="auto" w:fill="FFFFFF"/>
        <w:spacing w:line="312" w:lineRule="auto"/>
        <w:ind w:leftChars="200" w:left="945" w:hangingChars="250" w:hanging="52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_</w:t>
      </w:r>
      <w:r>
        <w:rPr>
          <w:rFonts w:ascii="宋体" w:hAnsi="宋体"/>
          <w:szCs w:val="21"/>
        </w:rPr>
        <w:t>___________________________________________________</w:t>
      </w:r>
      <w:r>
        <w:rPr>
          <w:rFonts w:ascii="宋体" w:hAnsi="宋体" w:hint="eastAsia"/>
          <w:szCs w:val="21"/>
        </w:rPr>
        <w:t>。</w:t>
      </w:r>
    </w:p>
    <w:p w14:paraId="4BB2609A" w14:textId="77777777" w:rsidR="00F25FCC" w:rsidRDefault="00000000">
      <w:pPr>
        <w:widowControl/>
        <w:shd w:val="clear" w:color="auto" w:fill="FFFFFF"/>
        <w:spacing w:line="312" w:lineRule="auto"/>
        <w:ind w:left="525" w:hangingChars="250" w:hanging="525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3</w:t>
      </w:r>
      <w:r>
        <w:rPr>
          <w:rFonts w:ascii="宋体" w:hAnsi="宋体" w:hint="eastAsia"/>
          <w:szCs w:val="21"/>
        </w:rPr>
        <w:t>）若在这段时间内</w:t>
      </w:r>
      <w:r>
        <w:rPr>
          <w:rFonts w:ascii="宋体" w:hAnsi="宋体" w:hint="eastAsia"/>
        </w:rPr>
        <w:t>小葛拉动摆球，使摆</w:t>
      </w:r>
      <w:r>
        <w:rPr>
          <w:rFonts w:ascii="宋体" w:hAnsi="宋体" w:hint="eastAsia"/>
          <w:szCs w:val="21"/>
        </w:rPr>
        <w:t>线再向右偏离一个很小的角度，然后放开</w:t>
      </w:r>
      <w:r>
        <w:rPr>
          <w:rFonts w:ascii="宋体" w:hAnsi="宋体" w:hint="eastAsia"/>
        </w:rPr>
        <w:t>摆球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</w:rPr>
        <w:t>单摆振动起来，则该振动的周期为</w:t>
      </w:r>
    </w:p>
    <w:p w14:paraId="78DD8EA0" w14:textId="77777777" w:rsidR="00F25FCC" w:rsidRDefault="00000000">
      <w:pPr>
        <w:widowControl/>
        <w:shd w:val="clear" w:color="auto" w:fill="FFFFFF"/>
        <w:spacing w:line="312" w:lineRule="auto"/>
        <w:ind w:leftChars="200" w:left="420"/>
        <w:rPr>
          <w:rFonts w:ascii="宋体" w:hAnsi="宋体" w:hint="eastAsia"/>
          <w:szCs w:val="21"/>
        </w:rPr>
      </w:pPr>
      <w:r>
        <w:rPr>
          <w:color w:val="373A3C"/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m:oMath>
        <m:r>
          <w:rPr>
            <w:rFonts w:ascii="Cambria Math" w:hAnsi="Cambria Math"/>
          </w:rPr>
          <m:t>2π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L</m:t>
                </m:r>
              </m:num>
              <m:den>
                <m:r>
                  <w:rPr>
                    <w:rFonts w:ascii="Cambria Math" w:hAnsi="Cambria Math"/>
                  </w:rPr>
                  <m:t>g</m:t>
                </m:r>
              </m:den>
            </m:f>
            <m:ctrlPr>
              <w:rPr>
                <w:rFonts w:ascii="Cambria Math" w:hAnsi="Cambria Math"/>
              </w:rPr>
            </m:ctrlPr>
          </m:e>
        </m:rad>
      </m:oMath>
      <w:r>
        <w:rPr>
          <w:szCs w:val="21"/>
          <w14:ligatures w14:val="standardContextual"/>
        </w:rPr>
        <w:t xml:space="preserve">      </w:t>
      </w:r>
      <w:r>
        <w:rPr>
          <w:color w:val="373A3C"/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m:oMath>
        <m:r>
          <w:rPr>
            <w:rFonts w:ascii="Cambria Math" w:hAnsi="Cambria Math"/>
          </w:rPr>
          <m:t>2π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L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hAnsi="Cambria Math"/>
                  </w:rPr>
                  <m:t>g</m:t>
                </m:r>
                <m:ctrlPr>
                  <w:rPr>
                    <w:rFonts w:ascii="Cambria Math" w:hAnsi="Cambria Math"/>
                  </w:rPr>
                </m:ctrlPr>
              </m:den>
            </m:f>
          </m:e>
        </m:rad>
      </m:oMath>
      <w:r>
        <w:rPr>
          <w:szCs w:val="21"/>
          <w14:ligatures w14:val="standardContextual"/>
        </w:rPr>
        <w:t xml:space="preserve">      </w:t>
      </w:r>
      <w:r>
        <w:rPr>
          <w:color w:val="373A3C"/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m:oMath>
        <m:r>
          <w:rPr>
            <w:rFonts w:ascii="Cambria Math" w:hAnsi="Cambria Math"/>
          </w:rPr>
          <m:t>2π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L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hAnsi="Cambria Math"/>
                  </w:rPr>
                  <m:t>g</m:t>
                </m:r>
                <m:ctrlPr>
                  <w:rPr>
                    <w:rFonts w:ascii="Cambria Math" w:hAnsi="Cambria Math"/>
                  </w:rPr>
                </m:ctrlPr>
              </m:den>
            </m:f>
          </m:e>
        </m:rad>
      </m:oMath>
      <w:r>
        <w:rPr>
          <w:szCs w:val="21"/>
          <w14:ligatures w14:val="standardContextual"/>
        </w:rPr>
        <w:t xml:space="preserve">      </w:t>
      </w:r>
      <w:r>
        <w:rPr>
          <w:color w:val="373A3C"/>
          <w:szCs w:val="21"/>
          <w14:ligatures w14:val="standardContextual"/>
        </w:rPr>
        <w:t>D</w:t>
      </w:r>
      <w:r>
        <w:rPr>
          <w:szCs w:val="21"/>
          <w14:ligatures w14:val="standardContextual"/>
        </w:rPr>
        <w:t>．</w:t>
      </w:r>
      <w:bookmarkStart w:id="26" w:name="_Hlk180915750"/>
      <m:oMath>
        <m:r>
          <w:rPr>
            <w:rFonts w:ascii="Cambria Math" w:hAnsi="Cambria Math"/>
          </w:rPr>
          <m:t>2π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L tanθ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hAnsi="Cambria Math"/>
                  </w:rPr>
                  <m:t>g</m:t>
                </m:r>
                <m:ctrlPr>
                  <w:rPr>
                    <w:rFonts w:ascii="Cambria Math" w:hAnsi="Cambria Math"/>
                  </w:rPr>
                </m:ctrlPr>
              </m:den>
            </m:f>
          </m:e>
        </m:rad>
      </m:oMath>
    </w:p>
    <w:p w14:paraId="49F0C799" w14:textId="77777777" w:rsidR="00F25FCC" w:rsidRDefault="00000000">
      <w:pPr>
        <w:widowControl/>
        <w:spacing w:beforeLines="100" w:before="240" w:line="312" w:lineRule="auto"/>
        <w:ind w:left="315" w:hangingChars="150" w:hanging="315"/>
        <w:rPr>
          <w:color w:val="373A3C"/>
          <w:szCs w:val="21"/>
          <w14:ligatures w14:val="standardContextual"/>
        </w:rPr>
      </w:pPr>
      <w:r>
        <w:rPr>
          <w:noProof/>
          <w:color w:val="373A3C"/>
          <w:szCs w:val="21"/>
        </w:rPr>
        <mc:AlternateContent>
          <mc:Choice Requires="wpg">
            <w:drawing>
              <wp:anchor distT="0" distB="0" distL="114300" distR="114300" simplePos="0" relativeHeight="251637760" behindDoc="0" locked="0" layoutInCell="1" allowOverlap="1" wp14:anchorId="5A0D6A6D" wp14:editId="7BF3988C">
                <wp:simplePos x="0" y="0"/>
                <wp:positionH relativeFrom="column">
                  <wp:posOffset>4093210</wp:posOffset>
                </wp:positionH>
                <wp:positionV relativeFrom="paragraph">
                  <wp:posOffset>1270</wp:posOffset>
                </wp:positionV>
                <wp:extent cx="1188720" cy="825500"/>
                <wp:effectExtent l="0" t="0" r="0" b="0"/>
                <wp:wrapSquare wrapText="bothSides"/>
                <wp:docPr id="130" name="组合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8720" cy="825500"/>
                          <a:chOff x="0" y="0"/>
                          <a:chExt cx="1188720" cy="825500"/>
                        </a:xfrm>
                      </wpg:grpSpPr>
                      <pic:pic xmlns:pic="http://schemas.openxmlformats.org/drawingml/2006/picture">
                        <pic:nvPicPr>
                          <pic:cNvPr id="1322928528" name="图片 5" descr="https://enjoyphysics.cn/tiku_images/4201-4600/4581.png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8720" cy="825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g:grpSp>
                        <wpg:cNvPr id="1317042177" name="组合 20"/>
                        <wpg:cNvGrpSpPr/>
                        <wpg:grpSpPr>
                          <a:xfrm>
                            <a:off x="129540" y="220980"/>
                            <a:ext cx="366395" cy="224155"/>
                            <a:chOff x="0" y="20"/>
                            <a:chExt cx="504000" cy="298450"/>
                          </a:xfrm>
                        </wpg:grpSpPr>
                        <wps:wsp>
                          <wps:cNvPr id="1107115935" name="直接箭头连接符 19"/>
                          <wps:cNvCnPr/>
                          <wps:spPr>
                            <a:xfrm>
                              <a:off x="0" y="57150"/>
                              <a:ext cx="50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sm"/>
                              <a:tailEnd type="triangle" w="sm" len="sm"/>
                            </a:ln>
                            <a:effectLst/>
                          </wps:spPr>
                          <wps:bodyPr/>
                        </wps:wsp>
                        <wps:wsp>
                          <wps:cNvPr id="81723203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762" y="20"/>
                              <a:ext cx="273051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12F4507A" w14:textId="77777777" w:rsidR="00F25FCC" w:rsidRDefault="0000000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58677178" name="组合 20"/>
                        <wpg:cNvGrpSpPr/>
                        <wpg:grpSpPr>
                          <a:xfrm>
                            <a:off x="518160" y="220980"/>
                            <a:ext cx="366395" cy="224155"/>
                            <a:chOff x="0" y="0"/>
                            <a:chExt cx="504000" cy="298450"/>
                          </a:xfrm>
                        </wpg:grpSpPr>
                        <wps:wsp>
                          <wps:cNvPr id="239366457" name="直接箭头连接符 19"/>
                          <wps:cNvCnPr/>
                          <wps:spPr>
                            <a:xfrm>
                              <a:off x="0" y="57150"/>
                              <a:ext cx="50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 w="sm" len="sm"/>
                              <a:tailEnd type="triangle" w="sm" len="sm"/>
                            </a:ln>
                            <a:effectLst/>
                          </wps:spPr>
                          <wps:bodyPr/>
                        </wps:wsp>
                        <wps:wsp>
                          <wps:cNvPr id="130048774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284" y="0"/>
                              <a:ext cx="273051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0C7F4E7" w14:textId="77777777" w:rsidR="00F25FCC" w:rsidRDefault="0000000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A0D6A6D" id="组合 130" o:spid="_x0000_s1832" style="position:absolute;left:0;text-align:left;margin-left:322.3pt;margin-top:.1pt;width:93.6pt;height:65pt;z-index:251637760;mso-position-horizontal-relative:text;mso-position-vertical-relative:text" coordsize="11887,82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">
                <v:shape id="图片 5" o:spid="_x0000_s1833" type="#_x0000_t75" alt="https://enjoyphysics.cn/tiku_images/4201-4600/4581.png" style="position:absolute;width:11887;height:82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">
                  <v:imagedata r:id="rId68" o:title="4581"/>
                </v:shape>
                <v:group id="组合 20" o:spid="_x0000_s1834" style="position:absolute;left:1295;top:2209;width:3664;height:2242" coordorigin=",20" coordsize="504000,298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">
                  <v:shape id="直接箭头连接符 19" o:spid="_x0000_s1835" type="#_x0000_t32" style="position:absolute;top:57150;width:5040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" strokecolor="windowText">
                    <v:stroke startarrow="block" startarrowwidth="narrow" startarrowlength="short" endarrow="block" endarrowwidth="narrow" endarrowlength="short" joinstyle="miter"/>
                  </v:shape>
                  <v:shape id="文本框 2" o:spid="_x0000_s1836" type="#_x0000_t202" style="position:absolute;left:102762;top:20;width:273051;height:298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" filled="f" stroked="f">
                    <v:textbox>
                      <w:txbxContent>
                        <w:p w14:paraId="12F4507A" w14:textId="77777777" w:rsidR="00F25FCC" w:rsidRDefault="00000000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group id="组合 20" o:spid="_x0000_s1837" style="position:absolute;left:5181;top:2209;width:3664;height:2242" coordsize="504000,298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">
                  <v:shape id="直接箭头连接符 19" o:spid="_x0000_s1838" type="#_x0000_t32" style="position:absolute;top:57150;width:5040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" strokecolor="windowText">
                    <v:stroke startarrow="block" startarrowwidth="narrow" startarrowlength="short" endarrow="block" endarrowwidth="narrow" endarrowlength="short" joinstyle="miter"/>
                  </v:shape>
                  <v:shape id="文本框 2" o:spid="_x0000_s1839" type="#_x0000_t202" style="position:absolute;left:94284;width:273051;height:298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" filled="f" stroked="f">
                    <v:textbox>
                      <w:txbxContent>
                        <w:p w14:paraId="50C7F4E7" w14:textId="77777777" w:rsidR="00F25FCC" w:rsidRDefault="00000000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szCs w:val="21"/>
          <w14:ligatures w14:val="standardContextual"/>
        </w:rPr>
        <w:t>3</w:t>
      </w:r>
      <w:r>
        <w:rPr>
          <w:color w:val="373A3C"/>
          <w:szCs w:val="21"/>
          <w14:ligatures w14:val="standardContextual"/>
        </w:rPr>
        <w:t>．</w:t>
      </w:r>
      <w:bookmarkEnd w:id="26"/>
      <w:r>
        <w:rPr>
          <w:color w:val="373A3C"/>
          <w:szCs w:val="21"/>
          <w14:ligatures w14:val="standardContextual"/>
        </w:rPr>
        <w:t>如图所示，沿平直</w:t>
      </w:r>
      <w:r>
        <w:rPr>
          <w:rFonts w:hint="eastAsia"/>
          <w:color w:val="373A3C"/>
          <w:szCs w:val="21"/>
          <w14:ligatures w14:val="standardContextual"/>
        </w:rPr>
        <w:t>高</w:t>
      </w:r>
      <w:r>
        <w:rPr>
          <w:color w:val="373A3C"/>
          <w:szCs w:val="21"/>
          <w14:ligatures w14:val="standardContextual"/>
        </w:rPr>
        <w:t>铁路线</w:t>
      </w:r>
      <w:r>
        <w:rPr>
          <w:rFonts w:hint="eastAsia"/>
          <w:color w:val="373A3C"/>
          <w:szCs w:val="21"/>
          <w14:ligatures w14:val="standardContextual"/>
        </w:rPr>
        <w:t>，</w:t>
      </w:r>
      <w:r>
        <w:rPr>
          <w:color w:val="373A3C"/>
          <w:szCs w:val="21"/>
          <w14:ligatures w14:val="standardContextual"/>
        </w:rPr>
        <w:t>有</w:t>
      </w:r>
      <w:r>
        <w:rPr>
          <w:rFonts w:hint="eastAsia"/>
          <w:color w:val="373A3C"/>
          <w:szCs w:val="21"/>
          <w14:ligatures w14:val="standardContextual"/>
        </w:rPr>
        <w:t>相对于路基</w:t>
      </w:r>
      <w:r>
        <w:rPr>
          <w:color w:val="373A3C"/>
          <w:szCs w:val="21"/>
          <w14:ligatures w14:val="standardContextual"/>
        </w:rPr>
        <w:t>间距</w:t>
      </w:r>
      <w:r>
        <w:rPr>
          <w:rFonts w:hint="eastAsia"/>
          <w:color w:val="373A3C"/>
          <w:szCs w:val="21"/>
          <w14:ligatures w14:val="standardContextual"/>
        </w:rPr>
        <w:t>都为</w:t>
      </w:r>
      <w:r>
        <w:rPr>
          <w:rFonts w:hint="eastAsia"/>
          <w:i/>
          <w:iCs/>
          <w:color w:val="373A3C"/>
          <w:szCs w:val="21"/>
          <w14:ligatures w14:val="standardContextual"/>
        </w:rPr>
        <w:t>L</w:t>
      </w:r>
      <w:r>
        <w:rPr>
          <w:color w:val="373A3C"/>
          <w:szCs w:val="21"/>
          <w14:ligatures w14:val="standardContextual"/>
        </w:rPr>
        <w:t>的三座铁塔</w:t>
      </w:r>
      <w:r>
        <w:rPr>
          <w:color w:val="373A3C"/>
          <w:szCs w:val="21"/>
          <w14:ligatures w14:val="standardContextual"/>
        </w:rPr>
        <w:t>A</w:t>
      </w:r>
      <w:r>
        <w:rPr>
          <w:color w:val="373A3C"/>
          <w:szCs w:val="21"/>
          <w14:ligatures w14:val="standardContextual"/>
        </w:rPr>
        <w:t>、</w:t>
      </w:r>
      <w:r>
        <w:rPr>
          <w:color w:val="373A3C"/>
          <w:szCs w:val="21"/>
          <w14:ligatures w14:val="standardContextual"/>
        </w:rPr>
        <w:t>B</w:t>
      </w:r>
      <w:r>
        <w:rPr>
          <w:color w:val="373A3C"/>
          <w:szCs w:val="21"/>
          <w14:ligatures w14:val="standardContextual"/>
        </w:rPr>
        <w:t>和</w:t>
      </w:r>
      <w:r>
        <w:rPr>
          <w:color w:val="373A3C"/>
          <w:szCs w:val="21"/>
          <w14:ligatures w14:val="standardContextual"/>
        </w:rPr>
        <w:t>C</w:t>
      </w:r>
      <w:r>
        <w:rPr>
          <w:color w:val="373A3C"/>
          <w:szCs w:val="21"/>
          <w14:ligatures w14:val="standardContextual"/>
        </w:rPr>
        <w:t>。假想有一</w:t>
      </w:r>
      <w:r>
        <w:rPr>
          <w:rFonts w:hint="eastAsia"/>
          <w:color w:val="373A3C"/>
          <w:szCs w:val="21"/>
          <w14:ligatures w14:val="standardContextual"/>
        </w:rPr>
        <w:t>高铁列车</w:t>
      </w:r>
      <w:r>
        <w:rPr>
          <w:color w:val="373A3C"/>
          <w:szCs w:val="21"/>
          <w14:ligatures w14:val="standardContextual"/>
        </w:rPr>
        <w:t>沿</w:t>
      </w:r>
      <w:r>
        <w:rPr>
          <w:color w:val="373A3C"/>
          <w:szCs w:val="21"/>
          <w14:ligatures w14:val="standardContextual"/>
        </w:rPr>
        <w:t>AC</w:t>
      </w:r>
      <w:r>
        <w:rPr>
          <w:color w:val="373A3C"/>
          <w:szCs w:val="21"/>
          <w14:ligatures w14:val="standardContextual"/>
        </w:rPr>
        <w:t>方向以接近光速</w:t>
      </w:r>
      <w:r>
        <w:rPr>
          <w:rFonts w:hint="eastAsia"/>
          <w:i/>
          <w:iCs/>
          <w:color w:val="373A3C"/>
          <w:szCs w:val="21"/>
          <w14:ligatures w14:val="standardContextual"/>
        </w:rPr>
        <w:t>c</w:t>
      </w:r>
      <w:r>
        <w:rPr>
          <w:rFonts w:hint="eastAsia"/>
          <w:color w:val="373A3C"/>
          <w:szCs w:val="21"/>
          <w14:ligatures w14:val="standardContextual"/>
        </w:rPr>
        <w:t>的速率</w:t>
      </w:r>
      <w:r>
        <w:rPr>
          <w:rFonts w:hint="eastAsia"/>
          <w:i/>
          <w:iCs/>
          <w:color w:val="373A3C"/>
          <w:szCs w:val="21"/>
          <w14:ligatures w14:val="standardContextual"/>
        </w:rPr>
        <w:t>v</w:t>
      </w:r>
      <w:r>
        <w:rPr>
          <w:color w:val="373A3C"/>
          <w:szCs w:val="21"/>
          <w14:ligatures w14:val="standardContextual"/>
        </w:rPr>
        <w:t>行驶，</w:t>
      </w:r>
      <w:r>
        <w:rPr>
          <w:rFonts w:hint="eastAsia"/>
          <w:color w:val="373A3C"/>
          <w:szCs w:val="21"/>
          <w14:ligatures w14:val="standardContextual"/>
        </w:rPr>
        <w:t>则高铁列车</w:t>
      </w:r>
      <w:r>
        <w:rPr>
          <w:color w:val="373A3C"/>
          <w:szCs w:val="21"/>
          <w14:ligatures w14:val="standardContextual"/>
        </w:rPr>
        <w:t>上的观测者测得</w:t>
      </w:r>
      <w:r>
        <w:rPr>
          <w:color w:val="373A3C"/>
          <w:szCs w:val="21"/>
          <w14:ligatures w14:val="standardContextual"/>
        </w:rPr>
        <w:t>B</w:t>
      </w:r>
      <w:r>
        <w:rPr>
          <w:color w:val="373A3C"/>
          <w:szCs w:val="21"/>
          <w14:ligatures w14:val="standardContextual"/>
        </w:rPr>
        <w:t>、</w:t>
      </w:r>
      <w:r>
        <w:rPr>
          <w:rFonts w:hint="eastAsia"/>
          <w:color w:val="373A3C"/>
          <w:szCs w:val="21"/>
          <w14:ligatures w14:val="standardContextual"/>
        </w:rPr>
        <w:t>C</w:t>
      </w:r>
      <w:r>
        <w:rPr>
          <w:color w:val="373A3C"/>
          <w:szCs w:val="21"/>
          <w14:ligatures w14:val="standardContextual"/>
        </w:rPr>
        <w:t>铁塔</w:t>
      </w:r>
      <w:r>
        <w:rPr>
          <w:rFonts w:hint="eastAsia"/>
          <w:color w:val="373A3C"/>
          <w:szCs w:val="21"/>
          <w14:ligatures w14:val="standardContextual"/>
        </w:rPr>
        <w:t>间的</w:t>
      </w:r>
      <w:r>
        <w:rPr>
          <w:color w:val="373A3C"/>
          <w:szCs w:val="21"/>
          <w14:ligatures w14:val="standardContextual"/>
        </w:rPr>
        <w:t>距</w:t>
      </w:r>
      <w:r>
        <w:rPr>
          <w:rFonts w:hint="eastAsia"/>
          <w:color w:val="373A3C"/>
          <w:szCs w:val="21"/>
          <w14:ligatures w14:val="standardContextual"/>
        </w:rPr>
        <w:t>离为</w:t>
      </w:r>
      <w:commentRangeStart w:id="27"/>
      <w:commentRangeEnd w:id="27"/>
      <w:r>
        <w:rPr>
          <w:rStyle w:val="ae"/>
          <w:color w:val="373A3C"/>
          <w14:ligatures w14:val="standardContextual"/>
        </w:rPr>
        <w:commentReference w:id="27"/>
      </w:r>
    </w:p>
    <w:p w14:paraId="6BECAD39" w14:textId="77777777" w:rsidR="00F25FCC" w:rsidRDefault="00000000">
      <w:pPr>
        <w:widowControl/>
        <w:spacing w:line="312" w:lineRule="auto"/>
        <w:ind w:leftChars="200" w:left="420"/>
        <w:rPr>
          <w:color w:val="373A3C"/>
          <w:szCs w:val="21"/>
          <w14:ligatures w14:val="standardContextual"/>
        </w:rPr>
      </w:pPr>
      <w:r>
        <w:rPr>
          <w:color w:val="373A3C"/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position w:val="-4"/>
          <w:szCs w:val="21"/>
          <w14:ligatures w14:val="standardContextual"/>
        </w:rPr>
        <w:object w:dxaOrig="224" w:dyaOrig="272" w14:anchorId="5405BF81">
          <v:shape id="_x0000_i1041" type="#_x0000_t75" style="width:11.3pt;height:13.7pt" o:ole="">
            <v:imagedata r:id="rId69" o:title=""/>
          </v:shape>
          <o:OLEObject Type="Embed" ProgID="Equation.DSMT4" ShapeID="_x0000_i1041" DrawAspect="Content" ObjectID="_1836057503" r:id="rId70"/>
        </w:object>
      </w:r>
      <w:r>
        <w:rPr>
          <w:color w:val="373A3C"/>
          <w:szCs w:val="21"/>
          <w14:ligatures w14:val="standardContextual"/>
        </w:rPr>
        <w:t xml:space="preserve">  </w:t>
      </w:r>
      <w:r>
        <w:rPr>
          <w:rFonts w:hint="eastAsia"/>
          <w:color w:val="373A3C"/>
          <w:szCs w:val="21"/>
          <w14:ligatures w14:val="standardContextual"/>
        </w:rPr>
        <w:t xml:space="preserve">   </w:t>
      </w:r>
      <w:r>
        <w:rPr>
          <w:color w:val="373A3C"/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szCs w:val="21"/>
          <w14:ligatures w14:val="standardContextual"/>
        </w:rPr>
        <w:t xml:space="preserve"> </w:t>
      </w:r>
      <w:r>
        <w:rPr>
          <w:position w:val="-26"/>
          <w:szCs w:val="21"/>
          <w14:ligatures w14:val="standardContextual"/>
        </w:rPr>
        <w:object w:dxaOrig="944" w:dyaOrig="728" w14:anchorId="220D6BE9">
          <v:shape id="_x0000_i1042" type="#_x0000_t75" style="width:46.95pt;height:36.35pt" o:ole="">
            <v:imagedata r:id="rId71" o:title=""/>
          </v:shape>
          <o:OLEObject Type="Embed" ProgID="Equation.DSMT4" ShapeID="_x0000_i1042" DrawAspect="Content" ObjectID="_1836057504" r:id="rId72"/>
        </w:object>
      </w:r>
      <w:r>
        <w:rPr>
          <w:rFonts w:hint="eastAsia"/>
          <w:szCs w:val="21"/>
          <w14:ligatures w14:val="standardContextual"/>
        </w:rPr>
        <w:t xml:space="preserve">     </w:t>
      </w:r>
      <w:r>
        <w:rPr>
          <w:color w:val="373A3C"/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w:r>
        <w:rPr>
          <w:position w:val="-64"/>
          <w:szCs w:val="21"/>
          <w14:ligatures w14:val="standardContextual"/>
        </w:rPr>
        <w:object w:dxaOrig="824" w:dyaOrig="1040" w14:anchorId="30C3A732">
          <v:shape id="_x0000_i1043" type="#_x0000_t75" style="width:41.15pt;height:52.1pt" o:ole="">
            <v:imagedata r:id="rId73" o:title=""/>
          </v:shape>
          <o:OLEObject Type="Embed" ProgID="Equation.DSMT4" ShapeID="_x0000_i1043" DrawAspect="Content" ObjectID="_1836057505" r:id="rId74"/>
        </w:object>
      </w:r>
      <w:r>
        <w:rPr>
          <w:color w:val="373A3C"/>
          <w:szCs w:val="21"/>
          <w14:ligatures w14:val="standardContextual"/>
        </w:rPr>
        <w:t> </w:t>
      </w:r>
      <w:r>
        <w:rPr>
          <w:rFonts w:hint="eastAsia"/>
          <w:color w:val="373A3C"/>
          <w:szCs w:val="21"/>
          <w14:ligatures w14:val="standardContextual"/>
        </w:rPr>
        <w:t xml:space="preserve">    </w:t>
      </w:r>
      <w:r>
        <w:rPr>
          <w:color w:val="373A3C"/>
          <w:szCs w:val="21"/>
          <w14:ligatures w14:val="standardContextual"/>
        </w:rPr>
        <w:t xml:space="preserve"> D</w:t>
      </w:r>
      <w:r>
        <w:rPr>
          <w:szCs w:val="21"/>
          <w14:ligatures w14:val="standardContextual"/>
        </w:rPr>
        <w:t>．</w:t>
      </w:r>
      <w:r>
        <w:rPr>
          <w:color w:val="373A3C"/>
          <w:szCs w:val="21"/>
          <w14:ligatures w14:val="standardContextual"/>
        </w:rPr>
        <w:t xml:space="preserve"> </w:t>
      </w:r>
      <w:r>
        <w:rPr>
          <w:position w:val="-26"/>
          <w:szCs w:val="21"/>
          <w14:ligatures w14:val="standardContextual"/>
        </w:rPr>
        <w:object w:dxaOrig="944" w:dyaOrig="728" w14:anchorId="452056C9">
          <v:shape id="_x0000_i1044" type="#_x0000_t75" style="width:46.95pt;height:36.35pt" o:ole="">
            <v:imagedata r:id="rId75" o:title=""/>
          </v:shape>
          <o:OLEObject Type="Embed" ProgID="Equation.DSMT4" ShapeID="_x0000_i1044" DrawAspect="Content" ObjectID="_1836057506" r:id="rId76"/>
        </w:object>
      </w:r>
      <w:r>
        <w:rPr>
          <w:rFonts w:hint="eastAsia"/>
          <w:color w:val="373A3C"/>
          <w:szCs w:val="21"/>
          <w14:ligatures w14:val="standardContextual"/>
        </w:rPr>
        <w:t xml:space="preserve">    </w:t>
      </w:r>
      <w:r>
        <w:rPr>
          <w:color w:val="373A3C"/>
          <w:szCs w:val="21"/>
          <w14:ligatures w14:val="standardContextual"/>
        </w:rPr>
        <w:t xml:space="preserve"> </w:t>
      </w:r>
      <w:r>
        <w:rPr>
          <w:rFonts w:hint="eastAsia"/>
          <w:color w:val="373A3C"/>
          <w:szCs w:val="21"/>
          <w14:ligatures w14:val="standardContextual"/>
        </w:rPr>
        <w:t xml:space="preserve"> E</w:t>
      </w:r>
      <w:r>
        <w:rPr>
          <w:szCs w:val="21"/>
          <w14:ligatures w14:val="standardContextual"/>
        </w:rPr>
        <w:t>．</w:t>
      </w:r>
      <w:r>
        <w:rPr>
          <w:position w:val="-64"/>
          <w:szCs w:val="21"/>
          <w14:ligatures w14:val="standardContextual"/>
        </w:rPr>
        <w:object w:dxaOrig="848" w:dyaOrig="1040" w14:anchorId="513A82E0">
          <v:shape id="_x0000_i1045" type="#_x0000_t75" style="width:42.5pt;height:52.1pt" o:ole="">
            <v:imagedata r:id="rId77" o:title=""/>
          </v:shape>
          <o:OLEObject Type="Embed" ProgID="Equation.DSMT4" ShapeID="_x0000_i1045" DrawAspect="Content" ObjectID="_1836057507" r:id="rId78"/>
        </w:object>
      </w:r>
    </w:p>
    <w:p w14:paraId="29C5E5E4" w14:textId="77777777" w:rsidR="00F25FCC" w:rsidRDefault="00000000">
      <w:pPr>
        <w:widowControl/>
        <w:spacing w:beforeLines="50" w:before="120" w:line="312" w:lineRule="auto"/>
        <w:ind w:left="315" w:hangingChars="150" w:hanging="315"/>
        <w:rPr>
          <w:color w:val="373A3C"/>
          <w:kern w:val="0"/>
          <w:szCs w:val="21"/>
        </w:rPr>
      </w:pPr>
      <w:r>
        <w:rPr>
          <w:color w:val="373A3C"/>
          <w:kern w:val="0"/>
          <w:szCs w:val="21"/>
        </w:rPr>
        <w:t>4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（多选）</w:t>
      </w:r>
      <w:r>
        <w:rPr>
          <w:rFonts w:ascii="宋体" w:hAnsi="宋体"/>
          <w:szCs w:val="21"/>
        </w:rPr>
        <w:t>高铁</w:t>
      </w:r>
      <w:r>
        <w:rPr>
          <w:rFonts w:ascii="宋体" w:hAnsi="宋体" w:hint="eastAsia"/>
          <w:szCs w:val="21"/>
        </w:rPr>
        <w:t>列</w:t>
      </w:r>
      <w:r>
        <w:rPr>
          <w:color w:val="373A3C"/>
          <w:kern w:val="0"/>
          <w:szCs w:val="21"/>
        </w:rPr>
        <w:t>车</w:t>
      </w:r>
      <w:r>
        <w:rPr>
          <w:rFonts w:hint="eastAsia"/>
          <w:color w:val="373A3C"/>
          <w:kern w:val="0"/>
          <w:szCs w:val="21"/>
        </w:rPr>
        <w:t>快要进站时会开始持续减速、并持续</w:t>
      </w:r>
      <w:r>
        <w:rPr>
          <w:color w:val="373A3C"/>
          <w:kern w:val="0"/>
          <w:szCs w:val="21"/>
        </w:rPr>
        <w:t>鸣笛</w:t>
      </w:r>
      <w:r>
        <w:rPr>
          <w:rFonts w:hint="eastAsia"/>
          <w:color w:val="373A3C"/>
          <w:kern w:val="0"/>
          <w:szCs w:val="21"/>
        </w:rPr>
        <w:t>。关于</w:t>
      </w:r>
      <w:r>
        <w:rPr>
          <w:color w:val="373A3C"/>
          <w:kern w:val="0"/>
          <w:szCs w:val="21"/>
        </w:rPr>
        <w:t>站</w:t>
      </w:r>
      <w:r>
        <w:rPr>
          <w:rFonts w:hint="eastAsia"/>
          <w:color w:val="373A3C"/>
          <w:kern w:val="0"/>
          <w:szCs w:val="21"/>
        </w:rPr>
        <w:t>台上静止的乘客所</w:t>
      </w:r>
      <w:r>
        <w:rPr>
          <w:color w:val="373A3C"/>
          <w:kern w:val="0"/>
          <w:szCs w:val="21"/>
        </w:rPr>
        <w:t>听到</w:t>
      </w:r>
      <w:r>
        <w:rPr>
          <w:rFonts w:hint="eastAsia"/>
          <w:color w:val="373A3C"/>
          <w:kern w:val="0"/>
          <w:szCs w:val="21"/>
        </w:rPr>
        <w:t>的</w:t>
      </w:r>
      <w:r>
        <w:rPr>
          <w:color w:val="373A3C"/>
          <w:kern w:val="0"/>
          <w:szCs w:val="21"/>
        </w:rPr>
        <w:t>汽笛声</w:t>
      </w:r>
      <w:r>
        <w:rPr>
          <w:rFonts w:hint="eastAsia"/>
          <w:color w:val="373A3C"/>
          <w:kern w:val="0"/>
          <w:szCs w:val="21"/>
        </w:rPr>
        <w:t>，下列说法中正确的是</w:t>
      </w:r>
      <w:commentRangeStart w:id="28"/>
      <w:commentRangeEnd w:id="28"/>
      <w:r>
        <w:rPr>
          <w:rStyle w:val="ae"/>
          <w:color w:val="373A3C"/>
          <w:kern w:val="0"/>
        </w:rPr>
        <w:commentReference w:id="28"/>
      </w:r>
    </w:p>
    <w:p w14:paraId="5C907E79" w14:textId="77777777" w:rsidR="00F25FCC" w:rsidRDefault="00000000">
      <w:pPr>
        <w:widowControl/>
        <w:spacing w:line="312" w:lineRule="auto"/>
        <w:ind w:leftChars="200" w:left="735" w:hangingChars="150" w:hanging="315"/>
        <w:rPr>
          <w:color w:val="373A3C"/>
          <w:kern w:val="0"/>
          <w:szCs w:val="21"/>
        </w:rPr>
      </w:pPr>
      <w:r>
        <w:rPr>
          <w:color w:val="373A3C"/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color w:val="373A3C"/>
          <w:kern w:val="0"/>
          <w:szCs w:val="21"/>
        </w:rPr>
        <w:t>频率持续</w:t>
      </w:r>
      <w:r>
        <w:rPr>
          <w:color w:val="373A3C"/>
          <w:kern w:val="0"/>
          <w:szCs w:val="21"/>
        </w:rPr>
        <w:t>升高</w:t>
      </w:r>
      <w:r>
        <w:rPr>
          <w:color w:val="373A3C"/>
          <w:kern w:val="0"/>
          <w:szCs w:val="21"/>
        </w:rPr>
        <w:tab/>
      </w:r>
      <w:r>
        <w:rPr>
          <w:color w:val="373A3C"/>
          <w:kern w:val="0"/>
          <w:szCs w:val="21"/>
        </w:rPr>
        <w:tab/>
        <w:t xml:space="preserve">    </w:t>
      </w:r>
      <w:r>
        <w:rPr>
          <w:color w:val="373A3C"/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rFonts w:hint="eastAsia"/>
          <w:color w:val="373A3C"/>
          <w:kern w:val="0"/>
          <w:szCs w:val="21"/>
        </w:rPr>
        <w:t>频率持续</w:t>
      </w:r>
      <w:r>
        <w:rPr>
          <w:color w:val="373A3C"/>
          <w:kern w:val="0"/>
          <w:szCs w:val="21"/>
        </w:rPr>
        <w:t>降低</w:t>
      </w:r>
      <w:r>
        <w:rPr>
          <w:color w:val="373A3C"/>
          <w:kern w:val="0"/>
          <w:szCs w:val="21"/>
        </w:rPr>
        <w:tab/>
      </w:r>
      <w:r>
        <w:rPr>
          <w:color w:val="373A3C"/>
          <w:kern w:val="0"/>
          <w:szCs w:val="21"/>
        </w:rPr>
        <w:tab/>
        <w:t xml:space="preserve">    </w:t>
      </w:r>
      <w:r>
        <w:rPr>
          <w:color w:val="373A3C"/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w:r>
        <w:rPr>
          <w:rFonts w:hint="eastAsia"/>
          <w:color w:val="373A3C"/>
          <w:kern w:val="0"/>
          <w:szCs w:val="21"/>
        </w:rPr>
        <w:t>频率保持不变</w:t>
      </w:r>
    </w:p>
    <w:p w14:paraId="43099F8B" w14:textId="77777777" w:rsidR="00F25FCC" w:rsidRDefault="00000000">
      <w:pPr>
        <w:widowControl/>
        <w:spacing w:line="312" w:lineRule="auto"/>
        <w:ind w:leftChars="200" w:left="735" w:hangingChars="150" w:hanging="315"/>
        <w:rPr>
          <w:color w:val="373A3C"/>
          <w:kern w:val="0"/>
          <w:szCs w:val="21"/>
        </w:rPr>
      </w:pPr>
      <w:r>
        <w:rPr>
          <w:color w:val="373A3C"/>
          <w:szCs w:val="21"/>
          <w14:ligatures w14:val="standardContextual"/>
        </w:rPr>
        <w:t>D</w:t>
      </w:r>
      <w:r>
        <w:rPr>
          <w:szCs w:val="21"/>
          <w14:ligatures w14:val="standardContextual"/>
        </w:rPr>
        <w:t>．</w:t>
      </w:r>
      <w:r>
        <w:rPr>
          <w:rFonts w:hint="eastAsia"/>
          <w:color w:val="373A3C"/>
          <w:kern w:val="0"/>
          <w:szCs w:val="21"/>
        </w:rPr>
        <w:t>波长持续变长</w:t>
      </w:r>
      <w:r>
        <w:rPr>
          <w:color w:val="373A3C"/>
          <w:kern w:val="0"/>
          <w:szCs w:val="21"/>
        </w:rPr>
        <w:t> </w:t>
      </w:r>
      <w:r>
        <w:rPr>
          <w:color w:val="373A3C"/>
          <w:kern w:val="0"/>
          <w:szCs w:val="21"/>
        </w:rPr>
        <w:tab/>
      </w:r>
      <w:r>
        <w:rPr>
          <w:color w:val="373A3C"/>
          <w:kern w:val="0"/>
          <w:szCs w:val="21"/>
        </w:rPr>
        <w:tab/>
        <w:t xml:space="preserve">    </w:t>
      </w:r>
      <w:r>
        <w:rPr>
          <w:color w:val="373A3C"/>
          <w:szCs w:val="21"/>
          <w14:ligatures w14:val="standardContextual"/>
        </w:rPr>
        <w:t>E</w:t>
      </w:r>
      <w:r>
        <w:rPr>
          <w:szCs w:val="21"/>
          <w14:ligatures w14:val="standardContextual"/>
        </w:rPr>
        <w:t>．</w:t>
      </w:r>
      <w:r>
        <w:rPr>
          <w:rFonts w:hint="eastAsia"/>
          <w:color w:val="373A3C"/>
          <w:kern w:val="0"/>
          <w:szCs w:val="21"/>
        </w:rPr>
        <w:t>波长持续变短</w:t>
      </w:r>
      <w:r>
        <w:rPr>
          <w:color w:val="373A3C"/>
          <w:kern w:val="0"/>
          <w:szCs w:val="21"/>
        </w:rPr>
        <w:tab/>
      </w:r>
      <w:r>
        <w:rPr>
          <w:color w:val="373A3C"/>
          <w:kern w:val="0"/>
          <w:szCs w:val="21"/>
        </w:rPr>
        <w:tab/>
        <w:t xml:space="preserve">    </w:t>
      </w:r>
      <w:r>
        <w:rPr>
          <w:color w:val="373A3C"/>
          <w:szCs w:val="21"/>
          <w14:ligatures w14:val="standardContextual"/>
        </w:rPr>
        <w:t>F</w:t>
      </w:r>
      <w:r>
        <w:rPr>
          <w:szCs w:val="21"/>
          <w14:ligatures w14:val="standardContextual"/>
        </w:rPr>
        <w:t>．</w:t>
      </w:r>
      <w:r>
        <w:rPr>
          <w:rFonts w:hint="eastAsia"/>
          <w:color w:val="373A3C"/>
          <w:kern w:val="0"/>
          <w:szCs w:val="21"/>
        </w:rPr>
        <w:t>波长保持不变</w:t>
      </w:r>
    </w:p>
    <w:p w14:paraId="7A09571F" w14:textId="77777777" w:rsidR="00F25FCC" w:rsidRDefault="00000000">
      <w:pPr>
        <w:widowControl/>
        <w:shd w:val="clear" w:color="auto" w:fill="FFFFFF"/>
        <w:spacing w:beforeLines="50" w:before="120" w:line="312" w:lineRule="auto"/>
        <w:ind w:left="315" w:hangingChars="150" w:hanging="315"/>
        <w:rPr>
          <w:color w:val="373A3C"/>
          <w:kern w:val="0"/>
          <w:szCs w:val="21"/>
        </w:rPr>
      </w:pPr>
      <w:r>
        <w:rPr>
          <w:noProof/>
          <w:color w:val="373A3C"/>
          <w:kern w:val="0"/>
          <w:szCs w:val="21"/>
        </w:rPr>
        <w:drawing>
          <wp:anchor distT="0" distB="0" distL="114300" distR="114300" simplePos="0" relativeHeight="251638784" behindDoc="0" locked="0" layoutInCell="1" allowOverlap="1" wp14:anchorId="7B2E4AD9" wp14:editId="4B302846">
            <wp:simplePos x="0" y="0"/>
            <wp:positionH relativeFrom="column">
              <wp:posOffset>2526665</wp:posOffset>
            </wp:positionH>
            <wp:positionV relativeFrom="paragraph">
              <wp:posOffset>5080</wp:posOffset>
            </wp:positionV>
            <wp:extent cx="2816860" cy="1092200"/>
            <wp:effectExtent l="19050" t="0" r="2540" b="0"/>
            <wp:wrapSquare wrapText="bothSides"/>
            <wp:docPr id="71" name="图片 1" descr="https://enjoyphysics.cn/tiku_images/32001-33000/32627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" descr="https://enjoyphysics.cn/tiku_images/32001-33000/32627_1.png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686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  <w14:ligatures w14:val="standardContextual"/>
        </w:rPr>
        <w:t>5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（多选）</w:t>
      </w:r>
      <w:r>
        <w:rPr>
          <w:rFonts w:hint="eastAsia"/>
          <w:szCs w:val="21"/>
          <w14:ligatures w14:val="standardContextual"/>
        </w:rPr>
        <w:t>电容器在高铁电网中有广泛地使用。在</w:t>
      </w:r>
      <w:r>
        <w:rPr>
          <w:color w:val="373A3C"/>
          <w:kern w:val="0"/>
          <w:szCs w:val="21"/>
        </w:rPr>
        <w:t>图（</w:t>
      </w:r>
      <w:r>
        <w:rPr>
          <w:color w:val="373A3C"/>
          <w:kern w:val="0"/>
          <w:szCs w:val="21"/>
        </w:rPr>
        <w:t>a</w:t>
      </w:r>
      <w:r>
        <w:rPr>
          <w:color w:val="373A3C"/>
          <w:kern w:val="0"/>
          <w:szCs w:val="21"/>
        </w:rPr>
        <w:t>）所示的电路中，</w:t>
      </w:r>
      <w:r>
        <w:rPr>
          <w:color w:val="373A3C"/>
          <w:kern w:val="0"/>
          <w:szCs w:val="21"/>
        </w:rPr>
        <w:t>K</w:t>
      </w:r>
      <w:r>
        <w:rPr>
          <w:color w:val="373A3C"/>
          <w:kern w:val="0"/>
          <w:szCs w:val="21"/>
        </w:rPr>
        <w:t>与</w:t>
      </w:r>
      <w:r>
        <w:rPr>
          <w:color w:val="373A3C"/>
          <w:kern w:val="0"/>
          <w:szCs w:val="21"/>
        </w:rPr>
        <w:t>L</w:t>
      </w:r>
      <w:r>
        <w:rPr>
          <w:color w:val="373A3C"/>
          <w:kern w:val="0"/>
          <w:szCs w:val="21"/>
        </w:rPr>
        <w:t>间接</w:t>
      </w:r>
      <w:r>
        <w:rPr>
          <w:rFonts w:hint="eastAsia"/>
          <w:color w:val="373A3C"/>
          <w:kern w:val="0"/>
          <w:szCs w:val="21"/>
        </w:rPr>
        <w:t>一个</w:t>
      </w:r>
      <w:r>
        <w:rPr>
          <w:color w:val="373A3C"/>
          <w:kern w:val="0"/>
          <w:szCs w:val="21"/>
        </w:rPr>
        <w:t>智能电源，用以控制电容器</w:t>
      </w:r>
      <w:r>
        <w:rPr>
          <w:i/>
          <w:color w:val="373A3C"/>
          <w:kern w:val="0"/>
          <w:szCs w:val="21"/>
        </w:rPr>
        <w:t>C</w:t>
      </w:r>
      <w:r>
        <w:rPr>
          <w:color w:val="373A3C"/>
          <w:kern w:val="0"/>
          <w:szCs w:val="21"/>
        </w:rPr>
        <w:t>两端的电压</w:t>
      </w:r>
      <w:r>
        <w:rPr>
          <w:i/>
          <w:color w:val="373A3C"/>
          <w:kern w:val="0"/>
          <w:szCs w:val="21"/>
        </w:rPr>
        <w:t>U</w:t>
      </w:r>
      <w:r>
        <w:rPr>
          <w:color w:val="373A3C"/>
          <w:kern w:val="0"/>
          <w:szCs w:val="21"/>
          <w:vertAlign w:val="subscript"/>
        </w:rPr>
        <w:t>C</w:t>
      </w:r>
      <w:r>
        <w:rPr>
          <w:rFonts w:hint="eastAsia"/>
          <w:color w:val="373A3C"/>
          <w:kern w:val="0"/>
          <w:szCs w:val="21"/>
        </w:rPr>
        <w:t>。若</w:t>
      </w:r>
      <w:r>
        <w:rPr>
          <w:i/>
          <w:color w:val="373A3C"/>
          <w:kern w:val="0"/>
          <w:szCs w:val="21"/>
        </w:rPr>
        <w:t>U</w:t>
      </w:r>
      <w:r>
        <w:rPr>
          <w:color w:val="373A3C"/>
          <w:kern w:val="0"/>
          <w:szCs w:val="21"/>
          <w:vertAlign w:val="subscript"/>
        </w:rPr>
        <w:t>C</w:t>
      </w:r>
      <w:r>
        <w:rPr>
          <w:color w:val="373A3C"/>
          <w:kern w:val="0"/>
          <w:szCs w:val="21"/>
        </w:rPr>
        <w:t>随时间</w:t>
      </w:r>
      <w:r>
        <w:rPr>
          <w:i/>
          <w:color w:val="373A3C"/>
          <w:kern w:val="0"/>
          <w:szCs w:val="21"/>
        </w:rPr>
        <w:t>t</w:t>
      </w:r>
      <w:r>
        <w:rPr>
          <w:color w:val="373A3C"/>
          <w:kern w:val="0"/>
          <w:szCs w:val="21"/>
        </w:rPr>
        <w:t>的变化如图（</w:t>
      </w:r>
      <w:r>
        <w:rPr>
          <w:color w:val="373A3C"/>
          <w:kern w:val="0"/>
          <w:szCs w:val="21"/>
        </w:rPr>
        <w:t>b</w:t>
      </w:r>
      <w:r>
        <w:rPr>
          <w:color w:val="373A3C"/>
          <w:kern w:val="0"/>
          <w:szCs w:val="21"/>
        </w:rPr>
        <w:t>）所示，</w:t>
      </w:r>
      <w:r>
        <w:rPr>
          <w:rFonts w:hint="eastAsia"/>
          <w:color w:val="373A3C"/>
          <w:kern w:val="0"/>
          <w:szCs w:val="21"/>
        </w:rPr>
        <w:t>设在</w:t>
      </w:r>
      <w:r>
        <w:rPr>
          <w:rFonts w:hint="eastAsia"/>
          <w:szCs w:val="21"/>
          <w14:ligatures w14:val="standardContextual"/>
        </w:rPr>
        <w:t>1</w:t>
      </w:r>
      <w:r>
        <w:rPr>
          <w:szCs w:val="21"/>
          <w14:ligatures w14:val="standardContextual"/>
        </w:rPr>
        <w:t>s</w:t>
      </w:r>
      <w:r>
        <w:rPr>
          <w:rFonts w:hint="eastAsia"/>
          <w:szCs w:val="21"/>
          <w14:ligatures w14:val="standardContextual"/>
        </w:rPr>
        <w:t>～</w:t>
      </w:r>
      <w:r>
        <w:rPr>
          <w:color w:val="373A3C"/>
          <w:kern w:val="0"/>
          <w:szCs w:val="21"/>
        </w:rPr>
        <w:t>2</w:t>
      </w:r>
      <w:r>
        <w:rPr>
          <w:szCs w:val="21"/>
          <w14:ligatures w14:val="standardContextual"/>
        </w:rPr>
        <w:t>s</w:t>
      </w:r>
      <w:r>
        <w:rPr>
          <w:rFonts w:hint="eastAsia"/>
          <w:szCs w:val="21"/>
          <w14:ligatures w14:val="standardContextual"/>
        </w:rPr>
        <w:t>、</w:t>
      </w:r>
      <w:r>
        <w:rPr>
          <w:szCs w:val="21"/>
          <w14:ligatures w14:val="standardContextual"/>
        </w:rPr>
        <w:t>2s</w:t>
      </w:r>
      <w:r>
        <w:rPr>
          <w:rFonts w:hint="eastAsia"/>
          <w:szCs w:val="21"/>
          <w14:ligatures w14:val="standardContextual"/>
        </w:rPr>
        <w:t>～</w:t>
      </w:r>
      <w:r>
        <w:rPr>
          <w:color w:val="373A3C"/>
          <w:kern w:val="0"/>
          <w:szCs w:val="21"/>
        </w:rPr>
        <w:t>3</w:t>
      </w:r>
      <w:r>
        <w:rPr>
          <w:szCs w:val="21"/>
          <w14:ligatures w14:val="standardContextual"/>
        </w:rPr>
        <w:t>s</w:t>
      </w:r>
      <w:r>
        <w:rPr>
          <w:rFonts w:hint="eastAsia"/>
          <w:szCs w:val="21"/>
          <w14:ligatures w14:val="standardContextual"/>
        </w:rPr>
        <w:t>和</w:t>
      </w:r>
      <w:r>
        <w:rPr>
          <w:szCs w:val="21"/>
          <w14:ligatures w14:val="standardContextual"/>
        </w:rPr>
        <w:t>3s</w:t>
      </w:r>
      <w:r>
        <w:rPr>
          <w:rFonts w:hint="eastAsia"/>
          <w:szCs w:val="21"/>
          <w14:ligatures w14:val="standardContextual"/>
        </w:rPr>
        <w:t>～</w:t>
      </w:r>
      <w:r>
        <w:rPr>
          <w:color w:val="373A3C"/>
          <w:kern w:val="0"/>
          <w:szCs w:val="21"/>
        </w:rPr>
        <w:t>5</w:t>
      </w:r>
      <w:r>
        <w:rPr>
          <w:szCs w:val="21"/>
          <w14:ligatures w14:val="standardContextual"/>
        </w:rPr>
        <w:t>s</w:t>
      </w:r>
      <w:r>
        <w:rPr>
          <w:rFonts w:hint="eastAsia"/>
          <w:szCs w:val="21"/>
          <w14:ligatures w14:val="standardContextual"/>
        </w:rPr>
        <w:t>时间内</w:t>
      </w:r>
      <w:r>
        <w:rPr>
          <w:rFonts w:hint="eastAsia"/>
          <w:color w:val="373A3C"/>
          <w:kern w:val="0"/>
          <w:szCs w:val="21"/>
        </w:rPr>
        <w:t>通过定值</w:t>
      </w:r>
      <w:r>
        <w:rPr>
          <w:color w:val="373A3C"/>
          <w:kern w:val="0"/>
          <w:szCs w:val="21"/>
        </w:rPr>
        <w:t>电阻</w:t>
      </w:r>
      <w:r>
        <w:rPr>
          <w:i/>
          <w:color w:val="373A3C"/>
          <w:kern w:val="0"/>
          <w:szCs w:val="21"/>
        </w:rPr>
        <w:t>R</w:t>
      </w:r>
      <w:r>
        <w:rPr>
          <w:rFonts w:hint="eastAsia"/>
          <w:color w:val="373A3C"/>
          <w:kern w:val="0"/>
          <w:szCs w:val="21"/>
        </w:rPr>
        <w:t>中的电流分别为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  <w:vertAlign w:val="subscript"/>
        </w:rPr>
        <w:t>,2</w:t>
      </w:r>
      <w:r>
        <w:rPr>
          <w:rFonts w:hint="eastAsia"/>
          <w:color w:val="373A3C"/>
          <w:kern w:val="0"/>
          <w:szCs w:val="21"/>
        </w:rPr>
        <w:t>、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2</w:t>
      </w:r>
      <w:r>
        <w:rPr>
          <w:rFonts w:hint="eastAsia"/>
          <w:color w:val="373A3C"/>
          <w:kern w:val="0"/>
          <w:szCs w:val="21"/>
          <w:vertAlign w:val="subscript"/>
        </w:rPr>
        <w:t>,</w:t>
      </w:r>
      <w:r>
        <w:rPr>
          <w:color w:val="373A3C"/>
          <w:kern w:val="0"/>
          <w:szCs w:val="21"/>
          <w:vertAlign w:val="subscript"/>
        </w:rPr>
        <w:t>3</w:t>
      </w:r>
      <w:r>
        <w:rPr>
          <w:rFonts w:hint="eastAsia"/>
          <w:color w:val="373A3C"/>
          <w:kern w:val="0"/>
          <w:szCs w:val="21"/>
        </w:rPr>
        <w:t>和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3</w:t>
      </w:r>
      <w:r>
        <w:rPr>
          <w:rFonts w:hint="eastAsia"/>
          <w:color w:val="373A3C"/>
          <w:kern w:val="0"/>
          <w:szCs w:val="21"/>
          <w:vertAlign w:val="subscript"/>
        </w:rPr>
        <w:t>,</w:t>
      </w:r>
      <w:r>
        <w:rPr>
          <w:color w:val="373A3C"/>
          <w:kern w:val="0"/>
          <w:szCs w:val="21"/>
          <w:vertAlign w:val="subscript"/>
        </w:rPr>
        <w:t>5</w:t>
      </w:r>
      <w:r>
        <w:rPr>
          <w:rFonts w:hint="eastAsia"/>
          <w:color w:val="373A3C"/>
          <w:kern w:val="0"/>
          <w:szCs w:val="21"/>
        </w:rPr>
        <w:t>，</w:t>
      </w:r>
      <w:commentRangeStart w:id="29"/>
      <w:commentRangeEnd w:id="29"/>
      <w:r>
        <w:rPr>
          <w:rStyle w:val="ae"/>
          <w:rFonts w:hint="eastAsia"/>
          <w:color w:val="373A3C"/>
          <w:kern w:val="0"/>
        </w:rPr>
        <w:commentReference w:id="29"/>
      </w:r>
      <w:r>
        <w:rPr>
          <w:rFonts w:hint="eastAsia"/>
          <w:color w:val="373A3C"/>
          <w:kern w:val="0"/>
          <w:szCs w:val="21"/>
        </w:rPr>
        <w:t>则</w:t>
      </w:r>
    </w:p>
    <w:p w14:paraId="438F8849" w14:textId="77777777" w:rsidR="00F25FCC" w:rsidRDefault="00000000">
      <w:pPr>
        <w:widowControl/>
        <w:shd w:val="clear" w:color="auto" w:fill="FFFFFF"/>
        <w:spacing w:line="312" w:lineRule="auto"/>
        <w:ind w:leftChars="150" w:left="315"/>
        <w:rPr>
          <w:color w:val="373A3C"/>
          <w:kern w:val="0"/>
          <w:szCs w:val="21"/>
        </w:rPr>
      </w:pP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  <w:vertAlign w:val="subscript"/>
        </w:rPr>
        <w:t>,2</w:t>
      </w:r>
      <w:r>
        <w:rPr>
          <w:rFonts w:hint="eastAsia"/>
          <w:color w:val="373A3C"/>
          <w:kern w:val="0"/>
          <w:szCs w:val="21"/>
        </w:rPr>
        <w:t>不断增大</w:t>
      </w:r>
      <w:r>
        <w:rPr>
          <w:rFonts w:hint="eastAsia"/>
          <w:color w:val="373A3C"/>
          <w:kern w:val="0"/>
          <w:szCs w:val="21"/>
        </w:rPr>
        <w:t xml:space="preserve"> </w:t>
      </w:r>
      <w:r>
        <w:rPr>
          <w:color w:val="373A3C"/>
          <w:kern w:val="0"/>
          <w:szCs w:val="21"/>
        </w:rPr>
        <w:t xml:space="preserve">        </w:t>
      </w:r>
      <w:r>
        <w:rPr>
          <w:szCs w:val="21"/>
          <w14:ligatures w14:val="standardContextual"/>
        </w:rPr>
        <w:t>B</w:t>
      </w:r>
      <w:r>
        <w:rPr>
          <w:szCs w:val="21"/>
          <w14:ligatures w14:val="standardContextual"/>
        </w:rPr>
        <w:t>．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2</w:t>
      </w:r>
      <w:r>
        <w:rPr>
          <w:rFonts w:hint="eastAsia"/>
          <w:color w:val="373A3C"/>
          <w:kern w:val="0"/>
          <w:szCs w:val="21"/>
          <w:vertAlign w:val="subscript"/>
        </w:rPr>
        <w:t>,</w:t>
      </w:r>
      <w:r>
        <w:rPr>
          <w:color w:val="373A3C"/>
          <w:kern w:val="0"/>
          <w:szCs w:val="21"/>
          <w:vertAlign w:val="subscript"/>
        </w:rPr>
        <w:t>3</w:t>
      </w:r>
      <w:r>
        <w:rPr>
          <w:rFonts w:hint="eastAsia"/>
          <w:color w:val="373A3C"/>
          <w:kern w:val="0"/>
          <w:szCs w:val="21"/>
        </w:rPr>
        <w:t>为零</w:t>
      </w:r>
      <w:r>
        <w:rPr>
          <w:rFonts w:hint="eastAsia"/>
          <w:color w:val="373A3C"/>
          <w:kern w:val="0"/>
          <w:szCs w:val="21"/>
        </w:rPr>
        <w:t xml:space="preserve"> </w:t>
      </w:r>
      <w:r>
        <w:rPr>
          <w:color w:val="373A3C"/>
          <w:kern w:val="0"/>
          <w:szCs w:val="21"/>
        </w:rPr>
        <w:t xml:space="preserve">     </w:t>
      </w:r>
    </w:p>
    <w:p w14:paraId="46FE93E3" w14:textId="77777777" w:rsidR="00F25FCC" w:rsidRDefault="00000000">
      <w:pPr>
        <w:widowControl/>
        <w:shd w:val="clear" w:color="auto" w:fill="FFFFFF"/>
        <w:spacing w:line="312" w:lineRule="auto"/>
        <w:ind w:leftChars="150" w:left="315"/>
        <w:rPr>
          <w:color w:val="373A3C"/>
          <w:kern w:val="0"/>
          <w:szCs w:val="21"/>
        </w:rPr>
      </w:pPr>
      <w:r>
        <w:rPr>
          <w:szCs w:val="21"/>
          <w14:ligatures w14:val="standardContextual"/>
        </w:rPr>
        <w:t>C</w:t>
      </w:r>
      <w:r>
        <w:rPr>
          <w:szCs w:val="21"/>
          <w14:ligatures w14:val="standardContextual"/>
        </w:rPr>
        <w:t>．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3</w:t>
      </w:r>
      <w:r>
        <w:rPr>
          <w:rFonts w:hint="eastAsia"/>
          <w:color w:val="373A3C"/>
          <w:kern w:val="0"/>
          <w:szCs w:val="21"/>
          <w:vertAlign w:val="subscript"/>
        </w:rPr>
        <w:t>,</w:t>
      </w:r>
      <w:r>
        <w:rPr>
          <w:color w:val="373A3C"/>
          <w:kern w:val="0"/>
          <w:szCs w:val="21"/>
          <w:vertAlign w:val="subscript"/>
        </w:rPr>
        <w:t>5</w:t>
      </w:r>
      <w:r>
        <w:rPr>
          <w:rFonts w:hint="eastAsia"/>
          <w:color w:val="373A3C"/>
          <w:kern w:val="0"/>
          <w:szCs w:val="21"/>
        </w:rPr>
        <w:t>不断减小</w:t>
      </w:r>
      <w:r>
        <w:rPr>
          <w:rFonts w:hint="eastAsia"/>
          <w:color w:val="373A3C"/>
          <w:kern w:val="0"/>
          <w:szCs w:val="21"/>
        </w:rPr>
        <w:t xml:space="preserve"> </w:t>
      </w:r>
      <w:r>
        <w:rPr>
          <w:color w:val="373A3C"/>
          <w:kern w:val="0"/>
          <w:szCs w:val="21"/>
        </w:rPr>
        <w:t xml:space="preserve">        </w:t>
      </w:r>
      <w:r>
        <w:rPr>
          <w:szCs w:val="21"/>
          <w14:ligatures w14:val="standardContextual"/>
        </w:rPr>
        <w:t>D</w:t>
      </w:r>
      <w:r>
        <w:rPr>
          <w:szCs w:val="21"/>
          <w14:ligatures w14:val="standardContextual"/>
        </w:rPr>
        <w:t>．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  <w:vertAlign w:val="subscript"/>
        </w:rPr>
        <w:t>,2</w:t>
      </w:r>
      <w:r>
        <w:rPr>
          <w:rFonts w:hint="eastAsia"/>
          <w:color w:val="373A3C"/>
          <w:kern w:val="0"/>
          <w:szCs w:val="21"/>
        </w:rPr>
        <w:t>和</w:t>
      </w:r>
      <w:r>
        <w:rPr>
          <w:i/>
          <w:color w:val="373A3C"/>
          <w:kern w:val="0"/>
          <w:szCs w:val="21"/>
        </w:rPr>
        <w:t>I</w:t>
      </w:r>
      <w:r>
        <w:rPr>
          <w:color w:val="373A3C"/>
          <w:kern w:val="0"/>
          <w:szCs w:val="21"/>
          <w:vertAlign w:val="subscript"/>
        </w:rPr>
        <w:t>3</w:t>
      </w:r>
      <w:r>
        <w:rPr>
          <w:rFonts w:hint="eastAsia"/>
          <w:color w:val="373A3C"/>
          <w:kern w:val="0"/>
          <w:szCs w:val="21"/>
          <w:vertAlign w:val="subscript"/>
        </w:rPr>
        <w:t>,</w:t>
      </w:r>
      <w:r>
        <w:rPr>
          <w:color w:val="373A3C"/>
          <w:kern w:val="0"/>
          <w:szCs w:val="21"/>
          <w:vertAlign w:val="subscript"/>
        </w:rPr>
        <w:t>5</w:t>
      </w:r>
      <w:r>
        <w:rPr>
          <w:color w:val="373A3C"/>
          <w:kern w:val="0"/>
          <w:szCs w:val="21"/>
        </w:rPr>
        <w:t>的</w:t>
      </w:r>
      <w:r>
        <w:rPr>
          <w:rFonts w:hint="eastAsia"/>
          <w:color w:val="373A3C"/>
          <w:kern w:val="0"/>
          <w:szCs w:val="21"/>
        </w:rPr>
        <w:t>方向相反</w:t>
      </w:r>
    </w:p>
    <w:p w14:paraId="5ADB5AED" w14:textId="77777777" w:rsidR="00F25FCC" w:rsidRDefault="00F25FCC">
      <w:pPr>
        <w:adjustRightInd w:val="0"/>
        <w:snapToGrid w:val="0"/>
        <w:spacing w:line="312" w:lineRule="auto"/>
        <w:jc w:val="left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</w:p>
    <w:p w14:paraId="365C4F00" w14:textId="77777777" w:rsidR="00F25FCC" w:rsidRDefault="00000000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四、沙漠旅行（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18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）</w:t>
      </w:r>
    </w:p>
    <w:p w14:paraId="31D85563" w14:textId="77777777" w:rsidR="00F25FCC" w:rsidRDefault="00000000">
      <w:pPr>
        <w:adjustRightInd w:val="0"/>
        <w:snapToGrid w:val="0"/>
        <w:spacing w:line="312" w:lineRule="auto"/>
        <w:ind w:firstLineChars="200" w:firstLine="420"/>
        <w:rPr>
          <w:rFonts w:eastAsia="楷体"/>
        </w:rPr>
      </w:pPr>
      <w:r>
        <w:rPr>
          <w:rFonts w:eastAsia="楷体" w:hint="eastAsia"/>
        </w:rPr>
        <w:t>在沙漠中旅行，我们可以看到一些独特的风景。</w:t>
      </w:r>
    </w:p>
    <w:p w14:paraId="6648C148" w14:textId="77777777" w:rsidR="00F25FCC" w:rsidRDefault="00000000">
      <w:pPr>
        <w:widowControl/>
        <w:spacing w:line="312" w:lineRule="auto"/>
        <w:ind w:left="315" w:hangingChars="150" w:hanging="315"/>
        <w:rPr>
          <w:color w:val="373A3C"/>
          <w:kern w:val="0"/>
          <w:szCs w:val="21"/>
        </w:rPr>
      </w:pPr>
      <w:r>
        <w:rPr>
          <w:rFonts w:hint="eastAsia"/>
          <w:color w:val="373A3C"/>
          <w:kern w:val="0"/>
          <w:szCs w:val="21"/>
        </w:rPr>
        <w:t>1</w:t>
      </w:r>
      <w:r>
        <w:rPr>
          <w:color w:val="373A3C"/>
          <w:kern w:val="0"/>
          <w:szCs w:val="21"/>
        </w:rPr>
        <w:t>．在晴朗的白天，越靠近沙漠地表的空气越热，空气的折射率会随高度降低而减小，因此太阳光斜射向沙漠地表的过程中会发生弯曲。下列光路图中能描述该现象的</w:t>
      </w:r>
      <w:commentRangeStart w:id="30"/>
      <w:commentRangeEnd w:id="30"/>
      <w:r>
        <w:rPr>
          <w:rStyle w:val="ae"/>
          <w:color w:val="373A3C"/>
          <w:kern w:val="0"/>
        </w:rPr>
        <w:commentReference w:id="30"/>
      </w:r>
      <w:r>
        <w:rPr>
          <w:color w:val="373A3C"/>
          <w:kern w:val="0"/>
          <w:szCs w:val="21"/>
        </w:rPr>
        <w:t>是</w:t>
      </w:r>
    </w:p>
    <w:p w14:paraId="2586925B" w14:textId="77777777" w:rsidR="00F25FCC" w:rsidRDefault="00000000">
      <w:pPr>
        <w:widowControl/>
        <w:spacing w:line="312" w:lineRule="auto"/>
        <w:rPr>
          <w:color w:val="373A3C"/>
          <w:kern w:val="0"/>
          <w:szCs w:val="21"/>
        </w:rPr>
      </w:pPr>
      <w:r>
        <w:rPr>
          <w:noProof/>
          <w14:ligatures w14:val="standardContextual"/>
        </w:rPr>
        <mc:AlternateContent>
          <mc:Choice Requires="wpg">
            <w:drawing>
              <wp:inline distT="0" distB="0" distL="0" distR="0" wp14:anchorId="55ABBD76" wp14:editId="389043EA">
                <wp:extent cx="5274310" cy="1149350"/>
                <wp:effectExtent l="0" t="0" r="2540" b="0"/>
                <wp:docPr id="47" name="组合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1149350"/>
                          <a:chOff x="0" y="0"/>
                          <a:chExt cx="5274310" cy="1149350"/>
                        </a:xfrm>
                      </wpg:grpSpPr>
                      <pic:pic xmlns:pic="http://schemas.openxmlformats.org/drawingml/2006/picture">
                        <pic:nvPicPr>
                          <pic:cNvPr id="32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114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91671" y="666974"/>
                            <a:ext cx="494665" cy="19240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0FA9EAA" w14:textId="77777777" w:rsidR="00F25FCC" w:rsidRDefault="0000000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沙漠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地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00923" y="656216"/>
                            <a:ext cx="494665" cy="19240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878C7F4" w14:textId="77777777" w:rsidR="00F25FCC" w:rsidRDefault="0000000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沙漠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地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388659" y="666974"/>
                            <a:ext cx="494665" cy="19240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A3592C9" w14:textId="77777777" w:rsidR="00F25FCC" w:rsidRDefault="0000000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沙漠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地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695713" y="677732"/>
                            <a:ext cx="494665" cy="19240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BB45745" w14:textId="77777777" w:rsidR="00F25FCC" w:rsidRDefault="0000000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沙漠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地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5ABBD76" id="组合 47" o:spid="_x0000_s1840" style="width:415.3pt;height:90.5pt;mso-position-horizontal-relative:char;mso-position-vertical-relative:line" coordsize="52743,114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">
                <v:shape id="图片 38" o:spid="_x0000_s1841" type="#_x0000_t75" style="position:absolute;width:52743;height:114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">
                  <v:imagedata r:id="rId81" o:title=""/>
                </v:shape>
                <v:shape id="文本框 2" o:spid="_x0000_s1842" type="#_x0000_t202" style="position:absolute;left:5916;top:6669;width:4947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" fillcolor="window" stroked="f">
                  <v:textbox inset="0,0,0,0">
                    <w:txbxContent>
                      <w:p w14:paraId="40FA9EAA" w14:textId="77777777" w:rsidR="00F25FCC" w:rsidRDefault="0000000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沙漠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地表</w:t>
                        </w:r>
                      </w:p>
                    </w:txbxContent>
                  </v:textbox>
                </v:shape>
                <v:shape id="文本框 2" o:spid="_x0000_s1843" type="#_x0000_t202" style="position:absolute;left:20009;top:6562;width:4946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" fillcolor="window" stroked="f">
                  <v:textbox inset="0,0,0,0">
                    <w:txbxContent>
                      <w:p w14:paraId="5878C7F4" w14:textId="77777777" w:rsidR="00F25FCC" w:rsidRDefault="0000000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沙漠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地表</w:t>
                        </w:r>
                      </w:p>
                    </w:txbxContent>
                  </v:textbox>
                </v:shape>
                <v:shape id="文本框 2" o:spid="_x0000_s1844" type="#_x0000_t202" style="position:absolute;left:33886;top:6669;width:4947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" fillcolor="window" stroked="f">
                  <v:textbox inset="0,0,0,0">
                    <w:txbxContent>
                      <w:p w14:paraId="1A3592C9" w14:textId="77777777" w:rsidR="00F25FCC" w:rsidRDefault="0000000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沙漠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地表</w:t>
                        </w:r>
                      </w:p>
                    </w:txbxContent>
                  </v:textbox>
                </v:shape>
                <v:shape id="文本框 2" o:spid="_x0000_s1845" type="#_x0000_t202" style="position:absolute;left:46957;top:6777;width:4946;height:1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" fillcolor="window" stroked="f">
                  <v:textbox inset="0,0,0,0">
                    <w:txbxContent>
                      <w:p w14:paraId="4BB45745" w14:textId="77777777" w:rsidR="00F25FCC" w:rsidRDefault="0000000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sz w:val="18"/>
                            <w:szCs w:val="18"/>
                          </w:rPr>
                          <w:t>沙漠</w:t>
                        </w:r>
                        <w:r>
                          <w:rPr>
                            <w:b/>
                            <w:sz w:val="18"/>
                            <w:szCs w:val="18"/>
                          </w:rPr>
                          <w:t>地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EA6C04C" w14:textId="363792E9" w:rsidR="00F25FCC" w:rsidRDefault="00000000">
      <w:pPr>
        <w:widowControl/>
        <w:spacing w:beforeLines="50" w:before="120" w:line="312" w:lineRule="auto"/>
        <w:ind w:left="315" w:hangingChars="150" w:hanging="315"/>
        <w:rPr>
          <w:color w:val="373A3C"/>
          <w:kern w:val="0"/>
          <w:szCs w:val="21"/>
        </w:rPr>
      </w:pPr>
      <w:r>
        <w:rPr>
          <w:rFonts w:hint="eastAsia"/>
        </w:rPr>
        <w:t>2</w:t>
      </w:r>
      <w:r>
        <w:t>．</w:t>
      </w:r>
      <w:r>
        <w:rPr>
          <w:rFonts w:hint="eastAsia"/>
          <w:color w:val="373A3C"/>
          <w:kern w:val="0"/>
          <w:szCs w:val="21"/>
        </w:rPr>
        <w:t>如图，在沙漠中我们可以看到一系列太阳能电池板。</w:t>
      </w:r>
      <w:r>
        <w:t>某科研小组利用如图（</w:t>
      </w:r>
      <w:r>
        <w:t>a</w:t>
      </w:r>
      <w:r>
        <w:t>）所示的电路，研究</w:t>
      </w:r>
      <w:r>
        <w:rPr>
          <w:rFonts w:hint="eastAsia"/>
        </w:rPr>
        <w:t>某块</w:t>
      </w:r>
      <w:r>
        <w:rPr>
          <w:rFonts w:hint="eastAsia"/>
          <w:color w:val="373A3C"/>
          <w:kern w:val="0"/>
          <w:szCs w:val="21"/>
        </w:rPr>
        <w:t>太阳能电池</w:t>
      </w:r>
      <w:r>
        <w:t>的</w:t>
      </w:r>
      <w:r>
        <w:rPr>
          <w:rFonts w:hint="eastAsia"/>
        </w:rPr>
        <w:t>端电压</w:t>
      </w:r>
      <w:r>
        <w:rPr>
          <w:i/>
        </w:rPr>
        <w:t>U</w:t>
      </w:r>
      <w:r>
        <w:rPr>
          <w:rFonts w:hint="eastAsia"/>
        </w:rPr>
        <w:t>和流过其电流</w:t>
      </w:r>
      <w:r>
        <w:rPr>
          <w:rFonts w:hint="eastAsia"/>
          <w:i/>
        </w:rPr>
        <w:t>I</w:t>
      </w:r>
      <w:r>
        <w:rPr>
          <w:rFonts w:hint="eastAsia"/>
        </w:rPr>
        <w:t>的关系，</w:t>
      </w:r>
      <w:r>
        <w:t>图中</w:t>
      </w:r>
      <w:r>
        <w:rPr>
          <w:rFonts w:hint="eastAsia"/>
        </w:rPr>
        <w:t>固</w:t>
      </w:r>
      <w:r>
        <w:rPr>
          <w:szCs w:val="21"/>
        </w:rPr>
        <w:t>定电阻</w:t>
      </w:r>
      <w:r>
        <w:rPr>
          <w:i/>
        </w:rPr>
        <w:t>R</w:t>
      </w:r>
      <w:r w:rsidR="00D33C58">
        <w:t xml:space="preserve"> = </w:t>
      </w:r>
      <w:r>
        <w:t>2Ω</w:t>
      </w:r>
      <w:r>
        <w:t>，</w:t>
      </w:r>
      <w:commentRangeStart w:id="31"/>
      <w:commentRangeEnd w:id="31"/>
      <w:r>
        <w:rPr>
          <w:rStyle w:val="ae"/>
          <w:szCs w:val="24"/>
        </w:rPr>
        <w:commentReference w:id="31"/>
      </w:r>
      <w:r>
        <w:t>电压表、电流表均视为理想电表。</w:t>
      </w:r>
    </w:p>
    <w:p w14:paraId="750D3CB4" w14:textId="77777777" w:rsidR="00F25FCC" w:rsidRDefault="00000000">
      <w:pPr>
        <w:widowControl/>
        <w:snapToGrid w:val="0"/>
        <w:spacing w:line="312" w:lineRule="auto"/>
        <w:rPr>
          <w:color w:val="000000"/>
          <w:szCs w:val="21"/>
        </w:rPr>
      </w:pPr>
      <w:r>
        <w:rPr>
          <w:noProof/>
          <w:color w:val="000000"/>
          <w14:ligatures w14:val="standardContextual"/>
        </w:rPr>
        <w:drawing>
          <wp:anchor distT="0" distB="0" distL="114300" distR="114300" simplePos="0" relativeHeight="251639808" behindDoc="0" locked="0" layoutInCell="1" allowOverlap="1" wp14:anchorId="118A3F01" wp14:editId="1185D12F">
            <wp:simplePos x="0" y="0"/>
            <wp:positionH relativeFrom="margin">
              <wp:posOffset>628650</wp:posOffset>
            </wp:positionH>
            <wp:positionV relativeFrom="paragraph">
              <wp:posOffset>76200</wp:posOffset>
            </wp:positionV>
            <wp:extent cx="1428750" cy="937895"/>
            <wp:effectExtent l="0" t="0" r="0" b="0"/>
            <wp:wrapNone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937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2FE68B3" w14:textId="003E688B" w:rsidR="00F25FCC" w:rsidRDefault="00000000">
      <w:pPr>
        <w:widowControl/>
        <w:snapToGrid w:val="0"/>
        <w:spacing w:line="312" w:lineRule="auto"/>
        <w:ind w:firstLineChars="200" w:firstLine="420"/>
        <w:rPr>
          <w:color w:val="000000"/>
          <w:szCs w:val="21"/>
        </w:rPr>
      </w:pPr>
      <w:r>
        <w:rPr>
          <w:noProof/>
          <w:color w:val="000000"/>
          <w:szCs w:val="21"/>
        </w:rPr>
        <mc:AlternateContent>
          <mc:Choice Requires="wpg">
            <w:drawing>
              <wp:inline distT="0" distB="0" distL="0" distR="0" wp14:anchorId="2D72BD69" wp14:editId="753D421B">
                <wp:extent cx="2012950" cy="1021715"/>
                <wp:effectExtent l="0" t="0" r="6350" b="6985"/>
                <wp:docPr id="929861453" name="组合 9298614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2950" cy="1022204"/>
                          <a:chOff x="0" y="0"/>
                          <a:chExt cx="2013541" cy="1022350"/>
                        </a:xfrm>
                      </wpg:grpSpPr>
                      <pic:pic xmlns:pic="http://schemas.openxmlformats.org/drawingml/2006/picture">
                        <pic:nvPicPr>
                          <pic:cNvPr id="139" name="图片 139"/>
                          <pic:cNvPicPr>
                            <a:picLocks noChangeAspect="1"/>
                          </pic:cNvPicPr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60960" y="0"/>
                            <a:ext cx="1938020" cy="10223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53340"/>
                            <a:ext cx="114300" cy="16002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D144CD5" w14:textId="77777777" w:rsidR="00F25FCC" w:rsidRDefault="0000000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3" name="矩形 143"/>
                        <wps:cNvSpPr/>
                        <wps:spPr>
                          <a:xfrm flipH="1">
                            <a:off x="1226820" y="327660"/>
                            <a:ext cx="148428" cy="15038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97380" y="419100"/>
                            <a:ext cx="116161" cy="251012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012771D" w14:textId="77777777" w:rsidR="00F25FCC" w:rsidRDefault="00000000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2060" y="312420"/>
                            <a:ext cx="160020" cy="175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719E583" w14:textId="77777777" w:rsidR="00F25FCC" w:rsidRDefault="00000000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szCs w:val="21"/>
                                </w:rPr>
                                <w:t>Rˊ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0" y="502920"/>
                            <a:ext cx="121964" cy="17600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248F22A" w14:textId="77777777" w:rsidR="00F25FCC" w:rsidRDefault="0000000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26720"/>
                            <a:ext cx="449580" cy="28956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13014B9A" w14:textId="77777777" w:rsidR="00F25FCC" w:rsidRDefault="00000000">
                              <w:pPr>
                                <w:spacing w:line="18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太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阳能</w:t>
                              </w:r>
                            </w:p>
                            <w:p w14:paraId="66A06335" w14:textId="77777777" w:rsidR="00F25FCC" w:rsidRDefault="00000000">
                              <w:pPr>
                                <w:spacing w:line="180" w:lineRule="exact"/>
                                <w:jc w:val="center"/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电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池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>
                          <a:noAutofit/>
                        </wps:bodyPr>
                      </wps:wsp>
                      <wps:wsp>
                        <wps:cNvPr id="1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57300" y="769620"/>
                            <a:ext cx="135521" cy="188258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908D6B1" w14:textId="77777777" w:rsidR="00F25FCC" w:rsidRDefault="0000000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D72BD69" id="组合 929861453" o:spid="_x0000_s1846" style="width:158.5pt;height:80.45pt;mso-position-horizontal-relative:char;mso-position-vertical-relative:line" coordsize="20135,102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">
                <v:shape id="图片 139" o:spid="_x0000_s1847" type="#_x0000_t75" style="position:absolute;left:609;width:19380;height:102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">
                  <v:imagedata r:id="rId83" o:title=""/>
                </v:shape>
                <v:shape id="文本框 2" o:spid="_x0000_s1848" type="#_x0000_t202" style="position:absolute;left:4572;top:533;width:1143;height:1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" fillcolor="window" stroked="f">
                  <v:textbox inset="0,0,0,0">
                    <w:txbxContent>
                      <w:p w14:paraId="3D144CD5" w14:textId="77777777" w:rsidR="00F25FCC" w:rsidRDefault="0000000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S</w:t>
                        </w:r>
                      </w:p>
                    </w:txbxContent>
                  </v:textbox>
                </v:shape>
                <v:rect id="矩形 143" o:spid="_x0000_s1849" style="position:absolute;left:12268;top:3276;width:1484;height:1504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" fillcolor="window" stroked="f" strokeweight="1pt"/>
                <v:shape id="文本框 2" o:spid="_x0000_s1850" type="#_x0000_t202" style="position:absolute;left:18973;top:4191;width:1162;height:2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" fillcolor="window" stroked="f">
                  <v:textbox inset="0,0,0,0">
                    <w:txbxContent>
                      <w:p w14:paraId="4012771D" w14:textId="77777777" w:rsidR="00F25FCC" w:rsidRDefault="00000000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szCs w:val="21"/>
                          </w:rPr>
                          <w:t>R</w:t>
                        </w:r>
                      </w:p>
                    </w:txbxContent>
                  </v:textbox>
                </v:shape>
                <v:shape id="文本框 2" o:spid="_x0000_s1851" type="#_x0000_t202" style="position:absolute;left:12420;top:3124;width:1600;height:17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0u3wwAAANwAAAAPAAAAZHJzL2Rvd25yZXYueG1sRE9Na8JA&#10;EL0X/A/LCL3VjaUV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58NLt8MAAADcAAAADwAA&#10;AAAAAAAAAAAAAAAHAgAAZHJzL2Rvd25yZXYueG1sUEsFBgAAAAADAAMAtwAAAPcCAAAAAA==&#10;" filled="f" stroked="f">
                  <v:textbox inset="0,0,0,0">
                    <w:txbxContent>
                      <w:p w14:paraId="5719E583" w14:textId="77777777" w:rsidR="00F25FCC" w:rsidRDefault="00000000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szCs w:val="21"/>
                          </w:rPr>
                          <w:t>Rˊ</w:t>
                        </w:r>
                      </w:p>
                    </w:txbxContent>
                  </v:textbox>
                </v:shape>
                <v:shape id="文本框 2" o:spid="_x0000_s1852" type="#_x0000_t202" style="position:absolute;left:7620;top:5029;width:1219;height:1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" fillcolor="window" stroked="f">
                  <v:textbox inset="0,0,0,0">
                    <w:txbxContent>
                      <w:p w14:paraId="2248F22A" w14:textId="77777777" w:rsidR="00F25FCC" w:rsidRDefault="0000000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shape id="文本框 2" o:spid="_x0000_s1853" type="#_x0000_t202" style="position:absolute;top:4267;width:4495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" fillcolor="window" strokecolor="windowText">
                  <v:textbox inset="1mm,1mm,1mm,1mm">
                    <w:txbxContent>
                      <w:p w14:paraId="13014B9A" w14:textId="77777777" w:rsidR="00F25FCC" w:rsidRDefault="00000000">
                        <w:pPr>
                          <w:spacing w:line="18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太</w:t>
                        </w:r>
                        <w:r>
                          <w:rPr>
                            <w:sz w:val="18"/>
                            <w:szCs w:val="18"/>
                          </w:rPr>
                          <w:t>阳能</w:t>
                        </w:r>
                      </w:p>
                      <w:p w14:paraId="66A06335" w14:textId="77777777" w:rsidR="00F25FCC" w:rsidRDefault="00000000">
                        <w:pPr>
                          <w:spacing w:line="180" w:lineRule="exact"/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电</w:t>
                        </w:r>
                        <w:r>
                          <w:rPr>
                            <w:sz w:val="18"/>
                            <w:szCs w:val="18"/>
                          </w:rPr>
                          <w:t>池</w:t>
                        </w:r>
                      </w:p>
                    </w:txbxContent>
                  </v:textbox>
                </v:shape>
                <v:shape id="文本框 2" o:spid="_x0000_s1854" type="#_x0000_t202" style="position:absolute;left:12573;top:7696;width:1355;height:1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" fillcolor="window" stroked="f">
                  <v:textbox inset="0,0,0,0">
                    <w:txbxContent>
                      <w:p w14:paraId="5908D6B1" w14:textId="77777777" w:rsidR="00F25FCC" w:rsidRDefault="0000000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</w:t>
      </w:r>
      <w:r>
        <w:rPr>
          <w:noProof/>
        </w:rPr>
        <w:drawing>
          <wp:inline distT="0" distB="0" distL="0" distR="0" wp14:anchorId="167547B6" wp14:editId="2C4CC259">
            <wp:extent cx="2407920" cy="2051685"/>
            <wp:effectExtent l="0" t="0" r="0" b="5715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图片 269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570" cy="2052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DA4BE" w14:textId="77777777" w:rsidR="00F25FCC" w:rsidRDefault="00000000">
      <w:pPr>
        <w:ind w:firstLineChars="700" w:firstLine="1470"/>
        <w:rPr>
          <w:szCs w:val="21"/>
        </w:rPr>
      </w:pPr>
      <w:r>
        <w:rPr>
          <w:rFonts w:hint="eastAsia"/>
          <w:szCs w:val="21"/>
        </w:rPr>
        <w:t>图</w:t>
      </w:r>
      <w:r>
        <w:rPr>
          <w:szCs w:val="21"/>
        </w:rPr>
        <w:t>（</w:t>
      </w:r>
      <w:r>
        <w:rPr>
          <w:rFonts w:hint="eastAsia"/>
          <w:szCs w:val="21"/>
        </w:rPr>
        <w:t>a</w:t>
      </w:r>
      <w:r>
        <w:rPr>
          <w:szCs w:val="21"/>
        </w:rPr>
        <w:t>）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               </w:t>
      </w:r>
      <w:r>
        <w:rPr>
          <w:rFonts w:hint="eastAsia"/>
          <w:szCs w:val="21"/>
        </w:rPr>
        <w:t>图</w:t>
      </w:r>
      <w:r>
        <w:rPr>
          <w:szCs w:val="21"/>
        </w:rPr>
        <w:t>（</w:t>
      </w:r>
      <w:r>
        <w:rPr>
          <w:rFonts w:hint="eastAsia"/>
          <w:szCs w:val="21"/>
        </w:rPr>
        <w:t>b</w:t>
      </w:r>
      <w:r>
        <w:rPr>
          <w:szCs w:val="21"/>
        </w:rPr>
        <w:t>）</w:t>
      </w:r>
    </w:p>
    <w:p w14:paraId="58F35F0C" w14:textId="77777777" w:rsidR="00F25FCC" w:rsidRDefault="00000000">
      <w:pPr>
        <w:widowControl/>
        <w:snapToGrid w:val="0"/>
        <w:spacing w:line="312" w:lineRule="auto"/>
        <w:ind w:left="525" w:hangingChars="250" w:hanging="525"/>
        <w:rPr>
          <w:color w:val="FF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实验一：</w:t>
      </w:r>
      <w:r>
        <w:rPr>
          <w:color w:val="000000"/>
          <w:szCs w:val="21"/>
        </w:rPr>
        <w:t>先用较弱的光照射该电池，通过实验得到图（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）中曲线</w:t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>所示的</w:t>
      </w:r>
      <w:r>
        <w:rPr>
          <w:i/>
          <w:iCs/>
          <w:color w:val="000000"/>
          <w:szCs w:val="21"/>
        </w:rPr>
        <w:t>U</w:t>
      </w:r>
      <w:r>
        <w:rPr>
          <w:color w:val="000000"/>
          <w:szCs w:val="21"/>
        </w:rPr>
        <w:t>-</w:t>
      </w:r>
      <w:r>
        <w:rPr>
          <w:i/>
          <w:iCs/>
          <w:color w:val="000000"/>
          <w:szCs w:val="21"/>
        </w:rPr>
        <w:t>I</w:t>
      </w:r>
      <w:r>
        <w:rPr>
          <w:color w:val="000000"/>
          <w:szCs w:val="21"/>
        </w:rPr>
        <w:t>关系图线。由此可知，当外电路断开时该电池</w:t>
      </w:r>
      <w:r>
        <w:rPr>
          <w:rFonts w:hint="eastAsia"/>
          <w:color w:val="000000"/>
          <w:szCs w:val="21"/>
        </w:rPr>
        <w:t>两端的</w:t>
      </w:r>
      <w:r>
        <w:rPr>
          <w:color w:val="000000"/>
          <w:szCs w:val="21"/>
        </w:rPr>
        <w:t>电压为</w:t>
      </w:r>
      <w:r>
        <w:rPr>
          <w:rFonts w:hint="eastAsia"/>
          <w:color w:val="000000"/>
          <w:szCs w:val="21"/>
        </w:rPr>
        <w:t>_</w:t>
      </w:r>
      <w:r>
        <w:rPr>
          <w:color w:val="000000"/>
          <w:szCs w:val="21"/>
        </w:rPr>
        <w:t>_______V</w:t>
      </w:r>
      <w:r>
        <w:rPr>
          <w:rFonts w:hint="eastAsia"/>
          <w:szCs w:val="21"/>
        </w:rPr>
        <w:t>。</w:t>
      </w:r>
    </w:p>
    <w:p w14:paraId="71E1224C" w14:textId="77777777" w:rsidR="00F25FCC" w:rsidRDefault="00000000">
      <w:pPr>
        <w:widowControl/>
        <w:snapToGrid w:val="0"/>
        <w:spacing w:line="312" w:lineRule="auto"/>
        <w:ind w:left="525" w:hangingChars="250" w:hanging="525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实验二：再换</w:t>
      </w:r>
      <w:r>
        <w:rPr>
          <w:color w:val="000000"/>
          <w:szCs w:val="21"/>
        </w:rPr>
        <w:t>用较</w:t>
      </w:r>
      <w:r>
        <w:rPr>
          <w:rFonts w:hint="eastAsia"/>
          <w:color w:val="000000"/>
          <w:szCs w:val="21"/>
        </w:rPr>
        <w:t>强</w:t>
      </w:r>
      <w:r>
        <w:rPr>
          <w:color w:val="000000"/>
          <w:szCs w:val="21"/>
        </w:rPr>
        <w:t>的光照射该电池</w:t>
      </w:r>
      <w:r>
        <w:rPr>
          <w:rFonts w:hint="eastAsia"/>
          <w:color w:val="000000"/>
          <w:szCs w:val="21"/>
        </w:rPr>
        <w:t>进行实验，</w:t>
      </w:r>
      <w:r>
        <w:rPr>
          <w:color w:val="000000"/>
          <w:szCs w:val="21"/>
        </w:rPr>
        <w:t>得到图（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）中曲线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所示的</w:t>
      </w:r>
      <w:r>
        <w:rPr>
          <w:i/>
          <w:iCs/>
          <w:color w:val="000000"/>
          <w:szCs w:val="21"/>
        </w:rPr>
        <w:t>U</w:t>
      </w:r>
      <w:r>
        <w:rPr>
          <w:color w:val="000000"/>
          <w:szCs w:val="21"/>
        </w:rPr>
        <w:t>-</w:t>
      </w:r>
      <w:r>
        <w:rPr>
          <w:i/>
          <w:iCs/>
          <w:color w:val="000000"/>
          <w:szCs w:val="21"/>
        </w:rPr>
        <w:t>I</w:t>
      </w:r>
      <w:r>
        <w:rPr>
          <w:color w:val="000000"/>
          <w:szCs w:val="21"/>
        </w:rPr>
        <w:t>关系图线</w:t>
      </w:r>
      <w:r>
        <w:rPr>
          <w:rFonts w:hint="eastAsia"/>
          <w:color w:val="000000"/>
          <w:szCs w:val="21"/>
        </w:rPr>
        <w:t>。当滑动变阻器</w:t>
      </w:r>
      <w:r>
        <w:rPr>
          <w:rFonts w:hint="eastAsia"/>
          <w:i/>
          <w:color w:val="000000"/>
          <w:szCs w:val="21"/>
        </w:rPr>
        <w:t>R</w:t>
      </w:r>
      <w:r>
        <w:rPr>
          <w:color w:val="000000"/>
          <w:szCs w:val="21"/>
        </w:rPr>
        <w:t>ˊ</w:t>
      </w:r>
      <w:r>
        <w:rPr>
          <w:rFonts w:hint="eastAsia"/>
          <w:color w:val="000000"/>
          <w:szCs w:val="21"/>
        </w:rPr>
        <w:t>调到某一阻值时，在实验二情况下电压表读数为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20</w:t>
      </w:r>
      <w:r>
        <w:rPr>
          <w:rFonts w:hint="eastAsia"/>
          <w:color w:val="000000"/>
          <w:szCs w:val="21"/>
        </w:rPr>
        <w:t>V</w:t>
      </w:r>
      <w:r>
        <w:rPr>
          <w:rFonts w:hint="eastAsia"/>
          <w:color w:val="000000"/>
          <w:szCs w:val="21"/>
        </w:rPr>
        <w:t>，则在实验一情况下电压表读数为</w:t>
      </w:r>
      <w:r>
        <w:rPr>
          <w:rFonts w:hint="eastAsia"/>
          <w:color w:val="000000"/>
          <w:szCs w:val="21"/>
        </w:rPr>
        <w:t>_</w:t>
      </w:r>
      <w:r>
        <w:rPr>
          <w:color w:val="000000"/>
          <w:szCs w:val="21"/>
        </w:rPr>
        <w:t>_______</w:t>
      </w:r>
      <w:r>
        <w:rPr>
          <w:rFonts w:hint="eastAsia"/>
          <w:color w:val="000000"/>
          <w:szCs w:val="21"/>
        </w:rPr>
        <w:t>V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R</w:t>
      </w:r>
      <w:r>
        <w:rPr>
          <w:color w:val="000000"/>
          <w:szCs w:val="21"/>
        </w:rPr>
        <w:t>ˊ</w:t>
      </w:r>
      <w:r>
        <w:rPr>
          <w:rFonts w:hint="eastAsia"/>
          <w:color w:val="000000"/>
          <w:szCs w:val="21"/>
        </w:rPr>
        <w:t>消耗的电功率为</w:t>
      </w:r>
      <w:r>
        <w:rPr>
          <w:rFonts w:hint="eastAsia"/>
          <w:color w:val="000000"/>
          <w:szCs w:val="21"/>
        </w:rPr>
        <w:t>________mW</w:t>
      </w:r>
      <w:r>
        <w:rPr>
          <w:rFonts w:hint="eastAsia"/>
          <w:color w:val="000000"/>
          <w:szCs w:val="21"/>
        </w:rPr>
        <w:t>（计算结果取整数）。</w:t>
      </w:r>
    </w:p>
    <w:p w14:paraId="339213CB" w14:textId="77777777" w:rsidR="00F25FCC" w:rsidRDefault="00000000">
      <w:pPr>
        <w:widowControl/>
        <w:spacing w:line="312" w:lineRule="auto"/>
        <w:ind w:left="420" w:hangingChars="200" w:hanging="42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由</w:t>
      </w:r>
      <w:r>
        <w:rPr>
          <w:color w:val="000000"/>
          <w:szCs w:val="21"/>
        </w:rPr>
        <w:t>图（</w:t>
      </w:r>
      <w:r>
        <w:rPr>
          <w:rFonts w:hint="eastAsia"/>
          <w:color w:val="000000"/>
          <w:szCs w:val="21"/>
        </w:rPr>
        <w:t>b</w:t>
      </w:r>
      <w:r>
        <w:rPr>
          <w:color w:val="000000"/>
          <w:szCs w:val="21"/>
        </w:rPr>
        <w:t>）中实验测得的数据，</w:t>
      </w:r>
      <w:r>
        <w:rPr>
          <w:rFonts w:hint="eastAsia"/>
          <w:color w:val="000000"/>
          <w:szCs w:val="21"/>
        </w:rPr>
        <w:t>可</w:t>
      </w:r>
      <w:r>
        <w:rPr>
          <w:color w:val="000000"/>
          <w:szCs w:val="21"/>
        </w:rPr>
        <w:t>推测实验中</w:t>
      </w:r>
      <w:r>
        <w:rPr>
          <w:rFonts w:hint="eastAsia"/>
          <w:color w:val="000000"/>
          <w:szCs w:val="21"/>
        </w:rPr>
        <w:t>选</w:t>
      </w:r>
      <w:r>
        <w:rPr>
          <w:color w:val="000000"/>
          <w:szCs w:val="21"/>
        </w:rPr>
        <w:t>用滑动变阻器</w:t>
      </w:r>
      <w:r>
        <w:rPr>
          <w:rFonts w:hint="eastAsia"/>
          <w:i/>
          <w:color w:val="000000"/>
        </w:rPr>
        <w:t>R</w:t>
      </w:r>
      <w:r>
        <w:rPr>
          <w:color w:val="000000"/>
        </w:rPr>
        <w:t>ˊ</w:t>
      </w:r>
      <w:r>
        <w:rPr>
          <w:color w:val="000000"/>
          <w:szCs w:val="21"/>
        </w:rPr>
        <w:t>的型号较合理的是</w:t>
      </w:r>
    </w:p>
    <w:p w14:paraId="41D1B29D" w14:textId="77777777" w:rsidR="00F25FCC" w:rsidRDefault="00000000">
      <w:pPr>
        <w:widowControl/>
        <w:spacing w:line="312" w:lineRule="auto"/>
        <w:ind w:leftChars="250" w:left="525"/>
        <w:rPr>
          <w:bCs/>
          <w:color w:val="000000"/>
          <w:szCs w:val="21"/>
        </w:rPr>
      </w:pPr>
      <w:r>
        <w:rPr>
          <w:color w:val="000000"/>
          <w:szCs w:val="21"/>
        </w:rPr>
        <w:t>A</w:t>
      </w:r>
      <w:r>
        <w:t>．</w:t>
      </w:r>
      <w:r>
        <w:rPr>
          <w:color w:val="000000"/>
          <w:szCs w:val="21"/>
        </w:rPr>
        <w:t>0~20Ω        B</w:t>
      </w:r>
      <w:r>
        <w:t>．</w:t>
      </w:r>
      <w:r>
        <w:rPr>
          <w:color w:val="000000"/>
          <w:szCs w:val="21"/>
        </w:rPr>
        <w:t>0~50Ω         C</w:t>
      </w:r>
      <w:r>
        <w:t>．</w:t>
      </w:r>
      <w:r>
        <w:rPr>
          <w:color w:val="000000"/>
          <w:szCs w:val="21"/>
        </w:rPr>
        <w:t>0~100Ω          D</w:t>
      </w:r>
      <w:r>
        <w:t>．</w:t>
      </w:r>
      <w:r>
        <w:rPr>
          <w:color w:val="000000"/>
          <w:szCs w:val="21"/>
        </w:rPr>
        <w:t>0~200Ω</w:t>
      </w:r>
      <w:r>
        <w:rPr>
          <w:color w:val="000000"/>
          <w:szCs w:val="21"/>
        </w:rPr>
        <w:tab/>
      </w:r>
    </w:p>
    <w:p w14:paraId="56BF0B32" w14:textId="77777777" w:rsidR="00F25FCC" w:rsidRDefault="00000000">
      <w:pPr>
        <w:widowControl/>
        <w:tabs>
          <w:tab w:val="left" w:pos="7710"/>
        </w:tabs>
        <w:spacing w:line="312" w:lineRule="auto"/>
        <w:ind w:left="315" w:hangingChars="150" w:hanging="315"/>
        <w:rPr>
          <w:rFonts w:hAnsi="宋体" w:hint="eastAsia"/>
        </w:rPr>
      </w:pPr>
      <w:r>
        <w:rPr>
          <w:noProof/>
          <w:color w:val="000000"/>
          <w:szCs w:val="21"/>
          <w14:ligatures w14:val="standardContextual"/>
        </w:rPr>
        <w:lastRenderedPageBreak/>
        <w:drawing>
          <wp:anchor distT="0" distB="0" distL="114300" distR="114300" simplePos="0" relativeHeight="251640832" behindDoc="0" locked="0" layoutInCell="1" allowOverlap="1" wp14:anchorId="17C890C6" wp14:editId="55B6C40D">
            <wp:simplePos x="0" y="0"/>
            <wp:positionH relativeFrom="margin">
              <wp:posOffset>3851275</wp:posOffset>
            </wp:positionH>
            <wp:positionV relativeFrom="paragraph">
              <wp:posOffset>255270</wp:posOffset>
            </wp:positionV>
            <wp:extent cx="1317625" cy="876300"/>
            <wp:effectExtent l="0" t="0" r="0" b="0"/>
            <wp:wrapSquare wrapText="bothSides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76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3</w:t>
      </w:r>
      <w:r>
        <w:t>．</w:t>
      </w:r>
      <w:r>
        <w:rPr>
          <w:rFonts w:hAnsi="宋体" w:hint="eastAsia"/>
        </w:rPr>
        <w:t>如图，在平直的沙漠公路上有一辆质量为</w:t>
      </w:r>
      <w:r>
        <w:rPr>
          <w:rFonts w:hAnsi="宋体" w:hint="eastAsia"/>
          <w:i/>
        </w:rPr>
        <w:t>m</w:t>
      </w:r>
      <w:r>
        <w:rPr>
          <w:rFonts w:hAnsi="宋体" w:hint="eastAsia"/>
        </w:rPr>
        <w:t>的</w:t>
      </w:r>
      <w:r>
        <w:rPr>
          <w:rFonts w:hAnsi="宋体"/>
        </w:rPr>
        <w:t>太阳能汽车</w:t>
      </w:r>
      <w:r>
        <w:rPr>
          <w:rFonts w:hAnsi="宋体" w:hint="eastAsia"/>
        </w:rPr>
        <w:t>。车里的</w:t>
      </w:r>
      <w:r>
        <w:rPr>
          <w:rFonts w:hAnsi="宋体"/>
        </w:rPr>
        <w:t>太阳能电池组提供</w:t>
      </w:r>
      <w:r>
        <w:rPr>
          <w:rFonts w:hAnsi="宋体" w:hint="eastAsia"/>
        </w:rPr>
        <w:t>给</w:t>
      </w:r>
      <w:r>
        <w:rPr>
          <w:rFonts w:hAnsi="宋体"/>
        </w:rPr>
        <w:t>驱动电动机的</w:t>
      </w:r>
      <w:r>
        <w:rPr>
          <w:rFonts w:hAnsi="宋体" w:hint="eastAsia"/>
        </w:rPr>
        <w:t>额定</w:t>
      </w:r>
      <w:r>
        <w:rPr>
          <w:rFonts w:hAnsi="宋体"/>
        </w:rPr>
        <w:t>电压</w:t>
      </w:r>
      <w:r>
        <w:rPr>
          <w:rFonts w:hAnsi="宋体" w:hint="eastAsia"/>
        </w:rPr>
        <w:t>为</w:t>
      </w:r>
      <w:r>
        <w:rPr>
          <w:i/>
          <w:iCs/>
        </w:rPr>
        <w:t>U</w:t>
      </w:r>
      <w:r>
        <w:rPr>
          <w:rFonts w:hAnsi="宋体"/>
        </w:rPr>
        <w:t>，</w:t>
      </w:r>
      <w:r>
        <w:rPr>
          <w:rFonts w:hAnsi="宋体" w:hint="eastAsia"/>
        </w:rPr>
        <w:t>额定电流为</w:t>
      </w:r>
      <w:r>
        <w:rPr>
          <w:rFonts w:hAnsi="宋体"/>
          <w:i/>
        </w:rPr>
        <w:t>I</w:t>
      </w:r>
      <w:r>
        <w:rPr>
          <w:rFonts w:hAnsi="宋体" w:hint="eastAsia"/>
        </w:rPr>
        <w:t>，电动机的内阻为</w:t>
      </w:r>
      <w:r>
        <w:rPr>
          <w:rFonts w:hAnsi="宋体" w:hint="eastAsia"/>
          <w:i/>
        </w:rPr>
        <w:t>r</w:t>
      </w:r>
      <w:r>
        <w:rPr>
          <w:rFonts w:hAnsi="宋体" w:hint="eastAsia"/>
        </w:rPr>
        <w:t>。</w:t>
      </w:r>
      <w:r>
        <w:rPr>
          <w:rFonts w:hAnsi="宋体"/>
        </w:rPr>
        <w:t>汽车</w:t>
      </w:r>
      <w:r>
        <w:rPr>
          <w:rFonts w:hint="eastAsia"/>
          <w:szCs w:val="21"/>
        </w:rPr>
        <w:t>从</w:t>
      </w:r>
      <w:r>
        <w:rPr>
          <w:rFonts w:hint="eastAsia"/>
          <w:i/>
          <w:szCs w:val="21"/>
        </w:rPr>
        <w:t>t</w:t>
      </w:r>
      <w:r>
        <w:rPr>
          <w:szCs w:val="21"/>
        </w:rPr>
        <w:t>=0</w:t>
      </w:r>
      <w:r>
        <w:rPr>
          <w:rFonts w:hint="eastAsia"/>
          <w:szCs w:val="21"/>
        </w:rPr>
        <w:t>时刻起由</w:t>
      </w:r>
      <w:r>
        <w:rPr>
          <w:szCs w:val="21"/>
        </w:rPr>
        <w:t>静止开始</w:t>
      </w:r>
      <w:r>
        <w:rPr>
          <w:rFonts w:hint="eastAsia"/>
          <w:szCs w:val="21"/>
        </w:rPr>
        <w:t>作</w:t>
      </w:r>
      <w:r>
        <w:rPr>
          <w:szCs w:val="21"/>
        </w:rPr>
        <w:t>匀加速</w:t>
      </w:r>
      <w:r>
        <w:rPr>
          <w:rFonts w:hint="eastAsia"/>
          <w:szCs w:val="21"/>
        </w:rPr>
        <w:t>直线运动</w:t>
      </w:r>
      <w:r>
        <w:rPr>
          <w:szCs w:val="21"/>
        </w:rPr>
        <w:t>，</w:t>
      </w:r>
      <w:r>
        <w:rPr>
          <w:rFonts w:hint="eastAsia"/>
          <w:szCs w:val="21"/>
        </w:rPr>
        <w:t>当</w:t>
      </w:r>
      <w:r>
        <w:rPr>
          <w:szCs w:val="21"/>
        </w:rPr>
        <w:t>速</w:t>
      </w:r>
      <w:r>
        <w:rPr>
          <w:rFonts w:hint="eastAsia"/>
          <w:szCs w:val="21"/>
        </w:rPr>
        <w:t>率</w:t>
      </w:r>
      <w:r>
        <w:rPr>
          <w:szCs w:val="21"/>
        </w:rPr>
        <w:t>为</w:t>
      </w:r>
      <w:r>
        <w:rPr>
          <w:i/>
          <w:szCs w:val="21"/>
        </w:rPr>
        <w:t>v</w:t>
      </w:r>
      <w:r>
        <w:rPr>
          <w:szCs w:val="21"/>
          <w:vertAlign w:val="subscript"/>
        </w:rPr>
        <w:t>1</w:t>
      </w:r>
      <w:r>
        <w:rPr>
          <w:szCs w:val="21"/>
        </w:rPr>
        <w:t>时</w:t>
      </w:r>
      <w:r>
        <w:rPr>
          <w:rFonts w:hAnsi="宋体" w:hint="eastAsia"/>
        </w:rPr>
        <w:t>电动机</w:t>
      </w:r>
      <w:r>
        <w:rPr>
          <w:szCs w:val="21"/>
        </w:rPr>
        <w:t>达到额定</w:t>
      </w:r>
      <w:r>
        <w:rPr>
          <w:rFonts w:hAnsi="宋体" w:hint="eastAsia"/>
        </w:rPr>
        <w:t>的输出</w:t>
      </w:r>
      <w:r>
        <w:rPr>
          <w:szCs w:val="21"/>
        </w:rPr>
        <w:t>功率，并保持不变</w:t>
      </w:r>
      <w:r>
        <w:rPr>
          <w:rFonts w:hint="eastAsia"/>
          <w:szCs w:val="21"/>
        </w:rPr>
        <w:t>，</w:t>
      </w:r>
      <w:r>
        <w:rPr>
          <w:rFonts w:hAnsi="宋体"/>
        </w:rPr>
        <w:t>汽</w:t>
      </w:r>
      <w:r>
        <w:rPr>
          <w:szCs w:val="21"/>
        </w:rPr>
        <w:t>车继续</w:t>
      </w:r>
      <w:r>
        <w:rPr>
          <w:rFonts w:hint="eastAsia"/>
          <w:szCs w:val="21"/>
        </w:rPr>
        <w:t>前进</w:t>
      </w:r>
      <w:r>
        <w:rPr>
          <w:szCs w:val="21"/>
        </w:rPr>
        <w:t>，</w:t>
      </w:r>
      <w:r>
        <w:rPr>
          <w:rFonts w:hint="eastAsia"/>
          <w:szCs w:val="21"/>
        </w:rPr>
        <w:t>直至以速率</w:t>
      </w:r>
      <w:r>
        <w:rPr>
          <w:i/>
          <w:szCs w:val="21"/>
        </w:rPr>
        <w:t>v</w:t>
      </w:r>
      <w:r>
        <w:rPr>
          <w:szCs w:val="21"/>
          <w:vertAlign w:val="subscript"/>
        </w:rPr>
        <w:t>2</w:t>
      </w:r>
      <w:r>
        <w:rPr>
          <w:rFonts w:hAnsi="宋体" w:hint="eastAsia"/>
        </w:rPr>
        <w:t>作匀速直线运动。</w:t>
      </w:r>
      <w:r>
        <w:rPr>
          <w:rFonts w:hint="eastAsia"/>
          <w:szCs w:val="21"/>
        </w:rPr>
        <w:t>在</w:t>
      </w:r>
      <w:r>
        <w:rPr>
          <w:szCs w:val="21"/>
        </w:rPr>
        <w:t>运动过程</w:t>
      </w:r>
      <w:r>
        <w:rPr>
          <w:rFonts w:hint="eastAsia"/>
          <w:szCs w:val="21"/>
        </w:rPr>
        <w:t>中</w:t>
      </w:r>
      <w:r>
        <w:rPr>
          <w:rFonts w:hAnsi="宋体"/>
        </w:rPr>
        <w:t>汽</w:t>
      </w:r>
      <w:r>
        <w:rPr>
          <w:szCs w:val="21"/>
        </w:rPr>
        <w:t>车</w:t>
      </w:r>
      <w:r>
        <w:rPr>
          <w:rFonts w:hAnsi="宋体" w:hint="eastAsia"/>
        </w:rPr>
        <w:t>受到的阻力大小</w:t>
      </w:r>
      <w:r>
        <w:rPr>
          <w:i/>
          <w:szCs w:val="21"/>
        </w:rPr>
        <w:t>f</w:t>
      </w:r>
      <w:r>
        <w:rPr>
          <w:rFonts w:hAnsi="宋体" w:hint="eastAsia"/>
        </w:rPr>
        <w:t>与其速率之比为常数</w:t>
      </w:r>
      <w:commentRangeStart w:id="32"/>
      <w:commentRangeEnd w:id="32"/>
      <w:r>
        <w:rPr>
          <w:rStyle w:val="ae"/>
          <w:rFonts w:hAnsi="宋体" w:hint="eastAsia"/>
          <w:i/>
          <w:szCs w:val="24"/>
        </w:rPr>
        <w:commentReference w:id="32"/>
      </w:r>
      <w:r>
        <w:rPr>
          <w:rFonts w:hAnsi="宋体" w:hint="eastAsia"/>
          <w:i/>
        </w:rPr>
        <w:t>k</w:t>
      </w:r>
      <w:r>
        <w:rPr>
          <w:rFonts w:hAnsi="宋体" w:hint="eastAsia"/>
        </w:rPr>
        <w:t>。</w:t>
      </w:r>
    </w:p>
    <w:p w14:paraId="671772D2" w14:textId="77777777" w:rsidR="00F25FCC" w:rsidRDefault="00000000">
      <w:pPr>
        <w:widowControl/>
        <w:tabs>
          <w:tab w:val="left" w:pos="7710"/>
        </w:tabs>
        <w:spacing w:line="312" w:lineRule="auto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在</w:t>
      </w:r>
      <w:r>
        <w:rPr>
          <w:rFonts w:hAnsi="宋体"/>
        </w:rPr>
        <w:t>汽车</w:t>
      </w:r>
      <w:r>
        <w:rPr>
          <w:rFonts w:hAnsi="宋体" w:hint="eastAsia"/>
        </w:rPr>
        <w:t>作</w:t>
      </w:r>
      <w:r>
        <w:rPr>
          <w:szCs w:val="21"/>
        </w:rPr>
        <w:t>匀加速</w:t>
      </w:r>
      <w:r>
        <w:rPr>
          <w:rFonts w:hint="eastAsia"/>
          <w:szCs w:val="21"/>
        </w:rPr>
        <w:t>直线运动过程中，</w:t>
      </w:r>
      <w:r>
        <w:rPr>
          <w:rFonts w:hAnsi="宋体" w:hint="eastAsia"/>
        </w:rPr>
        <w:t>电动机</w:t>
      </w:r>
      <w:r>
        <w:rPr>
          <w:rFonts w:hint="eastAsia"/>
          <w:szCs w:val="21"/>
        </w:rPr>
        <w:t>的</w:t>
      </w:r>
      <w:r>
        <w:rPr>
          <w:rFonts w:hAnsi="宋体" w:hint="eastAsia"/>
        </w:rPr>
        <w:t>输出</w:t>
      </w:r>
      <w:r>
        <w:rPr>
          <w:rFonts w:hint="eastAsia"/>
          <w:szCs w:val="21"/>
        </w:rPr>
        <w:t>功率随时间变化的图像可能是</w:t>
      </w:r>
    </w:p>
    <w:p w14:paraId="100768F2" w14:textId="77777777" w:rsidR="00F25FCC" w:rsidRDefault="00000000">
      <w:pPr>
        <w:widowControl/>
        <w:spacing w:line="312" w:lineRule="auto"/>
        <w:jc w:val="center"/>
      </w:pPr>
      <w:r>
        <w:rPr>
          <w:rFonts w:hint="eastAsia"/>
          <w:noProof/>
          <w14:ligatures w14:val="standardContextual"/>
        </w:rPr>
        <mc:AlternateContent>
          <mc:Choice Requires="wpg">
            <w:drawing>
              <wp:inline distT="0" distB="0" distL="0" distR="0" wp14:anchorId="739A6C7C" wp14:editId="0640B9BA">
                <wp:extent cx="4513580" cy="1047750"/>
                <wp:effectExtent l="19050" t="38100" r="20320" b="0"/>
                <wp:docPr id="5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13580" cy="1048036"/>
                          <a:chOff x="2487" y="8907"/>
                          <a:chExt cx="7108" cy="1685"/>
                        </a:xfrm>
                      </wpg:grpSpPr>
                      <wpg:grpSp>
                        <wpg:cNvPr id="53" name="Group 43"/>
                        <wpg:cNvGrpSpPr/>
                        <wpg:grpSpPr>
                          <a:xfrm>
                            <a:off x="2487" y="8936"/>
                            <a:ext cx="1504" cy="1656"/>
                            <a:chOff x="2760" y="8570"/>
                            <a:chExt cx="1504" cy="1656"/>
                          </a:xfrm>
                        </wpg:grpSpPr>
                        <wps:wsp>
                          <wps:cNvPr id="54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55" y="9721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55" name="Line 4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2290" y="9163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59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40" y="8570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002C635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1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4" y="9728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E2FEBD8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2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0" y="9671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0FEEECE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7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99" y="9956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0FA83F3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9" name="Group 51"/>
                        <wpg:cNvGrpSpPr/>
                        <wpg:grpSpPr>
                          <a:xfrm>
                            <a:off x="4360" y="8907"/>
                            <a:ext cx="1499" cy="1685"/>
                            <a:chOff x="4725" y="8584"/>
                            <a:chExt cx="1499" cy="1685"/>
                          </a:xfrm>
                        </wpg:grpSpPr>
                        <wps:wsp>
                          <wps:cNvPr id="110" name="Lin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5" y="9754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11" name="Line 53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250" y="9191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13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30" y="8584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90EA1F0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4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44" y="9771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66FD63F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5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25" y="9714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1514982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6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59" y="9999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09734FB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7" name="Line 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815" y="9016"/>
                              <a:ext cx="733" cy="7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18" name="Group 59"/>
                        <wpg:cNvGrpSpPr/>
                        <wpg:grpSpPr>
                          <a:xfrm>
                            <a:off x="8090" y="8907"/>
                            <a:ext cx="1505" cy="1685"/>
                            <a:chOff x="8513" y="8687"/>
                            <a:chExt cx="1505" cy="1685"/>
                          </a:xfrm>
                        </wpg:grpSpPr>
                        <wps:wsp>
                          <wps:cNvPr id="119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09" y="9857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20" name="Line 61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8044" y="9304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21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04" y="8687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511FF9C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2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38" y="9874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A8A29BC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3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13" y="9817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FF8561A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4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53" y="10102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1213254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5" name="Line 6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09" y="8954"/>
                              <a:ext cx="686" cy="7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26" name="Group 67"/>
                        <wpg:cNvGrpSpPr/>
                        <wpg:grpSpPr>
                          <a:xfrm>
                            <a:off x="2548" y="8936"/>
                            <a:ext cx="5179" cy="1656"/>
                            <a:chOff x="3059" y="8602"/>
                            <a:chExt cx="5179" cy="1656"/>
                          </a:xfrm>
                        </wpg:grpSpPr>
                        <wps:wsp>
                          <wps:cNvPr id="127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29" y="9753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92" name="Line 69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6264" y="9195"/>
                              <a:ext cx="1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93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34" y="8602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2264099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4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8" y="9760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18224F7" w14:textId="77777777" w:rsidR="00F25FCC" w:rsidRDefault="00000000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5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9" y="9703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DD1A5EC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3" y="9988"/>
                              <a:ext cx="180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08BE861" w14:textId="77777777" w:rsidR="00F25FCC" w:rsidRDefault="00000000"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7" name="Freeform 74"/>
                          <wps:cNvSpPr>
                            <a:spLocks noChangeAspect="1"/>
                          </wps:cNvSpPr>
                          <wps:spPr bwMode="auto">
                            <a:xfrm rot="21338084">
                              <a:off x="6799" y="8991"/>
                              <a:ext cx="930" cy="721"/>
                            </a:xfrm>
                            <a:custGeom>
                              <a:avLst/>
                              <a:gdLst>
                                <a:gd name="T0" fmla="*/ 38 w 1545"/>
                                <a:gd name="T1" fmla="*/ 1198 h 1198"/>
                                <a:gd name="T2" fmla="*/ 89 w 1545"/>
                                <a:gd name="T3" fmla="*/ 1198 h 1198"/>
                                <a:gd name="T4" fmla="*/ 140 w 1545"/>
                                <a:gd name="T5" fmla="*/ 1198 h 1198"/>
                                <a:gd name="T6" fmla="*/ 178 w 1545"/>
                                <a:gd name="T7" fmla="*/ 1185 h 1198"/>
                                <a:gd name="T8" fmla="*/ 216 w 1545"/>
                                <a:gd name="T9" fmla="*/ 1172 h 1198"/>
                                <a:gd name="T10" fmla="*/ 266 w 1545"/>
                                <a:gd name="T11" fmla="*/ 1172 h 1198"/>
                                <a:gd name="T12" fmla="*/ 304 w 1545"/>
                                <a:gd name="T13" fmla="*/ 1160 h 1198"/>
                                <a:gd name="T14" fmla="*/ 342 w 1545"/>
                                <a:gd name="T15" fmla="*/ 1147 h 1198"/>
                                <a:gd name="T16" fmla="*/ 380 w 1545"/>
                                <a:gd name="T17" fmla="*/ 1135 h 1198"/>
                                <a:gd name="T18" fmla="*/ 418 w 1545"/>
                                <a:gd name="T19" fmla="*/ 1122 h 1198"/>
                                <a:gd name="T20" fmla="*/ 456 w 1545"/>
                                <a:gd name="T21" fmla="*/ 1109 h 1198"/>
                                <a:gd name="T22" fmla="*/ 482 w 1545"/>
                                <a:gd name="T23" fmla="*/ 1084 h 1198"/>
                                <a:gd name="T24" fmla="*/ 520 w 1545"/>
                                <a:gd name="T25" fmla="*/ 1071 h 1198"/>
                                <a:gd name="T26" fmla="*/ 558 w 1545"/>
                                <a:gd name="T27" fmla="*/ 1059 h 1198"/>
                                <a:gd name="T28" fmla="*/ 583 w 1545"/>
                                <a:gd name="T29" fmla="*/ 1034 h 1198"/>
                                <a:gd name="T30" fmla="*/ 621 w 1545"/>
                                <a:gd name="T31" fmla="*/ 1021 h 1198"/>
                                <a:gd name="T32" fmla="*/ 646 w 1545"/>
                                <a:gd name="T33" fmla="*/ 996 h 1198"/>
                                <a:gd name="T34" fmla="*/ 672 w 1545"/>
                                <a:gd name="T35" fmla="*/ 971 h 1198"/>
                                <a:gd name="T36" fmla="*/ 710 w 1545"/>
                                <a:gd name="T37" fmla="*/ 958 h 1198"/>
                                <a:gd name="T38" fmla="*/ 735 w 1545"/>
                                <a:gd name="T39" fmla="*/ 933 h 1198"/>
                                <a:gd name="T40" fmla="*/ 760 w 1545"/>
                                <a:gd name="T41" fmla="*/ 908 h 1198"/>
                                <a:gd name="T42" fmla="*/ 798 w 1545"/>
                                <a:gd name="T43" fmla="*/ 895 h 1198"/>
                                <a:gd name="T44" fmla="*/ 823 w 1545"/>
                                <a:gd name="T45" fmla="*/ 870 h 1198"/>
                                <a:gd name="T46" fmla="*/ 861 w 1545"/>
                                <a:gd name="T47" fmla="*/ 844 h 1198"/>
                                <a:gd name="T48" fmla="*/ 887 w 1545"/>
                                <a:gd name="T49" fmla="*/ 819 h 1198"/>
                                <a:gd name="T50" fmla="*/ 912 w 1545"/>
                                <a:gd name="T51" fmla="*/ 794 h 1198"/>
                                <a:gd name="T52" fmla="*/ 937 w 1545"/>
                                <a:gd name="T53" fmla="*/ 769 h 1198"/>
                                <a:gd name="T54" fmla="*/ 963 w 1545"/>
                                <a:gd name="T55" fmla="*/ 744 h 1198"/>
                                <a:gd name="T56" fmla="*/ 988 w 1545"/>
                                <a:gd name="T57" fmla="*/ 718 h 1198"/>
                                <a:gd name="T58" fmla="*/ 1013 w 1545"/>
                                <a:gd name="T59" fmla="*/ 693 h 1198"/>
                                <a:gd name="T60" fmla="*/ 1039 w 1545"/>
                                <a:gd name="T61" fmla="*/ 668 h 1198"/>
                                <a:gd name="T62" fmla="*/ 1064 w 1545"/>
                                <a:gd name="T63" fmla="*/ 643 h 1198"/>
                                <a:gd name="T64" fmla="*/ 1089 w 1545"/>
                                <a:gd name="T65" fmla="*/ 617 h 1198"/>
                                <a:gd name="T66" fmla="*/ 1115 w 1545"/>
                                <a:gd name="T67" fmla="*/ 592 h 1198"/>
                                <a:gd name="T68" fmla="*/ 1127 w 1545"/>
                                <a:gd name="T69" fmla="*/ 554 h 1198"/>
                                <a:gd name="T70" fmla="*/ 1153 w 1545"/>
                                <a:gd name="T71" fmla="*/ 529 h 1198"/>
                                <a:gd name="T72" fmla="*/ 1178 w 1545"/>
                                <a:gd name="T73" fmla="*/ 504 h 1198"/>
                                <a:gd name="T74" fmla="*/ 1203 w 1545"/>
                                <a:gd name="T75" fmla="*/ 479 h 1198"/>
                                <a:gd name="T76" fmla="*/ 1229 w 1545"/>
                                <a:gd name="T77" fmla="*/ 454 h 1198"/>
                                <a:gd name="T78" fmla="*/ 1241 w 1545"/>
                                <a:gd name="T79" fmla="*/ 416 h 1198"/>
                                <a:gd name="T80" fmla="*/ 1267 w 1545"/>
                                <a:gd name="T81" fmla="*/ 390 h 1198"/>
                                <a:gd name="T82" fmla="*/ 1292 w 1545"/>
                                <a:gd name="T83" fmla="*/ 353 h 1198"/>
                                <a:gd name="T84" fmla="*/ 1317 w 1545"/>
                                <a:gd name="T85" fmla="*/ 327 h 1198"/>
                                <a:gd name="T86" fmla="*/ 1343 w 1545"/>
                                <a:gd name="T87" fmla="*/ 302 h 1198"/>
                                <a:gd name="T88" fmla="*/ 1355 w 1545"/>
                                <a:gd name="T89" fmla="*/ 264 h 1198"/>
                                <a:gd name="T90" fmla="*/ 1381 w 1545"/>
                                <a:gd name="T91" fmla="*/ 239 h 1198"/>
                                <a:gd name="T92" fmla="*/ 1406 w 1545"/>
                                <a:gd name="T93" fmla="*/ 214 h 1198"/>
                                <a:gd name="T94" fmla="*/ 1419 w 1545"/>
                                <a:gd name="T95" fmla="*/ 176 h 1198"/>
                                <a:gd name="T96" fmla="*/ 1444 w 1545"/>
                                <a:gd name="T97" fmla="*/ 151 h 1198"/>
                                <a:gd name="T98" fmla="*/ 1469 w 1545"/>
                                <a:gd name="T99" fmla="*/ 126 h 1198"/>
                                <a:gd name="T100" fmla="*/ 1482 w 1545"/>
                                <a:gd name="T101" fmla="*/ 88 h 1198"/>
                                <a:gd name="T102" fmla="*/ 1507 w 1545"/>
                                <a:gd name="T103" fmla="*/ 63 h 1198"/>
                                <a:gd name="T104" fmla="*/ 1520 w 1545"/>
                                <a:gd name="T105" fmla="*/ 25 h 1198"/>
                                <a:gd name="T106" fmla="*/ 1545 w 1545"/>
                                <a:gd name="T107" fmla="*/ 0 h 11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</a:cxnLst>
                              <a:rect l="0" t="0" r="r" b="b"/>
                              <a:pathLst>
                                <a:path w="1545" h="1198">
                                  <a:moveTo>
                                    <a:pt x="0" y="1198"/>
                                  </a:moveTo>
                                  <a:lnTo>
                                    <a:pt x="13" y="1198"/>
                                  </a:lnTo>
                                  <a:lnTo>
                                    <a:pt x="26" y="1198"/>
                                  </a:lnTo>
                                  <a:lnTo>
                                    <a:pt x="38" y="1198"/>
                                  </a:lnTo>
                                  <a:lnTo>
                                    <a:pt x="51" y="1198"/>
                                  </a:lnTo>
                                  <a:lnTo>
                                    <a:pt x="64" y="1198"/>
                                  </a:lnTo>
                                  <a:lnTo>
                                    <a:pt x="76" y="1198"/>
                                  </a:lnTo>
                                  <a:lnTo>
                                    <a:pt x="89" y="1198"/>
                                  </a:lnTo>
                                  <a:lnTo>
                                    <a:pt x="102" y="1198"/>
                                  </a:lnTo>
                                  <a:lnTo>
                                    <a:pt x="114" y="1198"/>
                                  </a:lnTo>
                                  <a:lnTo>
                                    <a:pt x="127" y="1198"/>
                                  </a:lnTo>
                                  <a:lnTo>
                                    <a:pt x="140" y="1198"/>
                                  </a:lnTo>
                                  <a:lnTo>
                                    <a:pt x="140" y="1185"/>
                                  </a:lnTo>
                                  <a:lnTo>
                                    <a:pt x="152" y="1185"/>
                                  </a:lnTo>
                                  <a:lnTo>
                                    <a:pt x="165" y="1185"/>
                                  </a:lnTo>
                                  <a:lnTo>
                                    <a:pt x="178" y="1185"/>
                                  </a:lnTo>
                                  <a:lnTo>
                                    <a:pt x="190" y="1185"/>
                                  </a:lnTo>
                                  <a:lnTo>
                                    <a:pt x="203" y="1185"/>
                                  </a:lnTo>
                                  <a:lnTo>
                                    <a:pt x="216" y="1185"/>
                                  </a:lnTo>
                                  <a:lnTo>
                                    <a:pt x="216" y="1172"/>
                                  </a:lnTo>
                                  <a:lnTo>
                                    <a:pt x="228" y="1172"/>
                                  </a:lnTo>
                                  <a:lnTo>
                                    <a:pt x="241" y="1172"/>
                                  </a:lnTo>
                                  <a:lnTo>
                                    <a:pt x="254" y="1172"/>
                                  </a:lnTo>
                                  <a:lnTo>
                                    <a:pt x="266" y="1172"/>
                                  </a:lnTo>
                                  <a:lnTo>
                                    <a:pt x="266" y="1160"/>
                                  </a:lnTo>
                                  <a:lnTo>
                                    <a:pt x="279" y="1160"/>
                                  </a:lnTo>
                                  <a:lnTo>
                                    <a:pt x="292" y="1160"/>
                                  </a:lnTo>
                                  <a:lnTo>
                                    <a:pt x="304" y="1160"/>
                                  </a:lnTo>
                                  <a:lnTo>
                                    <a:pt x="317" y="1160"/>
                                  </a:lnTo>
                                  <a:lnTo>
                                    <a:pt x="317" y="1147"/>
                                  </a:lnTo>
                                  <a:lnTo>
                                    <a:pt x="330" y="1147"/>
                                  </a:lnTo>
                                  <a:lnTo>
                                    <a:pt x="342" y="1147"/>
                                  </a:lnTo>
                                  <a:lnTo>
                                    <a:pt x="355" y="1147"/>
                                  </a:lnTo>
                                  <a:lnTo>
                                    <a:pt x="355" y="1135"/>
                                  </a:lnTo>
                                  <a:lnTo>
                                    <a:pt x="368" y="1135"/>
                                  </a:lnTo>
                                  <a:lnTo>
                                    <a:pt x="380" y="1135"/>
                                  </a:lnTo>
                                  <a:lnTo>
                                    <a:pt x="393" y="1135"/>
                                  </a:lnTo>
                                  <a:lnTo>
                                    <a:pt x="393" y="1122"/>
                                  </a:lnTo>
                                  <a:lnTo>
                                    <a:pt x="406" y="1122"/>
                                  </a:lnTo>
                                  <a:lnTo>
                                    <a:pt x="418" y="1122"/>
                                  </a:lnTo>
                                  <a:lnTo>
                                    <a:pt x="418" y="1109"/>
                                  </a:lnTo>
                                  <a:lnTo>
                                    <a:pt x="431" y="1109"/>
                                  </a:lnTo>
                                  <a:lnTo>
                                    <a:pt x="444" y="1109"/>
                                  </a:lnTo>
                                  <a:lnTo>
                                    <a:pt x="456" y="1109"/>
                                  </a:lnTo>
                                  <a:lnTo>
                                    <a:pt x="456" y="1097"/>
                                  </a:lnTo>
                                  <a:lnTo>
                                    <a:pt x="469" y="1097"/>
                                  </a:lnTo>
                                  <a:lnTo>
                                    <a:pt x="482" y="1097"/>
                                  </a:lnTo>
                                  <a:lnTo>
                                    <a:pt x="482" y="1084"/>
                                  </a:lnTo>
                                  <a:lnTo>
                                    <a:pt x="494" y="1084"/>
                                  </a:lnTo>
                                  <a:lnTo>
                                    <a:pt x="507" y="1084"/>
                                  </a:lnTo>
                                  <a:lnTo>
                                    <a:pt x="507" y="1071"/>
                                  </a:lnTo>
                                  <a:lnTo>
                                    <a:pt x="520" y="1071"/>
                                  </a:lnTo>
                                  <a:lnTo>
                                    <a:pt x="532" y="1071"/>
                                  </a:lnTo>
                                  <a:lnTo>
                                    <a:pt x="532" y="1059"/>
                                  </a:lnTo>
                                  <a:lnTo>
                                    <a:pt x="545" y="1059"/>
                                  </a:lnTo>
                                  <a:lnTo>
                                    <a:pt x="558" y="1059"/>
                                  </a:lnTo>
                                  <a:lnTo>
                                    <a:pt x="558" y="1046"/>
                                  </a:lnTo>
                                  <a:lnTo>
                                    <a:pt x="570" y="1046"/>
                                  </a:lnTo>
                                  <a:lnTo>
                                    <a:pt x="570" y="1034"/>
                                  </a:lnTo>
                                  <a:lnTo>
                                    <a:pt x="583" y="1034"/>
                                  </a:lnTo>
                                  <a:lnTo>
                                    <a:pt x="596" y="1034"/>
                                  </a:lnTo>
                                  <a:lnTo>
                                    <a:pt x="596" y="1021"/>
                                  </a:lnTo>
                                  <a:lnTo>
                                    <a:pt x="608" y="1021"/>
                                  </a:lnTo>
                                  <a:lnTo>
                                    <a:pt x="621" y="1021"/>
                                  </a:lnTo>
                                  <a:lnTo>
                                    <a:pt x="621" y="1008"/>
                                  </a:lnTo>
                                  <a:lnTo>
                                    <a:pt x="634" y="1008"/>
                                  </a:lnTo>
                                  <a:lnTo>
                                    <a:pt x="634" y="996"/>
                                  </a:lnTo>
                                  <a:lnTo>
                                    <a:pt x="646" y="996"/>
                                  </a:lnTo>
                                  <a:lnTo>
                                    <a:pt x="659" y="996"/>
                                  </a:lnTo>
                                  <a:lnTo>
                                    <a:pt x="659" y="983"/>
                                  </a:lnTo>
                                  <a:lnTo>
                                    <a:pt x="672" y="983"/>
                                  </a:lnTo>
                                  <a:lnTo>
                                    <a:pt x="672" y="971"/>
                                  </a:lnTo>
                                  <a:lnTo>
                                    <a:pt x="684" y="971"/>
                                  </a:lnTo>
                                  <a:lnTo>
                                    <a:pt x="697" y="971"/>
                                  </a:lnTo>
                                  <a:lnTo>
                                    <a:pt x="697" y="958"/>
                                  </a:lnTo>
                                  <a:lnTo>
                                    <a:pt x="710" y="958"/>
                                  </a:lnTo>
                                  <a:lnTo>
                                    <a:pt x="710" y="945"/>
                                  </a:lnTo>
                                  <a:lnTo>
                                    <a:pt x="722" y="945"/>
                                  </a:lnTo>
                                  <a:lnTo>
                                    <a:pt x="735" y="945"/>
                                  </a:lnTo>
                                  <a:lnTo>
                                    <a:pt x="735" y="933"/>
                                  </a:lnTo>
                                  <a:lnTo>
                                    <a:pt x="747" y="933"/>
                                  </a:lnTo>
                                  <a:lnTo>
                                    <a:pt x="747" y="920"/>
                                  </a:lnTo>
                                  <a:lnTo>
                                    <a:pt x="760" y="920"/>
                                  </a:lnTo>
                                  <a:lnTo>
                                    <a:pt x="760" y="908"/>
                                  </a:lnTo>
                                  <a:lnTo>
                                    <a:pt x="773" y="908"/>
                                  </a:lnTo>
                                  <a:lnTo>
                                    <a:pt x="785" y="908"/>
                                  </a:lnTo>
                                  <a:lnTo>
                                    <a:pt x="785" y="895"/>
                                  </a:lnTo>
                                  <a:lnTo>
                                    <a:pt x="798" y="895"/>
                                  </a:lnTo>
                                  <a:lnTo>
                                    <a:pt x="798" y="882"/>
                                  </a:lnTo>
                                  <a:lnTo>
                                    <a:pt x="811" y="882"/>
                                  </a:lnTo>
                                  <a:lnTo>
                                    <a:pt x="811" y="870"/>
                                  </a:lnTo>
                                  <a:lnTo>
                                    <a:pt x="823" y="870"/>
                                  </a:lnTo>
                                  <a:lnTo>
                                    <a:pt x="823" y="857"/>
                                  </a:lnTo>
                                  <a:lnTo>
                                    <a:pt x="836" y="857"/>
                                  </a:lnTo>
                                  <a:lnTo>
                                    <a:pt x="849" y="844"/>
                                  </a:lnTo>
                                  <a:lnTo>
                                    <a:pt x="861" y="844"/>
                                  </a:lnTo>
                                  <a:lnTo>
                                    <a:pt x="861" y="832"/>
                                  </a:lnTo>
                                  <a:lnTo>
                                    <a:pt x="874" y="832"/>
                                  </a:lnTo>
                                  <a:lnTo>
                                    <a:pt x="874" y="819"/>
                                  </a:lnTo>
                                  <a:lnTo>
                                    <a:pt x="887" y="819"/>
                                  </a:lnTo>
                                  <a:lnTo>
                                    <a:pt x="887" y="807"/>
                                  </a:lnTo>
                                  <a:lnTo>
                                    <a:pt x="899" y="807"/>
                                  </a:lnTo>
                                  <a:lnTo>
                                    <a:pt x="899" y="794"/>
                                  </a:lnTo>
                                  <a:lnTo>
                                    <a:pt x="912" y="794"/>
                                  </a:lnTo>
                                  <a:lnTo>
                                    <a:pt x="912" y="781"/>
                                  </a:lnTo>
                                  <a:lnTo>
                                    <a:pt x="925" y="781"/>
                                  </a:lnTo>
                                  <a:lnTo>
                                    <a:pt x="925" y="769"/>
                                  </a:lnTo>
                                  <a:lnTo>
                                    <a:pt x="937" y="769"/>
                                  </a:lnTo>
                                  <a:lnTo>
                                    <a:pt x="937" y="756"/>
                                  </a:lnTo>
                                  <a:lnTo>
                                    <a:pt x="950" y="756"/>
                                  </a:lnTo>
                                  <a:lnTo>
                                    <a:pt x="950" y="744"/>
                                  </a:lnTo>
                                  <a:lnTo>
                                    <a:pt x="963" y="744"/>
                                  </a:lnTo>
                                  <a:lnTo>
                                    <a:pt x="963" y="731"/>
                                  </a:lnTo>
                                  <a:lnTo>
                                    <a:pt x="975" y="731"/>
                                  </a:lnTo>
                                  <a:lnTo>
                                    <a:pt x="975" y="718"/>
                                  </a:lnTo>
                                  <a:lnTo>
                                    <a:pt x="988" y="718"/>
                                  </a:lnTo>
                                  <a:lnTo>
                                    <a:pt x="988" y="706"/>
                                  </a:lnTo>
                                  <a:lnTo>
                                    <a:pt x="1001" y="706"/>
                                  </a:lnTo>
                                  <a:lnTo>
                                    <a:pt x="1001" y="693"/>
                                  </a:lnTo>
                                  <a:lnTo>
                                    <a:pt x="1013" y="693"/>
                                  </a:lnTo>
                                  <a:lnTo>
                                    <a:pt x="1013" y="681"/>
                                  </a:lnTo>
                                  <a:lnTo>
                                    <a:pt x="1026" y="681"/>
                                  </a:lnTo>
                                  <a:lnTo>
                                    <a:pt x="1026" y="668"/>
                                  </a:lnTo>
                                  <a:lnTo>
                                    <a:pt x="1039" y="668"/>
                                  </a:lnTo>
                                  <a:lnTo>
                                    <a:pt x="1039" y="655"/>
                                  </a:lnTo>
                                  <a:lnTo>
                                    <a:pt x="1051" y="655"/>
                                  </a:lnTo>
                                  <a:lnTo>
                                    <a:pt x="1051" y="643"/>
                                  </a:lnTo>
                                  <a:lnTo>
                                    <a:pt x="1064" y="643"/>
                                  </a:lnTo>
                                  <a:lnTo>
                                    <a:pt x="1064" y="630"/>
                                  </a:lnTo>
                                  <a:lnTo>
                                    <a:pt x="1077" y="630"/>
                                  </a:lnTo>
                                  <a:lnTo>
                                    <a:pt x="1077" y="617"/>
                                  </a:lnTo>
                                  <a:lnTo>
                                    <a:pt x="1089" y="617"/>
                                  </a:lnTo>
                                  <a:lnTo>
                                    <a:pt x="1089" y="605"/>
                                  </a:lnTo>
                                  <a:lnTo>
                                    <a:pt x="1102" y="605"/>
                                  </a:lnTo>
                                  <a:lnTo>
                                    <a:pt x="1102" y="592"/>
                                  </a:lnTo>
                                  <a:lnTo>
                                    <a:pt x="1115" y="592"/>
                                  </a:lnTo>
                                  <a:lnTo>
                                    <a:pt x="1115" y="580"/>
                                  </a:lnTo>
                                  <a:lnTo>
                                    <a:pt x="1127" y="580"/>
                                  </a:lnTo>
                                  <a:lnTo>
                                    <a:pt x="1127" y="567"/>
                                  </a:lnTo>
                                  <a:lnTo>
                                    <a:pt x="1127" y="554"/>
                                  </a:lnTo>
                                  <a:lnTo>
                                    <a:pt x="1140" y="554"/>
                                  </a:lnTo>
                                  <a:lnTo>
                                    <a:pt x="1140" y="542"/>
                                  </a:lnTo>
                                  <a:lnTo>
                                    <a:pt x="1153" y="542"/>
                                  </a:lnTo>
                                  <a:lnTo>
                                    <a:pt x="1153" y="529"/>
                                  </a:lnTo>
                                  <a:lnTo>
                                    <a:pt x="1165" y="529"/>
                                  </a:lnTo>
                                  <a:lnTo>
                                    <a:pt x="1165" y="517"/>
                                  </a:lnTo>
                                  <a:lnTo>
                                    <a:pt x="1178" y="517"/>
                                  </a:lnTo>
                                  <a:lnTo>
                                    <a:pt x="1178" y="504"/>
                                  </a:lnTo>
                                  <a:lnTo>
                                    <a:pt x="1191" y="504"/>
                                  </a:lnTo>
                                  <a:lnTo>
                                    <a:pt x="1191" y="491"/>
                                  </a:lnTo>
                                  <a:lnTo>
                                    <a:pt x="1191" y="479"/>
                                  </a:lnTo>
                                  <a:lnTo>
                                    <a:pt x="1203" y="479"/>
                                  </a:lnTo>
                                  <a:lnTo>
                                    <a:pt x="1203" y="466"/>
                                  </a:lnTo>
                                  <a:lnTo>
                                    <a:pt x="1216" y="466"/>
                                  </a:lnTo>
                                  <a:lnTo>
                                    <a:pt x="1216" y="454"/>
                                  </a:lnTo>
                                  <a:lnTo>
                                    <a:pt x="1229" y="454"/>
                                  </a:lnTo>
                                  <a:lnTo>
                                    <a:pt x="1229" y="441"/>
                                  </a:lnTo>
                                  <a:lnTo>
                                    <a:pt x="1241" y="441"/>
                                  </a:lnTo>
                                  <a:lnTo>
                                    <a:pt x="1241" y="428"/>
                                  </a:lnTo>
                                  <a:lnTo>
                                    <a:pt x="1241" y="416"/>
                                  </a:lnTo>
                                  <a:lnTo>
                                    <a:pt x="1254" y="416"/>
                                  </a:lnTo>
                                  <a:lnTo>
                                    <a:pt x="1254" y="403"/>
                                  </a:lnTo>
                                  <a:lnTo>
                                    <a:pt x="1267" y="403"/>
                                  </a:lnTo>
                                  <a:lnTo>
                                    <a:pt x="1267" y="390"/>
                                  </a:lnTo>
                                  <a:lnTo>
                                    <a:pt x="1279" y="390"/>
                                  </a:lnTo>
                                  <a:lnTo>
                                    <a:pt x="1279" y="378"/>
                                  </a:lnTo>
                                  <a:lnTo>
                                    <a:pt x="1292" y="365"/>
                                  </a:lnTo>
                                  <a:lnTo>
                                    <a:pt x="1292" y="353"/>
                                  </a:lnTo>
                                  <a:lnTo>
                                    <a:pt x="1305" y="353"/>
                                  </a:lnTo>
                                  <a:lnTo>
                                    <a:pt x="1305" y="340"/>
                                  </a:lnTo>
                                  <a:lnTo>
                                    <a:pt x="1317" y="340"/>
                                  </a:lnTo>
                                  <a:lnTo>
                                    <a:pt x="1317" y="327"/>
                                  </a:lnTo>
                                  <a:lnTo>
                                    <a:pt x="1330" y="327"/>
                                  </a:lnTo>
                                  <a:lnTo>
                                    <a:pt x="1330" y="315"/>
                                  </a:lnTo>
                                  <a:lnTo>
                                    <a:pt x="1330" y="302"/>
                                  </a:lnTo>
                                  <a:lnTo>
                                    <a:pt x="1343" y="302"/>
                                  </a:lnTo>
                                  <a:lnTo>
                                    <a:pt x="1343" y="290"/>
                                  </a:lnTo>
                                  <a:lnTo>
                                    <a:pt x="1355" y="290"/>
                                  </a:lnTo>
                                  <a:lnTo>
                                    <a:pt x="1355" y="277"/>
                                  </a:lnTo>
                                  <a:lnTo>
                                    <a:pt x="1355" y="264"/>
                                  </a:lnTo>
                                  <a:lnTo>
                                    <a:pt x="1368" y="264"/>
                                  </a:lnTo>
                                  <a:lnTo>
                                    <a:pt x="1368" y="252"/>
                                  </a:lnTo>
                                  <a:lnTo>
                                    <a:pt x="1381" y="252"/>
                                  </a:lnTo>
                                  <a:lnTo>
                                    <a:pt x="1381" y="239"/>
                                  </a:lnTo>
                                  <a:lnTo>
                                    <a:pt x="1393" y="239"/>
                                  </a:lnTo>
                                  <a:lnTo>
                                    <a:pt x="1393" y="227"/>
                                  </a:lnTo>
                                  <a:lnTo>
                                    <a:pt x="1393" y="214"/>
                                  </a:lnTo>
                                  <a:lnTo>
                                    <a:pt x="1406" y="214"/>
                                  </a:lnTo>
                                  <a:lnTo>
                                    <a:pt x="1406" y="201"/>
                                  </a:lnTo>
                                  <a:lnTo>
                                    <a:pt x="1419" y="201"/>
                                  </a:lnTo>
                                  <a:lnTo>
                                    <a:pt x="1419" y="189"/>
                                  </a:lnTo>
                                  <a:lnTo>
                                    <a:pt x="1419" y="176"/>
                                  </a:lnTo>
                                  <a:lnTo>
                                    <a:pt x="1431" y="176"/>
                                  </a:lnTo>
                                  <a:lnTo>
                                    <a:pt x="1431" y="163"/>
                                  </a:lnTo>
                                  <a:lnTo>
                                    <a:pt x="1444" y="163"/>
                                  </a:lnTo>
                                  <a:lnTo>
                                    <a:pt x="1444" y="151"/>
                                  </a:lnTo>
                                  <a:lnTo>
                                    <a:pt x="1444" y="138"/>
                                  </a:lnTo>
                                  <a:lnTo>
                                    <a:pt x="1457" y="138"/>
                                  </a:lnTo>
                                  <a:lnTo>
                                    <a:pt x="1457" y="126"/>
                                  </a:lnTo>
                                  <a:lnTo>
                                    <a:pt x="1469" y="126"/>
                                  </a:lnTo>
                                  <a:lnTo>
                                    <a:pt x="1469" y="113"/>
                                  </a:lnTo>
                                  <a:lnTo>
                                    <a:pt x="1469" y="100"/>
                                  </a:lnTo>
                                  <a:lnTo>
                                    <a:pt x="1482" y="100"/>
                                  </a:lnTo>
                                  <a:lnTo>
                                    <a:pt x="1482" y="88"/>
                                  </a:lnTo>
                                  <a:lnTo>
                                    <a:pt x="1495" y="88"/>
                                  </a:lnTo>
                                  <a:lnTo>
                                    <a:pt x="1495" y="75"/>
                                  </a:lnTo>
                                  <a:lnTo>
                                    <a:pt x="1495" y="63"/>
                                  </a:lnTo>
                                  <a:lnTo>
                                    <a:pt x="1507" y="63"/>
                                  </a:lnTo>
                                  <a:lnTo>
                                    <a:pt x="1507" y="50"/>
                                  </a:lnTo>
                                  <a:lnTo>
                                    <a:pt x="1520" y="50"/>
                                  </a:lnTo>
                                  <a:lnTo>
                                    <a:pt x="1520" y="37"/>
                                  </a:lnTo>
                                  <a:lnTo>
                                    <a:pt x="1520" y="25"/>
                                  </a:lnTo>
                                  <a:lnTo>
                                    <a:pt x="1533" y="25"/>
                                  </a:lnTo>
                                  <a:lnTo>
                                    <a:pt x="1533" y="12"/>
                                  </a:lnTo>
                                  <a:lnTo>
                                    <a:pt x="1545" y="12"/>
                                  </a:lnTo>
                                  <a:lnTo>
                                    <a:pt x="1545" y="0"/>
                                  </a:lnTo>
                                </a:path>
                              </a:pathLst>
                            </a:custGeom>
                            <a:noFill/>
                            <a:ln w="825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" name="Freeform 74"/>
                          <wps:cNvSpPr>
                            <a:spLocks noChangeAspect="1"/>
                          </wps:cNvSpPr>
                          <wps:spPr bwMode="auto">
                            <a:xfrm rot="10467577">
                              <a:off x="3059" y="8990"/>
                              <a:ext cx="930" cy="721"/>
                            </a:xfrm>
                            <a:custGeom>
                              <a:avLst/>
                              <a:gdLst>
                                <a:gd name="T0" fmla="*/ 38 w 1545"/>
                                <a:gd name="T1" fmla="*/ 1198 h 1198"/>
                                <a:gd name="T2" fmla="*/ 89 w 1545"/>
                                <a:gd name="T3" fmla="*/ 1198 h 1198"/>
                                <a:gd name="T4" fmla="*/ 140 w 1545"/>
                                <a:gd name="T5" fmla="*/ 1198 h 1198"/>
                                <a:gd name="T6" fmla="*/ 178 w 1545"/>
                                <a:gd name="T7" fmla="*/ 1185 h 1198"/>
                                <a:gd name="T8" fmla="*/ 216 w 1545"/>
                                <a:gd name="T9" fmla="*/ 1172 h 1198"/>
                                <a:gd name="T10" fmla="*/ 266 w 1545"/>
                                <a:gd name="T11" fmla="*/ 1172 h 1198"/>
                                <a:gd name="T12" fmla="*/ 304 w 1545"/>
                                <a:gd name="T13" fmla="*/ 1160 h 1198"/>
                                <a:gd name="T14" fmla="*/ 342 w 1545"/>
                                <a:gd name="T15" fmla="*/ 1147 h 1198"/>
                                <a:gd name="T16" fmla="*/ 380 w 1545"/>
                                <a:gd name="T17" fmla="*/ 1135 h 1198"/>
                                <a:gd name="T18" fmla="*/ 418 w 1545"/>
                                <a:gd name="T19" fmla="*/ 1122 h 1198"/>
                                <a:gd name="T20" fmla="*/ 456 w 1545"/>
                                <a:gd name="T21" fmla="*/ 1109 h 1198"/>
                                <a:gd name="T22" fmla="*/ 482 w 1545"/>
                                <a:gd name="T23" fmla="*/ 1084 h 1198"/>
                                <a:gd name="T24" fmla="*/ 520 w 1545"/>
                                <a:gd name="T25" fmla="*/ 1071 h 1198"/>
                                <a:gd name="T26" fmla="*/ 558 w 1545"/>
                                <a:gd name="T27" fmla="*/ 1059 h 1198"/>
                                <a:gd name="T28" fmla="*/ 583 w 1545"/>
                                <a:gd name="T29" fmla="*/ 1034 h 1198"/>
                                <a:gd name="T30" fmla="*/ 621 w 1545"/>
                                <a:gd name="T31" fmla="*/ 1021 h 1198"/>
                                <a:gd name="T32" fmla="*/ 646 w 1545"/>
                                <a:gd name="T33" fmla="*/ 996 h 1198"/>
                                <a:gd name="T34" fmla="*/ 672 w 1545"/>
                                <a:gd name="T35" fmla="*/ 971 h 1198"/>
                                <a:gd name="T36" fmla="*/ 710 w 1545"/>
                                <a:gd name="T37" fmla="*/ 958 h 1198"/>
                                <a:gd name="T38" fmla="*/ 735 w 1545"/>
                                <a:gd name="T39" fmla="*/ 933 h 1198"/>
                                <a:gd name="T40" fmla="*/ 760 w 1545"/>
                                <a:gd name="T41" fmla="*/ 908 h 1198"/>
                                <a:gd name="T42" fmla="*/ 798 w 1545"/>
                                <a:gd name="T43" fmla="*/ 895 h 1198"/>
                                <a:gd name="T44" fmla="*/ 823 w 1545"/>
                                <a:gd name="T45" fmla="*/ 870 h 1198"/>
                                <a:gd name="T46" fmla="*/ 861 w 1545"/>
                                <a:gd name="T47" fmla="*/ 844 h 1198"/>
                                <a:gd name="T48" fmla="*/ 887 w 1545"/>
                                <a:gd name="T49" fmla="*/ 819 h 1198"/>
                                <a:gd name="T50" fmla="*/ 912 w 1545"/>
                                <a:gd name="T51" fmla="*/ 794 h 1198"/>
                                <a:gd name="T52" fmla="*/ 937 w 1545"/>
                                <a:gd name="T53" fmla="*/ 769 h 1198"/>
                                <a:gd name="T54" fmla="*/ 963 w 1545"/>
                                <a:gd name="T55" fmla="*/ 744 h 1198"/>
                                <a:gd name="T56" fmla="*/ 988 w 1545"/>
                                <a:gd name="T57" fmla="*/ 718 h 1198"/>
                                <a:gd name="T58" fmla="*/ 1013 w 1545"/>
                                <a:gd name="T59" fmla="*/ 693 h 1198"/>
                                <a:gd name="T60" fmla="*/ 1039 w 1545"/>
                                <a:gd name="T61" fmla="*/ 668 h 1198"/>
                                <a:gd name="T62" fmla="*/ 1064 w 1545"/>
                                <a:gd name="T63" fmla="*/ 643 h 1198"/>
                                <a:gd name="T64" fmla="*/ 1089 w 1545"/>
                                <a:gd name="T65" fmla="*/ 617 h 1198"/>
                                <a:gd name="T66" fmla="*/ 1115 w 1545"/>
                                <a:gd name="T67" fmla="*/ 592 h 1198"/>
                                <a:gd name="T68" fmla="*/ 1127 w 1545"/>
                                <a:gd name="T69" fmla="*/ 554 h 1198"/>
                                <a:gd name="T70" fmla="*/ 1153 w 1545"/>
                                <a:gd name="T71" fmla="*/ 529 h 1198"/>
                                <a:gd name="T72" fmla="*/ 1178 w 1545"/>
                                <a:gd name="T73" fmla="*/ 504 h 1198"/>
                                <a:gd name="T74" fmla="*/ 1203 w 1545"/>
                                <a:gd name="T75" fmla="*/ 479 h 1198"/>
                                <a:gd name="T76" fmla="*/ 1229 w 1545"/>
                                <a:gd name="T77" fmla="*/ 454 h 1198"/>
                                <a:gd name="T78" fmla="*/ 1241 w 1545"/>
                                <a:gd name="T79" fmla="*/ 416 h 1198"/>
                                <a:gd name="T80" fmla="*/ 1267 w 1545"/>
                                <a:gd name="T81" fmla="*/ 390 h 1198"/>
                                <a:gd name="T82" fmla="*/ 1292 w 1545"/>
                                <a:gd name="T83" fmla="*/ 353 h 1198"/>
                                <a:gd name="T84" fmla="*/ 1317 w 1545"/>
                                <a:gd name="T85" fmla="*/ 327 h 1198"/>
                                <a:gd name="T86" fmla="*/ 1343 w 1545"/>
                                <a:gd name="T87" fmla="*/ 302 h 1198"/>
                                <a:gd name="T88" fmla="*/ 1355 w 1545"/>
                                <a:gd name="T89" fmla="*/ 264 h 1198"/>
                                <a:gd name="T90" fmla="*/ 1381 w 1545"/>
                                <a:gd name="T91" fmla="*/ 239 h 1198"/>
                                <a:gd name="T92" fmla="*/ 1406 w 1545"/>
                                <a:gd name="T93" fmla="*/ 214 h 1198"/>
                                <a:gd name="T94" fmla="*/ 1419 w 1545"/>
                                <a:gd name="T95" fmla="*/ 176 h 1198"/>
                                <a:gd name="T96" fmla="*/ 1444 w 1545"/>
                                <a:gd name="T97" fmla="*/ 151 h 1198"/>
                                <a:gd name="T98" fmla="*/ 1469 w 1545"/>
                                <a:gd name="T99" fmla="*/ 126 h 1198"/>
                                <a:gd name="T100" fmla="*/ 1482 w 1545"/>
                                <a:gd name="T101" fmla="*/ 88 h 1198"/>
                                <a:gd name="T102" fmla="*/ 1507 w 1545"/>
                                <a:gd name="T103" fmla="*/ 63 h 1198"/>
                                <a:gd name="T104" fmla="*/ 1520 w 1545"/>
                                <a:gd name="T105" fmla="*/ 25 h 1198"/>
                                <a:gd name="T106" fmla="*/ 1545 w 1545"/>
                                <a:gd name="T107" fmla="*/ 0 h 11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</a:cxnLst>
                              <a:rect l="0" t="0" r="r" b="b"/>
                              <a:pathLst>
                                <a:path w="1545" h="1198">
                                  <a:moveTo>
                                    <a:pt x="0" y="1198"/>
                                  </a:moveTo>
                                  <a:lnTo>
                                    <a:pt x="13" y="1198"/>
                                  </a:lnTo>
                                  <a:lnTo>
                                    <a:pt x="26" y="1198"/>
                                  </a:lnTo>
                                  <a:lnTo>
                                    <a:pt x="38" y="1198"/>
                                  </a:lnTo>
                                  <a:lnTo>
                                    <a:pt x="51" y="1198"/>
                                  </a:lnTo>
                                  <a:lnTo>
                                    <a:pt x="64" y="1198"/>
                                  </a:lnTo>
                                  <a:lnTo>
                                    <a:pt x="76" y="1198"/>
                                  </a:lnTo>
                                  <a:lnTo>
                                    <a:pt x="89" y="1198"/>
                                  </a:lnTo>
                                  <a:lnTo>
                                    <a:pt x="102" y="1198"/>
                                  </a:lnTo>
                                  <a:lnTo>
                                    <a:pt x="114" y="1198"/>
                                  </a:lnTo>
                                  <a:lnTo>
                                    <a:pt x="127" y="1198"/>
                                  </a:lnTo>
                                  <a:lnTo>
                                    <a:pt x="140" y="1198"/>
                                  </a:lnTo>
                                  <a:lnTo>
                                    <a:pt x="140" y="1185"/>
                                  </a:lnTo>
                                  <a:lnTo>
                                    <a:pt x="152" y="1185"/>
                                  </a:lnTo>
                                  <a:lnTo>
                                    <a:pt x="165" y="1185"/>
                                  </a:lnTo>
                                  <a:lnTo>
                                    <a:pt x="178" y="1185"/>
                                  </a:lnTo>
                                  <a:lnTo>
                                    <a:pt x="190" y="1185"/>
                                  </a:lnTo>
                                  <a:lnTo>
                                    <a:pt x="203" y="1185"/>
                                  </a:lnTo>
                                  <a:lnTo>
                                    <a:pt x="216" y="1185"/>
                                  </a:lnTo>
                                  <a:lnTo>
                                    <a:pt x="216" y="1172"/>
                                  </a:lnTo>
                                  <a:lnTo>
                                    <a:pt x="228" y="1172"/>
                                  </a:lnTo>
                                  <a:lnTo>
                                    <a:pt x="241" y="1172"/>
                                  </a:lnTo>
                                  <a:lnTo>
                                    <a:pt x="254" y="1172"/>
                                  </a:lnTo>
                                  <a:lnTo>
                                    <a:pt x="266" y="1172"/>
                                  </a:lnTo>
                                  <a:lnTo>
                                    <a:pt x="266" y="1160"/>
                                  </a:lnTo>
                                  <a:lnTo>
                                    <a:pt x="279" y="1160"/>
                                  </a:lnTo>
                                  <a:lnTo>
                                    <a:pt x="292" y="1160"/>
                                  </a:lnTo>
                                  <a:lnTo>
                                    <a:pt x="304" y="1160"/>
                                  </a:lnTo>
                                  <a:lnTo>
                                    <a:pt x="317" y="1160"/>
                                  </a:lnTo>
                                  <a:lnTo>
                                    <a:pt x="317" y="1147"/>
                                  </a:lnTo>
                                  <a:lnTo>
                                    <a:pt x="330" y="1147"/>
                                  </a:lnTo>
                                  <a:lnTo>
                                    <a:pt x="342" y="1147"/>
                                  </a:lnTo>
                                  <a:lnTo>
                                    <a:pt x="355" y="1147"/>
                                  </a:lnTo>
                                  <a:lnTo>
                                    <a:pt x="355" y="1135"/>
                                  </a:lnTo>
                                  <a:lnTo>
                                    <a:pt x="368" y="1135"/>
                                  </a:lnTo>
                                  <a:lnTo>
                                    <a:pt x="380" y="1135"/>
                                  </a:lnTo>
                                  <a:lnTo>
                                    <a:pt x="393" y="1135"/>
                                  </a:lnTo>
                                  <a:lnTo>
                                    <a:pt x="393" y="1122"/>
                                  </a:lnTo>
                                  <a:lnTo>
                                    <a:pt x="406" y="1122"/>
                                  </a:lnTo>
                                  <a:lnTo>
                                    <a:pt x="418" y="1122"/>
                                  </a:lnTo>
                                  <a:lnTo>
                                    <a:pt x="418" y="1109"/>
                                  </a:lnTo>
                                  <a:lnTo>
                                    <a:pt x="431" y="1109"/>
                                  </a:lnTo>
                                  <a:lnTo>
                                    <a:pt x="444" y="1109"/>
                                  </a:lnTo>
                                  <a:lnTo>
                                    <a:pt x="456" y="1109"/>
                                  </a:lnTo>
                                  <a:lnTo>
                                    <a:pt x="456" y="1097"/>
                                  </a:lnTo>
                                  <a:lnTo>
                                    <a:pt x="469" y="1097"/>
                                  </a:lnTo>
                                  <a:lnTo>
                                    <a:pt x="482" y="1097"/>
                                  </a:lnTo>
                                  <a:lnTo>
                                    <a:pt x="482" y="1084"/>
                                  </a:lnTo>
                                  <a:lnTo>
                                    <a:pt x="494" y="1084"/>
                                  </a:lnTo>
                                  <a:lnTo>
                                    <a:pt x="507" y="1084"/>
                                  </a:lnTo>
                                  <a:lnTo>
                                    <a:pt x="507" y="1071"/>
                                  </a:lnTo>
                                  <a:lnTo>
                                    <a:pt x="520" y="1071"/>
                                  </a:lnTo>
                                  <a:lnTo>
                                    <a:pt x="532" y="1071"/>
                                  </a:lnTo>
                                  <a:lnTo>
                                    <a:pt x="532" y="1059"/>
                                  </a:lnTo>
                                  <a:lnTo>
                                    <a:pt x="545" y="1059"/>
                                  </a:lnTo>
                                  <a:lnTo>
                                    <a:pt x="558" y="1059"/>
                                  </a:lnTo>
                                  <a:lnTo>
                                    <a:pt x="558" y="1046"/>
                                  </a:lnTo>
                                  <a:lnTo>
                                    <a:pt x="570" y="1046"/>
                                  </a:lnTo>
                                  <a:lnTo>
                                    <a:pt x="570" y="1034"/>
                                  </a:lnTo>
                                  <a:lnTo>
                                    <a:pt x="583" y="1034"/>
                                  </a:lnTo>
                                  <a:lnTo>
                                    <a:pt x="596" y="1034"/>
                                  </a:lnTo>
                                  <a:lnTo>
                                    <a:pt x="596" y="1021"/>
                                  </a:lnTo>
                                  <a:lnTo>
                                    <a:pt x="608" y="1021"/>
                                  </a:lnTo>
                                  <a:lnTo>
                                    <a:pt x="621" y="1021"/>
                                  </a:lnTo>
                                  <a:lnTo>
                                    <a:pt x="621" y="1008"/>
                                  </a:lnTo>
                                  <a:lnTo>
                                    <a:pt x="634" y="1008"/>
                                  </a:lnTo>
                                  <a:lnTo>
                                    <a:pt x="634" y="996"/>
                                  </a:lnTo>
                                  <a:lnTo>
                                    <a:pt x="646" y="996"/>
                                  </a:lnTo>
                                  <a:lnTo>
                                    <a:pt x="659" y="996"/>
                                  </a:lnTo>
                                  <a:lnTo>
                                    <a:pt x="659" y="983"/>
                                  </a:lnTo>
                                  <a:lnTo>
                                    <a:pt x="672" y="983"/>
                                  </a:lnTo>
                                  <a:lnTo>
                                    <a:pt x="672" y="971"/>
                                  </a:lnTo>
                                  <a:lnTo>
                                    <a:pt x="684" y="971"/>
                                  </a:lnTo>
                                  <a:lnTo>
                                    <a:pt x="697" y="971"/>
                                  </a:lnTo>
                                  <a:lnTo>
                                    <a:pt x="697" y="958"/>
                                  </a:lnTo>
                                  <a:lnTo>
                                    <a:pt x="710" y="958"/>
                                  </a:lnTo>
                                  <a:lnTo>
                                    <a:pt x="710" y="945"/>
                                  </a:lnTo>
                                  <a:lnTo>
                                    <a:pt x="722" y="945"/>
                                  </a:lnTo>
                                  <a:lnTo>
                                    <a:pt x="735" y="945"/>
                                  </a:lnTo>
                                  <a:lnTo>
                                    <a:pt x="735" y="933"/>
                                  </a:lnTo>
                                  <a:lnTo>
                                    <a:pt x="747" y="933"/>
                                  </a:lnTo>
                                  <a:lnTo>
                                    <a:pt x="747" y="920"/>
                                  </a:lnTo>
                                  <a:lnTo>
                                    <a:pt x="760" y="920"/>
                                  </a:lnTo>
                                  <a:lnTo>
                                    <a:pt x="760" y="908"/>
                                  </a:lnTo>
                                  <a:lnTo>
                                    <a:pt x="773" y="908"/>
                                  </a:lnTo>
                                  <a:lnTo>
                                    <a:pt x="785" y="908"/>
                                  </a:lnTo>
                                  <a:lnTo>
                                    <a:pt x="785" y="895"/>
                                  </a:lnTo>
                                  <a:lnTo>
                                    <a:pt x="798" y="895"/>
                                  </a:lnTo>
                                  <a:lnTo>
                                    <a:pt x="798" y="882"/>
                                  </a:lnTo>
                                  <a:lnTo>
                                    <a:pt x="811" y="882"/>
                                  </a:lnTo>
                                  <a:lnTo>
                                    <a:pt x="811" y="870"/>
                                  </a:lnTo>
                                  <a:lnTo>
                                    <a:pt x="823" y="870"/>
                                  </a:lnTo>
                                  <a:lnTo>
                                    <a:pt x="823" y="857"/>
                                  </a:lnTo>
                                  <a:lnTo>
                                    <a:pt x="836" y="857"/>
                                  </a:lnTo>
                                  <a:lnTo>
                                    <a:pt x="849" y="844"/>
                                  </a:lnTo>
                                  <a:lnTo>
                                    <a:pt x="861" y="844"/>
                                  </a:lnTo>
                                  <a:lnTo>
                                    <a:pt x="861" y="832"/>
                                  </a:lnTo>
                                  <a:lnTo>
                                    <a:pt x="874" y="832"/>
                                  </a:lnTo>
                                  <a:lnTo>
                                    <a:pt x="874" y="819"/>
                                  </a:lnTo>
                                  <a:lnTo>
                                    <a:pt x="887" y="819"/>
                                  </a:lnTo>
                                  <a:lnTo>
                                    <a:pt x="887" y="807"/>
                                  </a:lnTo>
                                  <a:lnTo>
                                    <a:pt x="899" y="807"/>
                                  </a:lnTo>
                                  <a:lnTo>
                                    <a:pt x="899" y="794"/>
                                  </a:lnTo>
                                  <a:lnTo>
                                    <a:pt x="912" y="794"/>
                                  </a:lnTo>
                                  <a:lnTo>
                                    <a:pt x="912" y="781"/>
                                  </a:lnTo>
                                  <a:lnTo>
                                    <a:pt x="925" y="781"/>
                                  </a:lnTo>
                                  <a:lnTo>
                                    <a:pt x="925" y="769"/>
                                  </a:lnTo>
                                  <a:lnTo>
                                    <a:pt x="937" y="769"/>
                                  </a:lnTo>
                                  <a:lnTo>
                                    <a:pt x="937" y="756"/>
                                  </a:lnTo>
                                  <a:lnTo>
                                    <a:pt x="950" y="756"/>
                                  </a:lnTo>
                                  <a:lnTo>
                                    <a:pt x="950" y="744"/>
                                  </a:lnTo>
                                  <a:lnTo>
                                    <a:pt x="963" y="744"/>
                                  </a:lnTo>
                                  <a:lnTo>
                                    <a:pt x="963" y="731"/>
                                  </a:lnTo>
                                  <a:lnTo>
                                    <a:pt x="975" y="731"/>
                                  </a:lnTo>
                                  <a:lnTo>
                                    <a:pt x="975" y="718"/>
                                  </a:lnTo>
                                  <a:lnTo>
                                    <a:pt x="988" y="718"/>
                                  </a:lnTo>
                                  <a:lnTo>
                                    <a:pt x="988" y="706"/>
                                  </a:lnTo>
                                  <a:lnTo>
                                    <a:pt x="1001" y="706"/>
                                  </a:lnTo>
                                  <a:lnTo>
                                    <a:pt x="1001" y="693"/>
                                  </a:lnTo>
                                  <a:lnTo>
                                    <a:pt x="1013" y="693"/>
                                  </a:lnTo>
                                  <a:lnTo>
                                    <a:pt x="1013" y="681"/>
                                  </a:lnTo>
                                  <a:lnTo>
                                    <a:pt x="1026" y="681"/>
                                  </a:lnTo>
                                  <a:lnTo>
                                    <a:pt x="1026" y="668"/>
                                  </a:lnTo>
                                  <a:lnTo>
                                    <a:pt x="1039" y="668"/>
                                  </a:lnTo>
                                  <a:lnTo>
                                    <a:pt x="1039" y="655"/>
                                  </a:lnTo>
                                  <a:lnTo>
                                    <a:pt x="1051" y="655"/>
                                  </a:lnTo>
                                  <a:lnTo>
                                    <a:pt x="1051" y="643"/>
                                  </a:lnTo>
                                  <a:lnTo>
                                    <a:pt x="1064" y="643"/>
                                  </a:lnTo>
                                  <a:lnTo>
                                    <a:pt x="1064" y="630"/>
                                  </a:lnTo>
                                  <a:lnTo>
                                    <a:pt x="1077" y="630"/>
                                  </a:lnTo>
                                  <a:lnTo>
                                    <a:pt x="1077" y="617"/>
                                  </a:lnTo>
                                  <a:lnTo>
                                    <a:pt x="1089" y="617"/>
                                  </a:lnTo>
                                  <a:lnTo>
                                    <a:pt x="1089" y="605"/>
                                  </a:lnTo>
                                  <a:lnTo>
                                    <a:pt x="1102" y="605"/>
                                  </a:lnTo>
                                  <a:lnTo>
                                    <a:pt x="1102" y="592"/>
                                  </a:lnTo>
                                  <a:lnTo>
                                    <a:pt x="1115" y="592"/>
                                  </a:lnTo>
                                  <a:lnTo>
                                    <a:pt x="1115" y="580"/>
                                  </a:lnTo>
                                  <a:lnTo>
                                    <a:pt x="1127" y="580"/>
                                  </a:lnTo>
                                  <a:lnTo>
                                    <a:pt x="1127" y="567"/>
                                  </a:lnTo>
                                  <a:lnTo>
                                    <a:pt x="1127" y="554"/>
                                  </a:lnTo>
                                  <a:lnTo>
                                    <a:pt x="1140" y="554"/>
                                  </a:lnTo>
                                  <a:lnTo>
                                    <a:pt x="1140" y="542"/>
                                  </a:lnTo>
                                  <a:lnTo>
                                    <a:pt x="1153" y="542"/>
                                  </a:lnTo>
                                  <a:lnTo>
                                    <a:pt x="1153" y="529"/>
                                  </a:lnTo>
                                  <a:lnTo>
                                    <a:pt x="1165" y="529"/>
                                  </a:lnTo>
                                  <a:lnTo>
                                    <a:pt x="1165" y="517"/>
                                  </a:lnTo>
                                  <a:lnTo>
                                    <a:pt x="1178" y="517"/>
                                  </a:lnTo>
                                  <a:lnTo>
                                    <a:pt x="1178" y="504"/>
                                  </a:lnTo>
                                  <a:lnTo>
                                    <a:pt x="1191" y="504"/>
                                  </a:lnTo>
                                  <a:lnTo>
                                    <a:pt x="1191" y="491"/>
                                  </a:lnTo>
                                  <a:lnTo>
                                    <a:pt x="1191" y="479"/>
                                  </a:lnTo>
                                  <a:lnTo>
                                    <a:pt x="1203" y="479"/>
                                  </a:lnTo>
                                  <a:lnTo>
                                    <a:pt x="1203" y="466"/>
                                  </a:lnTo>
                                  <a:lnTo>
                                    <a:pt x="1216" y="466"/>
                                  </a:lnTo>
                                  <a:lnTo>
                                    <a:pt x="1216" y="454"/>
                                  </a:lnTo>
                                  <a:lnTo>
                                    <a:pt x="1229" y="454"/>
                                  </a:lnTo>
                                  <a:lnTo>
                                    <a:pt x="1229" y="441"/>
                                  </a:lnTo>
                                  <a:lnTo>
                                    <a:pt x="1241" y="441"/>
                                  </a:lnTo>
                                  <a:lnTo>
                                    <a:pt x="1241" y="428"/>
                                  </a:lnTo>
                                  <a:lnTo>
                                    <a:pt x="1241" y="416"/>
                                  </a:lnTo>
                                  <a:lnTo>
                                    <a:pt x="1254" y="416"/>
                                  </a:lnTo>
                                  <a:lnTo>
                                    <a:pt x="1254" y="403"/>
                                  </a:lnTo>
                                  <a:lnTo>
                                    <a:pt x="1267" y="403"/>
                                  </a:lnTo>
                                  <a:lnTo>
                                    <a:pt x="1267" y="390"/>
                                  </a:lnTo>
                                  <a:lnTo>
                                    <a:pt x="1279" y="390"/>
                                  </a:lnTo>
                                  <a:lnTo>
                                    <a:pt x="1279" y="378"/>
                                  </a:lnTo>
                                  <a:lnTo>
                                    <a:pt x="1292" y="365"/>
                                  </a:lnTo>
                                  <a:lnTo>
                                    <a:pt x="1292" y="353"/>
                                  </a:lnTo>
                                  <a:lnTo>
                                    <a:pt x="1305" y="353"/>
                                  </a:lnTo>
                                  <a:lnTo>
                                    <a:pt x="1305" y="340"/>
                                  </a:lnTo>
                                  <a:lnTo>
                                    <a:pt x="1317" y="340"/>
                                  </a:lnTo>
                                  <a:lnTo>
                                    <a:pt x="1317" y="327"/>
                                  </a:lnTo>
                                  <a:lnTo>
                                    <a:pt x="1330" y="327"/>
                                  </a:lnTo>
                                  <a:lnTo>
                                    <a:pt x="1330" y="315"/>
                                  </a:lnTo>
                                  <a:lnTo>
                                    <a:pt x="1330" y="302"/>
                                  </a:lnTo>
                                  <a:lnTo>
                                    <a:pt x="1343" y="302"/>
                                  </a:lnTo>
                                  <a:lnTo>
                                    <a:pt x="1343" y="290"/>
                                  </a:lnTo>
                                  <a:lnTo>
                                    <a:pt x="1355" y="290"/>
                                  </a:lnTo>
                                  <a:lnTo>
                                    <a:pt x="1355" y="277"/>
                                  </a:lnTo>
                                  <a:lnTo>
                                    <a:pt x="1355" y="264"/>
                                  </a:lnTo>
                                  <a:lnTo>
                                    <a:pt x="1368" y="264"/>
                                  </a:lnTo>
                                  <a:lnTo>
                                    <a:pt x="1368" y="252"/>
                                  </a:lnTo>
                                  <a:lnTo>
                                    <a:pt x="1381" y="252"/>
                                  </a:lnTo>
                                  <a:lnTo>
                                    <a:pt x="1381" y="239"/>
                                  </a:lnTo>
                                  <a:lnTo>
                                    <a:pt x="1393" y="239"/>
                                  </a:lnTo>
                                  <a:lnTo>
                                    <a:pt x="1393" y="227"/>
                                  </a:lnTo>
                                  <a:lnTo>
                                    <a:pt x="1393" y="214"/>
                                  </a:lnTo>
                                  <a:lnTo>
                                    <a:pt x="1406" y="214"/>
                                  </a:lnTo>
                                  <a:lnTo>
                                    <a:pt x="1406" y="201"/>
                                  </a:lnTo>
                                  <a:lnTo>
                                    <a:pt x="1419" y="201"/>
                                  </a:lnTo>
                                  <a:lnTo>
                                    <a:pt x="1419" y="189"/>
                                  </a:lnTo>
                                  <a:lnTo>
                                    <a:pt x="1419" y="176"/>
                                  </a:lnTo>
                                  <a:lnTo>
                                    <a:pt x="1431" y="176"/>
                                  </a:lnTo>
                                  <a:lnTo>
                                    <a:pt x="1431" y="163"/>
                                  </a:lnTo>
                                  <a:lnTo>
                                    <a:pt x="1444" y="163"/>
                                  </a:lnTo>
                                  <a:lnTo>
                                    <a:pt x="1444" y="151"/>
                                  </a:lnTo>
                                  <a:lnTo>
                                    <a:pt x="1444" y="138"/>
                                  </a:lnTo>
                                  <a:lnTo>
                                    <a:pt x="1457" y="138"/>
                                  </a:lnTo>
                                  <a:lnTo>
                                    <a:pt x="1457" y="126"/>
                                  </a:lnTo>
                                  <a:lnTo>
                                    <a:pt x="1469" y="126"/>
                                  </a:lnTo>
                                  <a:lnTo>
                                    <a:pt x="1469" y="113"/>
                                  </a:lnTo>
                                  <a:lnTo>
                                    <a:pt x="1469" y="100"/>
                                  </a:lnTo>
                                  <a:lnTo>
                                    <a:pt x="1482" y="100"/>
                                  </a:lnTo>
                                  <a:lnTo>
                                    <a:pt x="1482" y="88"/>
                                  </a:lnTo>
                                  <a:lnTo>
                                    <a:pt x="1495" y="88"/>
                                  </a:lnTo>
                                  <a:lnTo>
                                    <a:pt x="1495" y="75"/>
                                  </a:lnTo>
                                  <a:lnTo>
                                    <a:pt x="1495" y="63"/>
                                  </a:lnTo>
                                  <a:lnTo>
                                    <a:pt x="1507" y="63"/>
                                  </a:lnTo>
                                  <a:lnTo>
                                    <a:pt x="1507" y="50"/>
                                  </a:lnTo>
                                  <a:lnTo>
                                    <a:pt x="1520" y="50"/>
                                  </a:lnTo>
                                  <a:lnTo>
                                    <a:pt x="1520" y="37"/>
                                  </a:lnTo>
                                  <a:lnTo>
                                    <a:pt x="1520" y="25"/>
                                  </a:lnTo>
                                  <a:lnTo>
                                    <a:pt x="1533" y="25"/>
                                  </a:lnTo>
                                  <a:lnTo>
                                    <a:pt x="1533" y="12"/>
                                  </a:lnTo>
                                  <a:lnTo>
                                    <a:pt x="1545" y="12"/>
                                  </a:lnTo>
                                  <a:lnTo>
                                    <a:pt x="1545" y="0"/>
                                  </a:lnTo>
                                </a:path>
                              </a:pathLst>
                            </a:custGeom>
                            <a:noFill/>
                            <a:ln w="8255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39A6C7C" id="_x0000_s1855" style="width:355.4pt;height:82.5pt;mso-position-horizontal-relative:char;mso-position-vertical-relative:line" coordorigin="2487,8907" coordsize="7108,1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">
                <v:group id="Group 43" o:spid="_x0000_s1856" style="position:absolute;left:2487;top:8936;width:1504;height:1656" coordorigin="2760,8570" coordsize="1504,1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<v:line id="Line 44" o:spid="_x0000_s1857" style="position:absolute;visibility:visible;mso-wrap-style:square" from="2855,9721" to="4219,9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">
                    <v:stroke endarrow="block" endarrowwidth="narrow"/>
                  </v:line>
                  <v:line id="Line 45" o:spid="_x0000_s1858" style="position:absolute;rotation:-90;visibility:visible;mso-wrap-style:square" from="2290,9163" to="3420,9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">
                    <v:stroke endarrow="block" endarrowwidth="narrow"/>
                  </v:line>
                  <v:shape id="Text Box 46" o:spid="_x0000_s1859" type="#_x0000_t202" style="position:absolute;left:2940;top:8570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bLq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Emmy6sMAAADbAAAADwAA&#10;AAAAAAAAAAAAAAAHAgAAZHJzL2Rvd25yZXYueG1sUEsFBgAAAAADAAMAtwAAAPcCAAAAAA==&#10;" filled="f" stroked="f">
                    <v:textbox inset="0,0,0,0">
                      <w:txbxContent>
                        <w:p w14:paraId="0002C635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47" o:spid="_x0000_s1860" type="#_x0000_t202" style="position:absolute;left:4084;top:9728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" filled="f" stroked="f">
                    <v:textbox inset="0,0,0,0">
                      <w:txbxContent>
                        <w:p w14:paraId="3E2FEBD8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48" o:spid="_x0000_s1861" type="#_x0000_t202" style="position:absolute;left:2760;top:9671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eom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aQzuHvS/wBcv0LAAD//wMAUEsBAi0AFAAGAAgAAAAhANvh9svuAAAAhQEAABMAAAAAAAAAAAAA&#10;AAAAAAAAAFtDb250ZW50X1R5cGVzXS54bWxQSwECLQAUAAYACAAAACEAWvQsW78AAAAVAQAACwAA&#10;AAAAAAAAAAAAAAAfAQAAX3JlbHMvLnJlbHNQSwECLQAUAAYACAAAACEA0qHqJsMAAADbAAAADwAA&#10;AAAAAAAAAAAAAAAHAgAAZHJzL2Rvd25yZXYueG1sUEsFBgAAAAADAAMAtwAAAPcCAAAAAA==&#10;" filled="f" stroked="f">
                    <v:textbox inset="0,0,0,0">
                      <w:txbxContent>
                        <w:p w14:paraId="40FEEECE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9" o:spid="_x0000_s1862" type="#_x0000_t202" style="position:absolute;left:3399;top:9956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" filled="f" stroked="f">
                    <v:textbox inset="0,0,0,0">
                      <w:txbxContent>
                        <w:p w14:paraId="20FA83F3" w14:textId="77777777" w:rsidR="00F25FCC" w:rsidRDefault="00000000"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Group 51" o:spid="_x0000_s1863" style="position:absolute;left:4360;top:8907;width:1499;height:1685" coordorigin="4725,8584" coordsize="1499,1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    <v:line id="Line 52" o:spid="_x0000_s1864" style="position:absolute;visibility:visible;mso-wrap-style:square" from="4805,9754" to="6169,9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">
                    <v:stroke endarrow="block" endarrowwidth="narrow"/>
                  </v:line>
                  <v:line id="Line 53" o:spid="_x0000_s1865" style="position:absolute;rotation:-90;visibility:visible;mso-wrap-style:square" from="4250,9191" to="5380,9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">
                    <v:stroke endarrow="block" endarrowwidth="narrow"/>
                  </v:line>
                  <v:shape id="Text Box 54" o:spid="_x0000_s1866" type="#_x0000_t202" style="position:absolute;left:4930;top:8584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" filled="f" stroked="f">
                    <v:textbox inset="0,0,0,0">
                      <w:txbxContent>
                        <w:p w14:paraId="290EA1F0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55" o:spid="_x0000_s1867" type="#_x0000_t202" style="position:absolute;left:6044;top:9771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" filled="f" stroked="f">
                    <v:textbox inset="0,0,0,0">
                      <w:txbxContent>
                        <w:p w14:paraId="566FD63F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56" o:spid="_x0000_s1868" type="#_x0000_t202" style="position:absolute;left:4725;top:9714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" filled="f" stroked="f">
                    <v:textbox inset="0,0,0,0">
                      <w:txbxContent>
                        <w:p w14:paraId="21514982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7" o:spid="_x0000_s1869" type="#_x0000_t202" style="position:absolute;left:5359;top:9999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" filled="f" stroked="f">
                    <v:textbox inset="0,0,0,0">
                      <w:txbxContent>
                        <w:p w14:paraId="409734FB" w14:textId="77777777" w:rsidR="00F25FCC" w:rsidRDefault="00000000"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  <v:line id="Line 58" o:spid="_x0000_s1870" style="position:absolute;flip:y;visibility:visible;mso-wrap-style:square" from="4815,9016" to="5548,9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"/>
                </v:group>
                <v:group id="Group 59" o:spid="_x0000_s1871" style="position:absolute;left:8090;top:8907;width:1505;height:1685" coordorigin="8513,8687" coordsize="1505,1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<v:line id="Line 60" o:spid="_x0000_s1872" style="position:absolute;visibility:visible;mso-wrap-style:square" from="8609,9857" to="9973,9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">
                    <v:stroke endarrow="block" endarrowwidth="narrow"/>
                  </v:line>
                  <v:line id="Line 61" o:spid="_x0000_s1873" style="position:absolute;rotation:-90;visibility:visible;mso-wrap-style:square" from="8044,9304" to="9174,9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">
                    <v:stroke endarrow="block" endarrowwidth="narrow"/>
                  </v:line>
                  <v:shape id="Text Box 62" o:spid="_x0000_s1874" type="#_x0000_t202" style="position:absolute;left:8704;top:8687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" filled="f" stroked="f">
                    <v:textbox inset="0,0,0,0">
                      <w:txbxContent>
                        <w:p w14:paraId="3511FF9C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63" o:spid="_x0000_s1875" type="#_x0000_t202" style="position:absolute;left:9838;top:9874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" filled="f" stroked="f">
                    <v:textbox inset="0,0,0,0">
                      <w:txbxContent>
                        <w:p w14:paraId="6A8A29BC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64" o:spid="_x0000_s1876" type="#_x0000_t202" style="position:absolute;left:8513;top:9817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" filled="f" stroked="f">
                    <v:textbox inset="0,0,0,0">
                      <w:txbxContent>
                        <w:p w14:paraId="1FF8561A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65" o:spid="_x0000_s1877" type="#_x0000_t202" style="position:absolute;left:9153;top:10102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" filled="f" stroked="f">
                    <v:textbox inset="0,0,0,0">
                      <w:txbxContent>
                        <w:p w14:paraId="71213254" w14:textId="77777777" w:rsidR="00F25FCC" w:rsidRDefault="00000000"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  <v:line id="Line 66" o:spid="_x0000_s1878" style="position:absolute;flip:y;visibility:visible;mso-wrap-style:square" from="8609,8954" to="9295,9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"/>
                </v:group>
                <v:group id="Group 67" o:spid="_x0000_s1879" style="position:absolute;left:2548;top:8936;width:5179;height:1656" coordorigin="3059,8602" coordsize="5179,1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<v:line id="Line 68" o:spid="_x0000_s1880" style="position:absolute;visibility:visible;mso-wrap-style:square" from="6829,9753" to="8193,9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">
                    <v:stroke endarrow="block" endarrowwidth="narrow"/>
                  </v:line>
                  <v:line id="Line 69" o:spid="_x0000_s1881" style="position:absolute;rotation:-90;visibility:visible;mso-wrap-style:square" from="6264,9195" to="7394,9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">
                    <v:stroke endarrow="block" endarrowwidth="narrow"/>
                  </v:line>
                  <v:shape id="Text Box 70" o:spid="_x0000_s1882" type="#_x0000_t202" style="position:absolute;left:6934;top:8602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lofwgAAANwAAAAPAAAAZHJzL2Rvd25yZXYueG1sRE9Ni8Iw&#10;EL0v+B/CLHhb01WQ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B5BlofwgAAANwAAAAPAAAA&#10;AAAAAAAAAAAAAAcCAABkcnMvZG93bnJldi54bWxQSwUGAAAAAAMAAwC3AAAA9gIAAAAA&#10;" filled="f" stroked="f">
                    <v:textbox inset="0,0,0,0">
                      <w:txbxContent>
                        <w:p w14:paraId="62264099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71" o:spid="_x0000_s1883" type="#_x0000_t202" style="position:absolute;left:8058;top:9760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78JrwgAAANwAAAAPAAAAZHJzL2Rvd25yZXYueG1sRE9Ni8Iw&#10;EL0v+B/CLHhb0xWR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D278JrwgAAANwAAAAPAAAA&#10;AAAAAAAAAAAAAAcCAABkcnMvZG93bnJldi54bWxQSwUGAAAAAAMAAwC3AAAA9gIAAAAA&#10;" filled="f" stroked="f">
                    <v:textbox inset="0,0,0,0">
                      <w:txbxContent>
                        <w:p w14:paraId="218224F7" w14:textId="77777777" w:rsidR="00F25FCC" w:rsidRDefault="00000000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72" o:spid="_x0000_s1884" type="#_x0000_t202" style="position:absolute;left:6739;top:9703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2fwwgAAANwAAAAPAAAAZHJzL2Rvd25yZXYueG1sRE9Ni8Iw&#10;EL0v+B/CLHhb0xWU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CZo2fwwgAAANwAAAAPAAAA&#10;AAAAAAAAAAAAAAcCAABkcnMvZG93bnJldi54bWxQSwUGAAAAAAMAAwC3AAAA9gIAAAAA&#10;" filled="f" stroked="f">
                    <v:textbox inset="0,0,0,0">
                      <w:txbxContent>
                        <w:p w14:paraId="4DD1A5EC" w14:textId="77777777" w:rsidR="00F25FCC" w:rsidRDefault="00000000"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73" o:spid="_x0000_s1885" type="#_x0000_t202" style="position:absolute;left:7373;top:9988;width:18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" filled="f" stroked="f">
                    <v:textbox inset="0,0,0,0">
                      <w:txbxContent>
                        <w:p w14:paraId="408BE861" w14:textId="77777777" w:rsidR="00F25FCC" w:rsidRDefault="00000000"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  <v:shape id="Freeform 74" o:spid="_x0000_s1886" style="position:absolute;left:6799;top:8991;width:930;height:721;rotation:-286082fd;visibility:visible;mso-wrap-style:square;v-text-anchor:top" coordsize="1545,1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" path="m,1198r13,l26,1198r12,l51,1198r13,l76,1198r13,l102,1198r12,l127,1198r13,l140,1185r12,l165,1185r13,l190,1185r13,l216,1185r,-13l228,1172r13,l254,1172r12,l266,1160r13,l292,1160r12,l317,1160r,-13l330,1147r12,l355,1147r,-12l368,1135r12,l393,1135r,-13l406,1122r12,l418,1109r13,l444,1109r12,l456,1097r13,l482,1097r,-13l494,1084r13,l507,1071r13,l532,1071r,-12l545,1059r13,l558,1046r12,l570,1034r13,l596,1034r,-13l608,1021r13,l621,1008r13,l634,996r12,l659,996r,-13l672,983r,-12l684,971r13,l697,958r13,l710,945r12,l735,945r,-12l747,933r,-13l760,920r,-12l773,908r12,l785,895r13,l798,882r13,l811,870r12,l823,857r13,l849,844r12,l861,832r13,l874,819r13,l887,807r12,l899,794r13,l912,781r13,l925,769r12,l937,756r13,l950,744r13,l963,731r12,l975,718r13,l988,706r13,l1001,693r12,l1013,681r13,l1026,668r13,l1039,655r12,l1051,643r13,l1064,630r13,l1077,617r12,l1089,605r13,l1102,592r13,l1115,580r12,l1127,567r,-13l1140,554r,-12l1153,542r,-13l1165,529r,-12l1178,517r,-13l1191,504r,-13l1191,479r12,l1203,466r13,l1216,454r13,l1229,441r12,l1241,428r,-12l1254,416r,-13l1267,403r,-13l1279,390r,-12l1292,365r,-12l1305,353r,-13l1317,340r,-13l1330,327r,-12l1330,302r13,l1343,290r12,l1355,277r,-13l1368,264r,-12l1381,252r,-13l1393,239r,-12l1393,214r13,l1406,201r13,l1419,189r,-13l1431,176r,-13l1444,163r,-12l1444,138r13,l1457,126r12,l1469,113r,-13l1482,100r,-12l1495,88r,-13l1495,63r12,l1507,50r13,l1520,37r,-12l1533,25r,-13l1545,12r,-12e" filled="f" strokeweight=".65pt">
                    <v:path arrowok="t" o:connecttype="custom" o:connectlocs="23,721;54,721;84,721;107,713;130,705;160,705;183,698;206,690;229,683;252,675;274,667;290,652;313,645;336,637;351,622;374,614;389,599;405,584;427,577;442,562;457,546;480,539;495,524;518,508;534,493;549,478;564,463;580,448;595,432;610,417;625,402;640,387;656,371;671,356;678,333;694,318;709,303;724,288;740,273;747,250;763,235;778,212;793,197;808,182;816,159;831,144;846,129;854,106;869,91;884,76;892,53;907,38;915,15;930,0" o:connectangles="0,0,0,0,0,0,0,0,0,0,0,0,0,0,0,0,0,0,0,0,0,0,0,0,0,0,0,0,0,0,0,0,0,0,0,0,0,0,0,0,0,0,0,0,0,0,0,0,0,0,0,0,0,0"/>
                    <o:lock v:ext="edit" aspectratio="t"/>
                  </v:shape>
                  <v:shape id="Freeform 74" o:spid="_x0000_s1887" style="position:absolute;left:3059;top:8990;width:930;height:721;rotation:11433385fd;visibility:visible;mso-wrap-style:square;v-text-anchor:top" coordsize="1545,1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" path="m,1198r13,l26,1198r12,l51,1198r13,l76,1198r13,l102,1198r12,l127,1198r13,l140,1185r12,l165,1185r13,l190,1185r13,l216,1185r,-13l228,1172r13,l254,1172r12,l266,1160r13,l292,1160r12,l317,1160r,-13l330,1147r12,l355,1147r,-12l368,1135r12,l393,1135r,-13l406,1122r12,l418,1109r13,l444,1109r12,l456,1097r13,l482,1097r,-13l494,1084r13,l507,1071r13,l532,1071r,-12l545,1059r13,l558,1046r12,l570,1034r13,l596,1034r,-13l608,1021r13,l621,1008r13,l634,996r12,l659,996r,-13l672,983r,-12l684,971r13,l697,958r13,l710,945r12,l735,945r,-12l747,933r,-13l760,920r,-12l773,908r12,l785,895r13,l798,882r13,l811,870r12,l823,857r13,l849,844r12,l861,832r13,l874,819r13,l887,807r12,l899,794r13,l912,781r13,l925,769r12,l937,756r13,l950,744r13,l963,731r12,l975,718r13,l988,706r13,l1001,693r12,l1013,681r13,l1026,668r13,l1039,655r12,l1051,643r13,l1064,630r13,l1077,617r12,l1089,605r13,l1102,592r13,l1115,580r12,l1127,567r,-13l1140,554r,-12l1153,542r,-13l1165,529r,-12l1178,517r,-13l1191,504r,-13l1191,479r12,l1203,466r13,l1216,454r13,l1229,441r12,l1241,428r,-12l1254,416r,-13l1267,403r,-13l1279,390r,-12l1292,365r,-12l1305,353r,-13l1317,340r,-13l1330,327r,-12l1330,302r13,l1343,290r12,l1355,277r,-13l1368,264r,-12l1381,252r,-13l1393,239r,-12l1393,214r13,l1406,201r13,l1419,189r,-13l1431,176r,-13l1444,163r,-12l1444,138r13,l1457,126r12,l1469,113r,-13l1482,100r,-12l1495,88r,-13l1495,63r12,l1507,50r13,l1520,37r,-12l1533,25r,-13l1545,12r,-12e" filled="f" strokeweight=".65pt">
                    <v:path arrowok="t" o:connecttype="custom" o:connectlocs="23,721;54,721;84,721;107,713;130,705;160,705;183,698;206,690;229,683;252,675;274,667;290,652;313,645;336,637;351,622;374,614;389,599;405,584;427,577;442,562;457,546;480,539;495,524;518,508;534,493;549,478;564,463;580,448;595,432;610,417;625,402;640,387;656,371;671,356;678,333;694,318;709,303;724,288;740,273;747,250;763,235;778,212;793,197;808,182;816,159;831,144;846,129;854,106;869,91;884,76;892,53;907,38;915,15;930,0" o:connectangles="0,0,0,0,0,0,0,0,0,0,0,0,0,0,0,0,0,0,0,0,0,0,0,0,0,0,0,0,0,0,0,0,0,0,0,0,0,0,0,0,0,0,0,0,0,0,0,0,0,0,0,0,0,0"/>
                    <o:lock v:ext="edit" aspectratio="t"/>
                  </v:shape>
                </v:group>
                <w10:anchorlock/>
              </v:group>
            </w:pict>
          </mc:Fallback>
        </mc:AlternateContent>
      </w:r>
    </w:p>
    <w:p w14:paraId="4E3C2764" w14:textId="77777777" w:rsidR="00F25FCC" w:rsidRDefault="00000000">
      <w:pPr>
        <w:widowControl/>
        <w:tabs>
          <w:tab w:val="left" w:pos="7710"/>
        </w:tabs>
        <w:spacing w:line="312" w:lineRule="auto"/>
        <w:rPr>
          <w:rFonts w:hAnsi="宋体" w:hint="eastAsia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在</w:t>
      </w:r>
      <w:r>
        <w:rPr>
          <w:rFonts w:hAnsi="宋体"/>
        </w:rPr>
        <w:t>汽车</w:t>
      </w:r>
      <w:r>
        <w:rPr>
          <w:rFonts w:hAnsi="宋体" w:hint="eastAsia"/>
        </w:rPr>
        <w:t>做匀速运动的过程中电能转化为机械能的效率为</w:t>
      </w:r>
    </w:p>
    <w:p w14:paraId="071F5D5A" w14:textId="77777777" w:rsidR="00F25FCC" w:rsidRDefault="00000000">
      <w:pPr>
        <w:widowControl/>
        <w:spacing w:line="312" w:lineRule="auto"/>
        <w:ind w:firstLineChars="200" w:firstLine="420"/>
        <w:rPr>
          <w:bCs/>
          <w:color w:val="000000"/>
          <w:szCs w:val="21"/>
        </w:rPr>
      </w:pPr>
      <w:r>
        <w:rPr>
          <w:color w:val="000000"/>
          <w:szCs w:val="21"/>
        </w:rPr>
        <w:t>A</w:t>
      </w:r>
      <w:r>
        <w:t>．</w:t>
      </w:r>
      <w:r>
        <w:rPr>
          <w:position w:val="-24"/>
        </w:rPr>
        <w:object w:dxaOrig="1168" w:dyaOrig="664" w14:anchorId="43193C0A">
          <v:shape id="_x0000_i1046" type="#_x0000_t75" style="width:58.65pt;height:33.25pt" o:ole="">
            <v:imagedata r:id="rId86" o:title=""/>
          </v:shape>
          <o:OLEObject Type="Embed" ProgID="Equation.DSMT4" ShapeID="_x0000_i1046" DrawAspect="Content" ObjectID="_1836057508" r:id="rId87"/>
        </w:object>
      </w:r>
      <w:r>
        <w:rPr>
          <w:color w:val="000000"/>
          <w:szCs w:val="21"/>
        </w:rPr>
        <w:t xml:space="preserve">   B</w:t>
      </w:r>
      <w:r>
        <w:t>．</w:t>
      </w:r>
      <w:r>
        <w:rPr>
          <w:position w:val="-24"/>
        </w:rPr>
        <w:object w:dxaOrig="1168" w:dyaOrig="664" w14:anchorId="69EFF60C">
          <v:shape id="_x0000_i1047" type="#_x0000_t75" style="width:58.65pt;height:33.25pt" o:ole="">
            <v:imagedata r:id="rId88" o:title=""/>
          </v:shape>
          <o:OLEObject Type="Embed" ProgID="Equation.DSMT4" ShapeID="_x0000_i1047" DrawAspect="Content" ObjectID="_1836057509" r:id="rId89"/>
        </w:object>
      </w:r>
      <w:r>
        <w:rPr>
          <w:color w:val="000000"/>
          <w:szCs w:val="21"/>
        </w:rPr>
        <w:t xml:space="preserve">   C</w:t>
      </w:r>
      <w:r>
        <w:t>．</w:t>
      </w:r>
      <w:r>
        <w:rPr>
          <w:position w:val="-24"/>
        </w:rPr>
        <w:object w:dxaOrig="1624" w:dyaOrig="664" w14:anchorId="7BB34126">
          <v:shape id="_x0000_i1048" type="#_x0000_t75" style="width:81.25pt;height:33.25pt" o:ole="">
            <v:imagedata r:id="rId90" o:title=""/>
          </v:shape>
          <o:OLEObject Type="Embed" ProgID="Equation.DSMT4" ShapeID="_x0000_i1048" DrawAspect="Content" ObjectID="_1836057510" r:id="rId91"/>
        </w:object>
      </w:r>
      <w:r>
        <w:rPr>
          <w:color w:val="000000"/>
          <w:szCs w:val="21"/>
        </w:rPr>
        <w:t xml:space="preserve">   D</w:t>
      </w:r>
      <w:r>
        <w:t>．</w:t>
      </w:r>
      <w:r>
        <w:rPr>
          <w:position w:val="-24"/>
        </w:rPr>
        <w:object w:dxaOrig="1624" w:dyaOrig="664" w14:anchorId="2616C354">
          <v:shape id="_x0000_i1049" type="#_x0000_t75" style="width:81.25pt;height:33.25pt" o:ole="">
            <v:imagedata r:id="rId92" o:title=""/>
          </v:shape>
          <o:OLEObject Type="Embed" ProgID="Equation.DSMT4" ShapeID="_x0000_i1049" DrawAspect="Content" ObjectID="_1836057511" r:id="rId93"/>
        </w:object>
      </w:r>
    </w:p>
    <w:p w14:paraId="5EA04565" w14:textId="77777777" w:rsidR="00F25FCC" w:rsidRDefault="00F25FCC">
      <w:pPr>
        <w:widowControl/>
        <w:tabs>
          <w:tab w:val="left" w:pos="7710"/>
        </w:tabs>
        <w:rPr>
          <w:rFonts w:hAnsi="宋体" w:hint="eastAsia"/>
        </w:rPr>
      </w:pPr>
    </w:p>
    <w:p w14:paraId="7B14F1FA" w14:textId="77777777" w:rsidR="00F25FCC" w:rsidRDefault="00000000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五、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回旋加速器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（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15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分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）</w:t>
      </w:r>
    </w:p>
    <w:p w14:paraId="7DCC7EAB" w14:textId="77777777" w:rsidR="00F25FCC" w:rsidRDefault="00000000">
      <w:pPr>
        <w:adjustRightInd w:val="0"/>
        <w:snapToGrid w:val="0"/>
        <w:spacing w:line="312" w:lineRule="auto"/>
        <w:ind w:firstLineChars="200" w:firstLine="560"/>
        <w:rPr>
          <w:rFonts w:eastAsia="楷体"/>
        </w:rPr>
      </w:pPr>
      <w:r>
        <w:rPr>
          <w:rFonts w:eastAsia="黑体" w:cs="黑体" w:hint="eastAsia"/>
          <w:bCs/>
          <w:noProof/>
          <w:sz w:val="28"/>
          <w:szCs w:val="21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7C21BE9A" wp14:editId="54AA949C">
                <wp:simplePos x="0" y="0"/>
                <wp:positionH relativeFrom="margin">
                  <wp:align>right</wp:align>
                </wp:positionH>
                <wp:positionV relativeFrom="paragraph">
                  <wp:posOffset>283210</wp:posOffset>
                </wp:positionV>
                <wp:extent cx="1524635" cy="1287780"/>
                <wp:effectExtent l="0" t="0" r="0" b="7620"/>
                <wp:wrapSquare wrapText="bothSides"/>
                <wp:docPr id="270" name="组合 2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4875" cy="1287780"/>
                          <a:chOff x="0" y="0"/>
                          <a:chExt cx="1524875" cy="1287780"/>
                        </a:xfrm>
                      </wpg:grpSpPr>
                      <pic:pic xmlns:pic="http://schemas.openxmlformats.org/drawingml/2006/picture">
                        <pic:nvPicPr>
                          <pic:cNvPr id="198" name="图片 198"/>
                          <pic:cNvPicPr>
                            <a:picLocks noChangeAspect="1"/>
                          </pic:cNvPicPr>
                        </pic:nvPicPr>
                        <pic:blipFill>
                          <a:blip r:embed="rId94"/>
                          <a:srcRect t="23649" b="38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0970" cy="12877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  <wps:wsp>
                        <wps:cNvPr id="19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56360" y="45720"/>
                            <a:ext cx="168515" cy="689261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DE3526A" w14:textId="77777777" w:rsidR="00F25FCC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接交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流电源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>
                          <a:noAutofit/>
                        </wps:bodyPr>
                      </wps:wsp>
                      <wps:wsp>
                        <wps:cNvPr id="179" name="文本框 2"/>
                        <wps:cNvSpPr txBox="1">
                          <a:spLocks noChangeArrowheads="1"/>
                        </wps:cNvSpPr>
                        <wps:spPr bwMode="auto">
                          <a:xfrm rot="10800000" flipV="1">
                            <a:off x="891540" y="906780"/>
                            <a:ext cx="282815" cy="1782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553ADC3" w14:textId="77777777" w:rsidR="00F25FCC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出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C21BE9A" id="组合 270" o:spid="_x0000_s1888" style="position:absolute;left:0;text-align:left;margin-left:68.85pt;margin-top:22.3pt;width:120.05pt;height:101.4pt;z-index:251649024;mso-position-horizontal:right;mso-position-horizontal-relative:margin;mso-position-vertical-relative:text" coordsize="15248,128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">
                <v:shape id="图片 198" o:spid="_x0000_s1889" type="#_x0000_t75" style="position:absolute;width:14109;height:128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">
                  <v:imagedata r:id="rId95" o:title="" croptop="15499f" cropbottom="2553f"/>
                </v:shape>
                <v:shape id="文本框 2" o:spid="_x0000_s1890" type="#_x0000_t202" style="position:absolute;left:13563;top:457;width:1685;height:68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" fillcolor="window" stroked="f">
                  <v:textbox style="layout-flow:vertical-ideographic" inset="0,0,0,0">
                    <w:txbxContent>
                      <w:p w14:paraId="2DE3526A" w14:textId="77777777" w:rsidR="00F25FCC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接交</w:t>
                        </w:r>
                        <w:r>
                          <w:rPr>
                            <w:sz w:val="18"/>
                            <w:szCs w:val="18"/>
                          </w:rPr>
                          <w:t>流电源</w:t>
                        </w:r>
                      </w:p>
                    </w:txbxContent>
                  </v:textbox>
                </v:shape>
                <v:shape id="文本框 2" o:spid="_x0000_s1891" type="#_x0000_t202" style="position:absolute;left:8915;top:9067;width:2828;height:1783;rotation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" filled="f" stroked="f">
                  <v:textbox inset="0,0,0,0">
                    <w:txbxContent>
                      <w:p w14:paraId="4553ADC3" w14:textId="77777777" w:rsidR="00F25FCC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出</w:t>
                        </w:r>
                        <w:r>
                          <w:rPr>
                            <w:sz w:val="18"/>
                            <w:szCs w:val="18"/>
                          </w:rPr>
                          <w:t>口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eastAsia="楷体"/>
        </w:rPr>
        <w:t>如图所示，回旋加速器的核心部分</w:t>
      </w:r>
      <w:r>
        <w:rPr>
          <w:rFonts w:eastAsia="楷体"/>
        </w:rPr>
        <w:t>D</w:t>
      </w:r>
      <w:r>
        <w:rPr>
          <w:rFonts w:eastAsia="楷体"/>
          <w:vertAlign w:val="subscript"/>
        </w:rPr>
        <w:t>1</w:t>
      </w:r>
      <w:r>
        <w:rPr>
          <w:rFonts w:eastAsia="楷体"/>
        </w:rPr>
        <w:t>和</w:t>
      </w:r>
      <w:r>
        <w:rPr>
          <w:rFonts w:eastAsia="楷体"/>
        </w:rPr>
        <w:t>D</w:t>
      </w:r>
      <w:r>
        <w:rPr>
          <w:rFonts w:eastAsia="楷体"/>
          <w:vertAlign w:val="subscript"/>
        </w:rPr>
        <w:t>2</w:t>
      </w:r>
      <w:r>
        <w:rPr>
          <w:rFonts w:eastAsia="楷体"/>
        </w:rPr>
        <w:t>是两个中空的半圆金属盒，两者之间有一定的电势差；粒子源</w:t>
      </w:r>
      <w:r>
        <w:rPr>
          <w:rFonts w:eastAsia="楷体"/>
        </w:rPr>
        <w:t>G</w:t>
      </w:r>
      <w:r>
        <w:rPr>
          <w:rFonts w:eastAsia="楷体"/>
        </w:rPr>
        <w:t>产生的带电粒子在两盒之间被电场加速；两个半圆盒处于与盒面垂直的匀强磁场中，粒子在半圆盒内受磁场作用做匀速圆周运动。经过半个圆周之后，到达两盒间的缝隙时，两盒间的电势差恰好改变正负，于是粒子经过盒缝时再一次被加速（忽略带电粒子穿过缝隙所用的时间）</w:t>
      </w:r>
      <w:r>
        <w:rPr>
          <w:rFonts w:eastAsia="楷体"/>
        </w:rPr>
        <w:t>……</w:t>
      </w:r>
      <w:r>
        <w:rPr>
          <w:rFonts w:eastAsia="楷体"/>
        </w:rPr>
        <w:t>从而使其沿图示轨迹逐渐趋近于盒的边缘，从出口输出。</w:t>
      </w:r>
    </w:p>
    <w:p w14:paraId="23B0C27F" w14:textId="77777777" w:rsidR="00F25FCC" w:rsidRDefault="00000000">
      <w:pPr>
        <w:widowControl/>
        <w:spacing w:line="312" w:lineRule="auto"/>
        <w:ind w:left="315" w:hangingChars="150" w:hanging="315"/>
        <w:rPr>
          <w:color w:val="373A3C"/>
          <w:kern w:val="0"/>
          <w:szCs w:val="21"/>
        </w:rPr>
      </w:pPr>
      <w:r>
        <w:rPr>
          <w:noProof/>
          <w:color w:val="373A3C"/>
          <w:kern w:val="0"/>
          <w:szCs w:val="21"/>
        </w:rPr>
        <w:drawing>
          <wp:anchor distT="0" distB="0" distL="114300" distR="114300" simplePos="0" relativeHeight="251641856" behindDoc="0" locked="0" layoutInCell="1" allowOverlap="1" wp14:anchorId="73575C12" wp14:editId="5F8C079A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562100" cy="805180"/>
            <wp:effectExtent l="0" t="0" r="0" b="0"/>
            <wp:wrapSquare wrapText="bothSides"/>
            <wp:docPr id="75" name="图片 27" descr="https://enjoyphysics.cn/tiku_images/4601-5200/47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27" descr="https://enjoyphysics.cn/tiku_images/4601-5200/4758.png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05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373A3C"/>
          <w:kern w:val="0"/>
          <w:szCs w:val="21"/>
        </w:rPr>
        <w:t>1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若</w:t>
      </w:r>
      <w:r>
        <w:rPr>
          <w:rFonts w:hint="eastAsia"/>
          <w:color w:val="373A3C"/>
          <w:kern w:val="0"/>
          <w:szCs w:val="21"/>
        </w:rPr>
        <w:t>D</w:t>
      </w:r>
      <w:r>
        <w:rPr>
          <w:rFonts w:hint="eastAsia"/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</w:rPr>
        <w:t>、</w:t>
      </w:r>
      <w:r>
        <w:rPr>
          <w:rFonts w:hint="eastAsia"/>
          <w:color w:val="373A3C"/>
          <w:kern w:val="0"/>
          <w:szCs w:val="21"/>
        </w:rPr>
        <w:t>D</w:t>
      </w:r>
      <w:r>
        <w:rPr>
          <w:rFonts w:hint="eastAsia"/>
          <w:color w:val="373A3C"/>
          <w:kern w:val="0"/>
          <w:szCs w:val="21"/>
          <w:vertAlign w:val="subscript"/>
        </w:rPr>
        <w:t>2</w:t>
      </w:r>
      <w:r>
        <w:rPr>
          <w:rFonts w:hint="eastAsia"/>
          <w:color w:val="373A3C"/>
          <w:kern w:val="0"/>
          <w:szCs w:val="21"/>
        </w:rPr>
        <w:t>两盒所接的是</w:t>
      </w:r>
      <w:r>
        <w:rPr>
          <w:color w:val="373A3C"/>
          <w:kern w:val="0"/>
          <w:szCs w:val="21"/>
        </w:rPr>
        <w:t>正弦交流电</w:t>
      </w:r>
      <w:r>
        <w:rPr>
          <w:rFonts w:hint="eastAsia"/>
          <w:color w:val="373A3C"/>
          <w:kern w:val="0"/>
          <w:szCs w:val="21"/>
        </w:rPr>
        <w:t>，</w:t>
      </w:r>
      <w:r>
        <w:rPr>
          <w:color w:val="373A3C"/>
          <w:kern w:val="0"/>
          <w:szCs w:val="21"/>
        </w:rPr>
        <w:t>电压随时间变化的</w:t>
      </w:r>
      <w:commentRangeStart w:id="33"/>
      <w:commentRangeEnd w:id="33"/>
      <w:r>
        <w:rPr>
          <w:rStyle w:val="ae"/>
          <w:color w:val="373A3C"/>
          <w:kern w:val="0"/>
        </w:rPr>
        <w:commentReference w:id="33"/>
      </w:r>
      <w:r>
        <w:rPr>
          <w:color w:val="373A3C"/>
          <w:kern w:val="0"/>
          <w:szCs w:val="21"/>
        </w:rPr>
        <w:t>规律如图所示</w:t>
      </w:r>
      <w:r>
        <w:rPr>
          <w:rFonts w:hint="eastAsia"/>
          <w:color w:val="373A3C"/>
          <w:kern w:val="0"/>
          <w:szCs w:val="21"/>
        </w:rPr>
        <w:t>，则</w:t>
      </w:r>
      <w:r>
        <w:rPr>
          <w:color w:val="373A3C"/>
          <w:kern w:val="0"/>
          <w:szCs w:val="21"/>
        </w:rPr>
        <w:t>该交流电的频率为</w:t>
      </w:r>
      <w:r>
        <w:rPr>
          <w:color w:val="373A3C"/>
          <w:kern w:val="0"/>
          <w:szCs w:val="21"/>
        </w:rPr>
        <w:t>________Hz</w:t>
      </w:r>
      <w:r>
        <w:rPr>
          <w:rFonts w:hint="eastAsia"/>
          <w:color w:val="373A3C"/>
          <w:kern w:val="0"/>
          <w:szCs w:val="21"/>
        </w:rPr>
        <w:t>。</w:t>
      </w:r>
    </w:p>
    <w:p w14:paraId="1EF0AA66" w14:textId="77777777" w:rsidR="00F25FCC" w:rsidRDefault="00000000">
      <w:pPr>
        <w:widowControl/>
        <w:tabs>
          <w:tab w:val="left" w:pos="7710"/>
        </w:tabs>
        <w:spacing w:line="312" w:lineRule="auto"/>
        <w:ind w:left="315" w:hangingChars="150" w:hanging="315"/>
        <w:rPr>
          <w:rFonts w:hAnsi="宋体" w:hint="eastAsia"/>
        </w:rPr>
      </w:pPr>
      <w:r>
        <w:rPr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在回旋加速器中被加速的带电粒子从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电场</w:t>
      </w:r>
      <w:r>
        <w:rPr>
          <w:szCs w:val="21"/>
          <w14:ligatures w14:val="standardContextual"/>
        </w:rPr>
        <w:t xml:space="preserve">   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磁场</w:t>
      </w:r>
      <w:r>
        <w:rPr>
          <w:szCs w:val="21"/>
          <w14:ligatures w14:val="standardContextual"/>
        </w:rPr>
        <w:t>）</w:t>
      </w:r>
      <w:r>
        <w:rPr>
          <w:rFonts w:hint="eastAsia"/>
          <w:color w:val="373A3C"/>
          <w:kern w:val="0"/>
          <w:szCs w:val="21"/>
        </w:rPr>
        <w:t>获取能量，随着</w:t>
      </w:r>
      <w:r>
        <w:rPr>
          <w:rFonts w:hint="eastAsia"/>
        </w:rPr>
        <w:t>轨道半径的增大，带电粒子所受向心力的大小将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commentRangeStart w:id="34"/>
      <w:commentRangeEnd w:id="34"/>
      <w:r>
        <w:rPr>
          <w:rStyle w:val="ae"/>
          <w14:ligatures w14:val="standardContextual"/>
        </w:rPr>
        <w:commentReference w:id="34"/>
      </w:r>
      <w:r>
        <w:rPr>
          <w:szCs w:val="21"/>
          <w14:ligatures w14:val="standardContextual"/>
        </w:rPr>
        <w:t>（选择：</w:t>
      </w: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增大</w:t>
      </w:r>
      <w:r>
        <w:rPr>
          <w:szCs w:val="21"/>
          <w14:ligatures w14:val="standardContextual"/>
        </w:rPr>
        <w:t xml:space="preserve">   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保持不变</w:t>
      </w:r>
      <w:r>
        <w:rPr>
          <w:szCs w:val="21"/>
          <w14:ligatures w14:val="standardContextual"/>
        </w:rPr>
        <w:t xml:space="preserve">   C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减小</w:t>
      </w:r>
      <w:r>
        <w:rPr>
          <w:szCs w:val="21"/>
          <w14:ligatures w14:val="standardContextual"/>
        </w:rPr>
        <w:t>）</w:t>
      </w:r>
      <w:r>
        <w:rPr>
          <w:rFonts w:hint="eastAsia"/>
          <w:color w:val="373A3C"/>
          <w:kern w:val="0"/>
          <w:szCs w:val="21"/>
        </w:rPr>
        <w:t>。</w:t>
      </w:r>
    </w:p>
    <w:p w14:paraId="15C3A16F" w14:textId="77777777" w:rsidR="00F25FCC" w:rsidRDefault="00000000">
      <w:pPr>
        <w:widowControl/>
        <w:spacing w:line="312" w:lineRule="auto"/>
        <w:ind w:left="315" w:hangingChars="150" w:hanging="315"/>
      </w:pPr>
      <w:r>
        <w:rPr>
          <w:color w:val="373A3C"/>
          <w:kern w:val="0"/>
          <w:szCs w:val="21"/>
        </w:rPr>
        <w:t>3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带电粒</w:t>
      </w:r>
      <w:r>
        <w:rPr>
          <w:color w:val="373A3C"/>
          <w:kern w:val="0"/>
          <w:szCs w:val="21"/>
        </w:rPr>
        <w:t>子在回旋加速器中运动时，随</w:t>
      </w:r>
      <w:r>
        <w:rPr>
          <w:rFonts w:hint="eastAsia"/>
          <w:color w:val="373A3C"/>
          <w:kern w:val="0"/>
          <w:szCs w:val="21"/>
        </w:rPr>
        <w:t>着</w:t>
      </w:r>
      <w:r>
        <w:rPr>
          <w:color w:val="373A3C"/>
          <w:kern w:val="0"/>
          <w:szCs w:val="21"/>
        </w:rPr>
        <w:t>轨道半径</w:t>
      </w:r>
      <w:r>
        <w:rPr>
          <w:i/>
          <w:iCs/>
          <w:color w:val="373A3C"/>
          <w:kern w:val="0"/>
          <w:szCs w:val="21"/>
        </w:rPr>
        <w:t>r</w:t>
      </w:r>
      <w:r>
        <w:rPr>
          <w:color w:val="373A3C"/>
          <w:kern w:val="0"/>
          <w:szCs w:val="21"/>
        </w:rPr>
        <w:t>的增大，同一盒中相邻轨道的半径之差</w:t>
      </w:r>
      <w:r>
        <w:rPr>
          <w:color w:val="373A3C"/>
          <w:kern w:val="0"/>
          <w:szCs w:val="21"/>
        </w:rPr>
        <w:t>Δ</w:t>
      </w:r>
      <w:r>
        <w:rPr>
          <w:i/>
          <w:iCs/>
          <w:color w:val="373A3C"/>
          <w:kern w:val="0"/>
          <w:szCs w:val="21"/>
        </w:rPr>
        <w:t>r</w:t>
      </w:r>
      <w:commentRangeStart w:id="35"/>
      <w:commentRangeEnd w:id="35"/>
      <w:r>
        <w:rPr>
          <w:rStyle w:val="ae"/>
          <w:rFonts w:hint="eastAsia"/>
          <w:color w:val="373A3C"/>
          <w:kern w:val="0"/>
        </w:rPr>
        <w:commentReference w:id="35"/>
      </w:r>
      <w:r>
        <w:rPr>
          <w:rFonts w:hint="eastAsia"/>
          <w:color w:val="373A3C"/>
          <w:kern w:val="0"/>
          <w:szCs w:val="21"/>
        </w:rPr>
        <w:t>将</w:t>
      </w:r>
    </w:p>
    <w:p w14:paraId="3F5C77B1" w14:textId="77777777" w:rsidR="00F25FCC" w:rsidRDefault="00000000">
      <w:pPr>
        <w:widowControl/>
        <w:tabs>
          <w:tab w:val="left" w:pos="7710"/>
        </w:tabs>
        <w:spacing w:line="312" w:lineRule="auto"/>
        <w:ind w:leftChars="150" w:left="315"/>
        <w:rPr>
          <w:szCs w:val="21"/>
          <w14:ligatures w14:val="standardContextual"/>
        </w:rPr>
      </w:pPr>
      <w:r>
        <w:rPr>
          <w:szCs w:val="21"/>
          <w14:ligatures w14:val="standardContextual"/>
        </w:rPr>
        <w:t>A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增大</w:t>
      </w:r>
      <w:r>
        <w:rPr>
          <w:szCs w:val="21"/>
          <w14:ligatures w14:val="standardContextual"/>
        </w:rPr>
        <w:t xml:space="preserve">         B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保持不变</w:t>
      </w:r>
      <w:r>
        <w:rPr>
          <w:szCs w:val="21"/>
          <w14:ligatures w14:val="standardContextual"/>
        </w:rPr>
        <w:t xml:space="preserve">         C</w:t>
      </w:r>
      <w:r>
        <w:rPr>
          <w:szCs w:val="21"/>
          <w14:ligatures w14:val="standardContextual"/>
        </w:rPr>
        <w:t>．</w:t>
      </w:r>
      <w:r>
        <w:rPr>
          <w:rFonts w:hint="eastAsia"/>
          <w:szCs w:val="21"/>
          <w14:ligatures w14:val="standardContextual"/>
        </w:rPr>
        <w:t>持续减小</w:t>
      </w:r>
    </w:p>
    <w:p w14:paraId="75FCA989" w14:textId="77777777" w:rsidR="00F25FCC" w:rsidRDefault="00000000">
      <w:pPr>
        <w:widowControl/>
        <w:tabs>
          <w:tab w:val="left" w:pos="7710"/>
        </w:tabs>
        <w:spacing w:line="312" w:lineRule="auto"/>
        <w:ind w:left="315" w:hangingChars="150" w:hanging="315"/>
        <w:rPr>
          <w:rFonts w:hAnsi="宋体" w:hint="eastAsia"/>
          <w:szCs w:val="21"/>
        </w:rPr>
      </w:pPr>
      <w:r>
        <w:rPr>
          <w:color w:val="373A3C"/>
          <w:kern w:val="0"/>
          <w:szCs w:val="21"/>
        </w:rPr>
        <w:t>4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若在粒子源</w:t>
      </w:r>
      <w:r>
        <w:rPr>
          <w:rFonts w:hint="eastAsia"/>
          <w:color w:val="373A3C"/>
          <w:kern w:val="0"/>
          <w:szCs w:val="21"/>
        </w:rPr>
        <w:t>G</w:t>
      </w:r>
      <w:r>
        <w:rPr>
          <w:rFonts w:hint="eastAsia"/>
          <w:color w:val="373A3C"/>
          <w:kern w:val="0"/>
          <w:szCs w:val="21"/>
        </w:rPr>
        <w:t>处</w:t>
      </w:r>
      <w:r>
        <w:rPr>
          <w:color w:val="373A3C"/>
          <w:kern w:val="0"/>
          <w:szCs w:val="21"/>
        </w:rPr>
        <w:t>不断产生质子（忽略初速度，不计重力）</w:t>
      </w:r>
      <w:r>
        <w:rPr>
          <w:rFonts w:hint="eastAsia"/>
          <w:color w:val="373A3C"/>
          <w:kern w:val="0"/>
          <w:szCs w:val="21"/>
        </w:rPr>
        <w:t>，已知</w:t>
      </w:r>
      <w:r>
        <w:rPr>
          <w:color w:val="373A3C"/>
          <w:kern w:val="0"/>
          <w:szCs w:val="21"/>
        </w:rPr>
        <w:t>D</w:t>
      </w:r>
      <w:r>
        <w:rPr>
          <w:color w:val="373A3C"/>
          <w:kern w:val="0"/>
          <w:szCs w:val="21"/>
          <w:vertAlign w:val="subscript"/>
        </w:rPr>
        <w:t>1</w:t>
      </w:r>
      <w:r>
        <w:rPr>
          <w:rFonts w:hint="eastAsia"/>
          <w:color w:val="373A3C"/>
          <w:kern w:val="0"/>
          <w:szCs w:val="21"/>
        </w:rPr>
        <w:t>、</w:t>
      </w:r>
      <w:r>
        <w:rPr>
          <w:color w:val="373A3C"/>
          <w:kern w:val="0"/>
          <w:szCs w:val="21"/>
        </w:rPr>
        <w:t>D</w:t>
      </w:r>
      <w:r>
        <w:rPr>
          <w:color w:val="373A3C"/>
          <w:kern w:val="0"/>
          <w:szCs w:val="21"/>
          <w:vertAlign w:val="subscript"/>
        </w:rPr>
        <w:t>2</w:t>
      </w:r>
      <w:r>
        <w:rPr>
          <w:rFonts w:hint="eastAsia"/>
          <w:color w:val="373A3C"/>
          <w:kern w:val="0"/>
          <w:szCs w:val="21"/>
        </w:rPr>
        <w:t>两盒的半</w:t>
      </w:r>
      <w:r>
        <w:rPr>
          <w:color w:val="373A3C"/>
          <w:kern w:val="0"/>
          <w:szCs w:val="21"/>
        </w:rPr>
        <w:t>径为</w:t>
      </w:r>
      <w:r>
        <w:rPr>
          <w:i/>
          <w:iCs/>
          <w:color w:val="373A3C"/>
          <w:kern w:val="0"/>
          <w:szCs w:val="21"/>
        </w:rPr>
        <w:t>R</w:t>
      </w:r>
      <w:r>
        <w:rPr>
          <w:color w:val="373A3C"/>
          <w:kern w:val="0"/>
          <w:szCs w:val="21"/>
        </w:rPr>
        <w:t>，所接交流电的</w:t>
      </w:r>
      <w:bookmarkStart w:id="36" w:name="OLE_LINK3"/>
      <w:bookmarkStart w:id="37" w:name="OLE_LINK2"/>
      <w:r>
        <w:rPr>
          <w:color w:val="373A3C"/>
          <w:kern w:val="0"/>
          <w:szCs w:val="21"/>
        </w:rPr>
        <w:t>频率为</w:t>
      </w:r>
      <w:r>
        <w:rPr>
          <w:i/>
          <w:iCs/>
          <w:color w:val="373A3C"/>
          <w:kern w:val="0"/>
          <w:szCs w:val="21"/>
        </w:rPr>
        <w:t>f</w:t>
      </w:r>
      <w:r>
        <w:rPr>
          <w:rFonts w:hint="eastAsia"/>
          <w:color w:val="373A3C"/>
          <w:kern w:val="0"/>
          <w:szCs w:val="21"/>
        </w:rPr>
        <w:t>，所处匀强</w:t>
      </w:r>
      <w:r>
        <w:rPr>
          <w:color w:val="373A3C"/>
          <w:kern w:val="0"/>
          <w:szCs w:val="21"/>
        </w:rPr>
        <w:t>磁场</w:t>
      </w:r>
      <w:r>
        <w:rPr>
          <w:rFonts w:hint="eastAsia"/>
          <w:color w:val="373A3C"/>
          <w:kern w:val="0"/>
          <w:szCs w:val="21"/>
        </w:rPr>
        <w:t>的磁感应强</w:t>
      </w:r>
      <w:bookmarkEnd w:id="36"/>
      <w:bookmarkEnd w:id="37"/>
      <w:r>
        <w:rPr>
          <w:rFonts w:hint="eastAsia"/>
          <w:color w:val="373A3C"/>
          <w:kern w:val="0"/>
          <w:szCs w:val="21"/>
        </w:rPr>
        <w:t>度大小为</w:t>
      </w:r>
      <w:r>
        <w:rPr>
          <w:rFonts w:hint="eastAsia"/>
          <w:i/>
          <w:color w:val="373A3C"/>
          <w:kern w:val="0"/>
          <w:szCs w:val="21"/>
        </w:rPr>
        <w:t>B</w:t>
      </w:r>
      <w:r>
        <w:rPr>
          <w:rFonts w:hint="eastAsia"/>
          <w:color w:val="373A3C"/>
          <w:kern w:val="0"/>
          <w:szCs w:val="21"/>
        </w:rPr>
        <w:t>，从出口处输出的质子流形成的电流为</w:t>
      </w:r>
      <w:r>
        <w:rPr>
          <w:i/>
          <w:color w:val="373A3C"/>
          <w:kern w:val="0"/>
          <w:szCs w:val="21"/>
        </w:rPr>
        <w:t>I</w:t>
      </w:r>
      <w:r>
        <w:rPr>
          <w:rFonts w:hint="eastAsia"/>
          <w:color w:val="373A3C"/>
          <w:kern w:val="0"/>
          <w:szCs w:val="21"/>
        </w:rPr>
        <w:t>，则质子从出口处输出时的速度大小为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rFonts w:hint="eastAsia"/>
          <w:color w:val="373A3C"/>
          <w:kern w:val="0"/>
          <w:szCs w:val="21"/>
        </w:rPr>
        <w:t>，质子的电荷量与它的质量之比为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r>
        <w:rPr>
          <w:rFonts w:hint="eastAsia"/>
          <w:color w:val="373A3C"/>
          <w:kern w:val="0"/>
          <w:szCs w:val="21"/>
        </w:rPr>
        <w:t>，出口处在单位时间内输出的动能为</w:t>
      </w:r>
      <w:r>
        <w:rPr>
          <w:rFonts w:hint="eastAsia"/>
          <w:color w:val="373A3C"/>
          <w:kern w:val="0"/>
          <w:szCs w:val="21"/>
        </w:rPr>
        <w:t>_</w:t>
      </w:r>
      <w:r>
        <w:rPr>
          <w:color w:val="373A3C"/>
          <w:kern w:val="0"/>
          <w:szCs w:val="21"/>
        </w:rPr>
        <w:t>_______</w:t>
      </w:r>
      <w:commentRangeStart w:id="38"/>
      <w:commentRangeEnd w:id="38"/>
      <w:r>
        <w:rPr>
          <w:rStyle w:val="ae"/>
          <w:rFonts w:hint="eastAsia"/>
          <w:color w:val="373A3C"/>
          <w:kern w:val="0"/>
        </w:rPr>
        <w:commentReference w:id="38"/>
      </w:r>
      <w:r>
        <w:rPr>
          <w:rFonts w:hint="eastAsia"/>
          <w:color w:val="373A3C"/>
          <w:kern w:val="0"/>
          <w:szCs w:val="21"/>
        </w:rPr>
        <w:t>。</w:t>
      </w:r>
    </w:p>
    <w:p w14:paraId="7145C96C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7A518F1B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3B9387E3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1A664B30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13CD0EE1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2C9D15FC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16C8ED2A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2B343A25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3ED7079A" w14:textId="77777777" w:rsidR="00F25FCC" w:rsidRDefault="00F25FCC">
      <w:pPr>
        <w:widowControl/>
        <w:spacing w:line="312" w:lineRule="auto"/>
        <w:rPr>
          <w:color w:val="000000"/>
          <w:szCs w:val="21"/>
        </w:rPr>
      </w:pPr>
    </w:p>
    <w:p w14:paraId="037AE741" w14:textId="77777777" w:rsidR="00F25FCC" w:rsidRDefault="00000000">
      <w:pPr>
        <w:adjustRightInd w:val="0"/>
        <w:snapToGrid w:val="0"/>
        <w:spacing w:line="312" w:lineRule="auto"/>
        <w:jc w:val="center"/>
        <w:rPr>
          <w:rFonts w:eastAsia="黑体" w:cs="黑体"/>
          <w:bCs/>
          <w:sz w:val="28"/>
          <w:szCs w:val="21"/>
          <w:shd w:val="clear" w:color="auto" w:fill="FFFFFF"/>
          <w:lang w:bidi="ar"/>
        </w:rPr>
      </w:pP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六、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货物传送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（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1</w:t>
      </w:r>
      <w:r>
        <w:rPr>
          <w:rFonts w:eastAsia="黑体" w:cs="黑体"/>
          <w:bCs/>
          <w:sz w:val="28"/>
          <w:szCs w:val="21"/>
          <w:shd w:val="clear" w:color="auto" w:fill="FFFFFF"/>
          <w:lang w:bidi="ar"/>
        </w:rPr>
        <w:t>6</w:t>
      </w:r>
      <w:r>
        <w:rPr>
          <w:rFonts w:eastAsia="黑体" w:cs="黑体" w:hint="eastAsia"/>
          <w:bCs/>
          <w:sz w:val="28"/>
          <w:szCs w:val="21"/>
          <w:shd w:val="clear" w:color="auto" w:fill="FFFFFF"/>
          <w:lang w:bidi="ar"/>
        </w:rPr>
        <w:t>分）</w:t>
      </w:r>
    </w:p>
    <w:p w14:paraId="573B0911" w14:textId="17B86B56" w:rsidR="00F25FCC" w:rsidRDefault="00000000">
      <w:pPr>
        <w:widowControl/>
        <w:spacing w:line="312" w:lineRule="auto"/>
        <w:ind w:firstLineChars="200" w:firstLine="420"/>
        <w:rPr>
          <w:rFonts w:eastAsia="楷体"/>
          <w:color w:val="000000"/>
          <w:szCs w:val="21"/>
        </w:rPr>
      </w:pPr>
      <w:r>
        <w:rPr>
          <w:rFonts w:eastAsia="楷体"/>
          <w:color w:val="000000"/>
          <w:szCs w:val="21"/>
        </w:rPr>
        <w:t>如图所示，为一个模拟货物传送的装置，</w:t>
      </w:r>
      <w:r>
        <w:rPr>
          <w:rFonts w:eastAsia="楷体"/>
          <w:color w:val="000000"/>
          <w:szCs w:val="21"/>
        </w:rPr>
        <w:t>A</w:t>
      </w:r>
      <w:r>
        <w:rPr>
          <w:rFonts w:eastAsia="楷体"/>
          <w:color w:val="000000"/>
          <w:szCs w:val="21"/>
        </w:rPr>
        <w:t>是一个表面绝缘、质量</w:t>
      </w:r>
      <w:r>
        <w:rPr>
          <w:rFonts w:eastAsia="楷体"/>
          <w:i/>
          <w:iCs/>
          <w:color w:val="000000"/>
          <w:szCs w:val="21"/>
        </w:rPr>
        <w:t>M</w:t>
      </w:r>
      <w:r>
        <w:rPr>
          <w:rFonts w:eastAsia="楷体"/>
          <w:color w:val="000000"/>
          <w:szCs w:val="21"/>
        </w:rPr>
        <w:t>=l00kg</w:t>
      </w:r>
      <w:r>
        <w:rPr>
          <w:rFonts w:eastAsia="楷体"/>
          <w:color w:val="000000"/>
          <w:szCs w:val="21"/>
        </w:rPr>
        <w:t>、电量</w:t>
      </w:r>
      <w:r>
        <w:rPr>
          <w:rFonts w:eastAsia="楷体"/>
          <w:i/>
          <w:iCs/>
          <w:color w:val="000000"/>
          <w:szCs w:val="21"/>
        </w:rPr>
        <w:t>q</w:t>
      </w:r>
      <w:r>
        <w:rPr>
          <w:rFonts w:eastAsia="楷体"/>
          <w:color w:val="000000"/>
          <w:szCs w:val="21"/>
        </w:rPr>
        <w:t>=+ 6.0×10</w:t>
      </w:r>
      <w:r>
        <w:rPr>
          <w:rFonts w:eastAsia="楷体"/>
          <w:color w:val="000000"/>
          <w:szCs w:val="21"/>
          <w:vertAlign w:val="superscript"/>
        </w:rPr>
        <w:t>-2</w:t>
      </w:r>
      <w:r>
        <w:rPr>
          <w:rFonts w:eastAsia="楷体"/>
          <w:color w:val="000000"/>
          <w:szCs w:val="21"/>
        </w:rPr>
        <w:t>C</w:t>
      </w:r>
      <w:r>
        <w:rPr>
          <w:rFonts w:eastAsia="楷体"/>
          <w:color w:val="000000"/>
          <w:szCs w:val="21"/>
        </w:rPr>
        <w:t>的传送小车，小车置于光滑的水平地面上。在传送途中有一个水平电场，可以通过开关控制其有无。现将质量</w:t>
      </w:r>
      <w:r>
        <w:rPr>
          <w:rFonts w:eastAsia="楷体"/>
          <w:i/>
          <w:iCs/>
          <w:color w:val="000000"/>
          <w:szCs w:val="21"/>
        </w:rPr>
        <w:t>m</w:t>
      </w:r>
      <w:r w:rsidR="00D33C58">
        <w:rPr>
          <w:rFonts w:eastAsia="楷体"/>
          <w:color w:val="000000"/>
          <w:szCs w:val="21"/>
        </w:rPr>
        <w:t xml:space="preserve"> = </w:t>
      </w:r>
      <w:r>
        <w:rPr>
          <w:rFonts w:eastAsia="楷体"/>
          <w:color w:val="000000"/>
          <w:szCs w:val="21"/>
        </w:rPr>
        <w:t>20kg</w:t>
      </w:r>
      <w:r>
        <w:rPr>
          <w:rFonts w:eastAsia="楷体"/>
          <w:color w:val="000000"/>
          <w:szCs w:val="21"/>
        </w:rPr>
        <w:t>的货物</w:t>
      </w:r>
      <w:r>
        <w:rPr>
          <w:rFonts w:eastAsia="楷体"/>
          <w:i/>
          <w:iCs/>
          <w:color w:val="000000"/>
          <w:szCs w:val="21"/>
        </w:rPr>
        <w:t>B</w:t>
      </w:r>
      <w:r>
        <w:rPr>
          <w:rFonts w:eastAsia="楷体"/>
          <w:color w:val="000000"/>
          <w:szCs w:val="21"/>
        </w:rPr>
        <w:t>放置在小车左端，让它们以</w:t>
      </w:r>
      <w:r>
        <w:rPr>
          <w:rFonts w:eastAsia="楷体"/>
          <w:i/>
          <w:color w:val="000000"/>
          <w:szCs w:val="21"/>
        </w:rPr>
        <w:t>v</w:t>
      </w:r>
      <w:r>
        <w:rPr>
          <w:rFonts w:eastAsia="楷体"/>
          <w:color w:val="000000"/>
          <w:szCs w:val="21"/>
        </w:rPr>
        <w:t>=2m/s</w:t>
      </w:r>
      <w:r>
        <w:rPr>
          <w:rFonts w:eastAsia="楷体"/>
          <w:color w:val="000000"/>
          <w:szCs w:val="21"/>
        </w:rPr>
        <w:t>的共同速度向右滑行，在</w:t>
      </w:r>
      <w:bookmarkStart w:id="39" w:name="OLE_LINK10"/>
      <w:bookmarkStart w:id="40" w:name="OLE_LINK11"/>
      <w:r>
        <w:rPr>
          <w:rFonts w:eastAsia="楷体"/>
          <w:color w:val="000000"/>
          <w:szCs w:val="21"/>
        </w:rPr>
        <w:t>货物和</w:t>
      </w:r>
      <w:bookmarkStart w:id="41" w:name="OLE_LINK12"/>
      <w:r>
        <w:rPr>
          <w:rFonts w:eastAsia="楷体"/>
          <w:color w:val="000000"/>
          <w:szCs w:val="21"/>
        </w:rPr>
        <w:t>小车</w:t>
      </w:r>
      <w:bookmarkEnd w:id="39"/>
      <w:bookmarkEnd w:id="40"/>
      <w:bookmarkEnd w:id="41"/>
      <w:r>
        <w:rPr>
          <w:rFonts w:eastAsia="楷体"/>
          <w:color w:val="000000"/>
          <w:szCs w:val="21"/>
        </w:rPr>
        <w:t>快到终点时，闭合开关产生一个水平向左的</w:t>
      </w:r>
      <w:bookmarkStart w:id="42" w:name="OLE_LINK7"/>
      <w:bookmarkStart w:id="43" w:name="OLE_LINK8"/>
      <w:r>
        <w:rPr>
          <w:rFonts w:eastAsia="楷体"/>
          <w:color w:val="000000"/>
          <w:szCs w:val="21"/>
        </w:rPr>
        <w:t>匀强</w:t>
      </w:r>
      <w:bookmarkEnd w:id="42"/>
      <w:bookmarkEnd w:id="43"/>
      <w:r>
        <w:rPr>
          <w:rFonts w:eastAsia="楷体"/>
          <w:color w:val="000000"/>
          <w:szCs w:val="21"/>
        </w:rPr>
        <w:t>电场，经过</w:t>
      </w:r>
      <w:r>
        <w:rPr>
          <w:rFonts w:eastAsia="楷体"/>
          <w:color w:val="000000"/>
          <w:szCs w:val="21"/>
        </w:rPr>
        <w:t>1s</w:t>
      </w:r>
      <w:r>
        <w:rPr>
          <w:rFonts w:eastAsia="楷体"/>
          <w:color w:val="000000"/>
          <w:szCs w:val="21"/>
        </w:rPr>
        <w:t>时间后关闭电场，当货物到达目的地时</w:t>
      </w:r>
      <w:bookmarkStart w:id="44" w:name="OLE_LINK9"/>
      <w:r>
        <w:rPr>
          <w:rFonts w:eastAsia="楷体"/>
          <w:color w:val="000000"/>
          <w:szCs w:val="21"/>
        </w:rPr>
        <w:t>小车</w:t>
      </w:r>
      <w:bookmarkEnd w:id="44"/>
      <w:r>
        <w:rPr>
          <w:rFonts w:eastAsia="楷体"/>
          <w:color w:val="000000"/>
          <w:szCs w:val="21"/>
        </w:rPr>
        <w:t>和</w:t>
      </w:r>
      <w:bookmarkStart w:id="45" w:name="OLE_LINK6"/>
      <w:bookmarkStart w:id="46" w:name="OLE_LINK5"/>
      <w:r>
        <w:rPr>
          <w:rFonts w:eastAsia="楷体"/>
          <w:color w:val="000000"/>
          <w:szCs w:val="21"/>
        </w:rPr>
        <w:t>货物</w:t>
      </w:r>
      <w:bookmarkEnd w:id="45"/>
      <w:bookmarkEnd w:id="46"/>
      <w:r>
        <w:rPr>
          <w:rFonts w:eastAsia="楷体"/>
          <w:color w:val="000000"/>
          <w:szCs w:val="21"/>
        </w:rPr>
        <w:t>的速度恰好都为零，此时货物仍在小车上。已知货物与小车之间的动摩擦因素</w:t>
      </w:r>
      <w:r>
        <w:rPr>
          <w:rFonts w:eastAsia="楷体"/>
          <w:i/>
          <w:color w:val="000000"/>
          <w:szCs w:val="21"/>
        </w:rPr>
        <w:t>μ</w:t>
      </w:r>
      <w:r>
        <w:rPr>
          <w:rFonts w:eastAsia="楷体"/>
          <w:color w:val="000000"/>
          <w:szCs w:val="21"/>
        </w:rPr>
        <w:t>=0.1</w:t>
      </w:r>
      <w:r>
        <w:rPr>
          <w:rFonts w:eastAsia="楷体"/>
          <w:color w:val="000000"/>
          <w:szCs w:val="21"/>
        </w:rPr>
        <w:t>，货物不带电且体积大小不计，</w:t>
      </w:r>
      <w:r>
        <w:rPr>
          <w:rFonts w:eastAsia="楷体"/>
          <w:i/>
          <w:iCs/>
          <w:color w:val="000000"/>
          <w:szCs w:val="21"/>
        </w:rPr>
        <w:t>g</w:t>
      </w:r>
      <w:r>
        <w:rPr>
          <w:rFonts w:eastAsia="楷体"/>
          <w:color w:val="000000"/>
          <w:szCs w:val="21"/>
        </w:rPr>
        <w:t>取</w:t>
      </w:r>
      <w:r>
        <w:rPr>
          <w:rFonts w:eastAsia="楷体"/>
          <w:color w:val="000000"/>
          <w:szCs w:val="21"/>
        </w:rPr>
        <w:t>10m/s</w:t>
      </w:r>
      <w:r>
        <w:rPr>
          <w:rFonts w:eastAsia="楷体"/>
          <w:color w:val="000000"/>
          <w:szCs w:val="21"/>
          <w:vertAlign w:val="superscript"/>
        </w:rPr>
        <w:t>2</w:t>
      </w:r>
      <w:r>
        <w:rPr>
          <w:rFonts w:eastAsia="楷体"/>
          <w:color w:val="000000"/>
          <w:szCs w:val="21"/>
        </w:rPr>
        <w:t>。</w:t>
      </w:r>
    </w:p>
    <w:p w14:paraId="4658EFFA" w14:textId="77777777" w:rsidR="00F25FCC" w:rsidRDefault="00000000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  <w:r>
        <w:rPr>
          <w:rFonts w:eastAsia="楷体"/>
          <w:noProof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 wp14:anchorId="73BB7426" wp14:editId="1A0C99D5">
                <wp:simplePos x="0" y="0"/>
                <wp:positionH relativeFrom="margin">
                  <wp:posOffset>1521460</wp:posOffset>
                </wp:positionH>
                <wp:positionV relativeFrom="paragraph">
                  <wp:posOffset>6350</wp:posOffset>
                </wp:positionV>
                <wp:extent cx="2345690" cy="996315"/>
                <wp:effectExtent l="0" t="0" r="35560" b="0"/>
                <wp:wrapSquare wrapText="bothSides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5690" cy="996315"/>
                          <a:chOff x="6393" y="8854"/>
                          <a:chExt cx="3694" cy="1569"/>
                        </a:xfrm>
                      </wpg:grpSpPr>
                      <wpg:grpSp>
                        <wpg:cNvPr id="2" name="Group 3"/>
                        <wpg:cNvGrpSpPr/>
                        <wpg:grpSpPr>
                          <a:xfrm>
                            <a:off x="6543" y="10352"/>
                            <a:ext cx="3544" cy="71"/>
                            <a:chOff x="3660" y="3600"/>
                            <a:chExt cx="2190" cy="75"/>
                          </a:xfrm>
                        </wpg:grpSpPr>
                        <wps:wsp>
                          <wps:cNvPr id="3" name="Rectangle 4" descr="浅色上对角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3660" y="3600"/>
                              <a:ext cx="2190" cy="7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Line 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75" y="3600"/>
                              <a:ext cx="21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697" y="10042"/>
                            <a:ext cx="158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2DA1268" w14:textId="77777777" w:rsidR="00F25FCC" w:rsidRDefault="00000000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393" y="9783"/>
                            <a:ext cx="158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3774F55" w14:textId="77777777" w:rsidR="00F25FCC" w:rsidRDefault="00000000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7" name="Oval 8"/>
                        <wps:cNvSpPr>
                          <a:spLocks noChangeArrowheads="1"/>
                        </wps:cNvSpPr>
                        <wps:spPr bwMode="auto">
                          <a:xfrm>
                            <a:off x="8115" y="10171"/>
                            <a:ext cx="169" cy="16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9"/>
                        <wps:cNvSpPr>
                          <a:spLocks noChangeArrowheads="1"/>
                        </wps:cNvSpPr>
                        <wps:spPr bwMode="auto">
                          <a:xfrm>
                            <a:off x="6945" y="10171"/>
                            <a:ext cx="169" cy="16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6581" y="10086"/>
                            <a:ext cx="2118" cy="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6582" y="9913"/>
                            <a:ext cx="170" cy="1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6672" y="9804"/>
                            <a:ext cx="4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1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789" y="9495"/>
                            <a:ext cx="158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0F41306" w14:textId="77777777" w:rsidR="00F25FCC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13" name="AutoShap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7128" y="9240"/>
                            <a:ext cx="289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1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663" y="8854"/>
                            <a:ext cx="158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9339162" w14:textId="77777777" w:rsidR="00F25FCC" w:rsidRDefault="0000000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3BB7426" id="_x0000_s1892" style="position:absolute;left:0;text-align:left;margin-left:119.8pt;margin-top:.5pt;width:184.7pt;height:78.45pt;z-index:251642880;mso-position-horizontal-relative:margin;mso-position-vertical-relative:text" coordorigin="6393,8854" coordsize="3694,15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">
                <v:group id="Group 3" o:spid="_x0000_s1893" style="position:absolute;left:6543;top:10352;width:3544;height:71" coordorigin="3660,3600" coordsize="2190,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rect id="Rectangle 4" o:spid="_x0000_s1894" alt="浅色上对角线" style="position:absolute;left:3660;top:3600;width:2190;height: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" fillcolor="black" stroked="f">
                    <v:fill r:id="rId20" o:title="" type="pattern"/>
                  </v:rect>
                  <v:line id="Line 5" o:spid="_x0000_s1895" style="position:absolute;flip:y;visibility:visible;mso-wrap-style:square" from="3675,3600" to="5850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</v:group>
                <v:shape id="文本框 2" o:spid="_x0000_s1896" type="#_x0000_t202" style="position:absolute;left:8697;top:10042;width:158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" filled="f" stroked="f">
                  <v:textbox style="mso-fit-shape-to-text:t" inset="0,0,0,0">
                    <w:txbxContent>
                      <w:p w14:paraId="22DA1268" w14:textId="77777777" w:rsidR="00F25FCC" w:rsidRDefault="00000000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897" type="#_x0000_t202" style="position:absolute;left:6393;top:9783;width:158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" filled="f" stroked="f">
                  <v:textbox style="mso-fit-shape-to-text:t" inset="0,0,0,0">
                    <w:txbxContent>
                      <w:p w14:paraId="03774F55" w14:textId="77777777" w:rsidR="00F25FCC" w:rsidRDefault="00000000">
                        <w:r>
                          <w:t>B</w:t>
                        </w:r>
                      </w:p>
                    </w:txbxContent>
                  </v:textbox>
                </v:shape>
                <v:oval id="Oval 8" o:spid="_x0000_s1898" style="position:absolute;left:8115;top:10171;width:169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/>
                <v:oval id="Oval 9" o:spid="_x0000_s1899" style="position:absolute;left:6945;top:10171;width:169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<v:rect id="Rectangle 10" o:spid="_x0000_s1900" style="position:absolute;left:6581;top:10086;width:2118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<v:rect id="Rectangle 11" o:spid="_x0000_s1901" style="position:absolute;left:6582;top:9913;width:170;height: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02e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Qyy8ygM5uAAAA//8DAFBLAQItABQABgAIAAAAIQDb4fbL7gAAAIUBAAATAAAAAAAAAAAA&#10;AAAAAAAAAABbQ29udGVudF9UeXBlc10ueG1sUEsBAi0AFAAGAAgAAAAhAFr0LFu/AAAAFQEAAAsA&#10;AAAAAAAAAAAAAAAAHwEAAF9yZWxzLy5yZWxzUEsBAi0AFAAGAAgAAAAhAJqvTZ7EAAAA2wAAAA8A&#10;AAAAAAAAAAAAAAAABwIAAGRycy9kb3ducmV2LnhtbFBLBQYAAAAAAwADALcAAAD4AgAAAAA=&#10;"/>
                <v:shape id="AutoShape 12" o:spid="_x0000_s1902" type="#_x0000_t32" style="position:absolute;left:6672;top:9804;width:4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">
                  <v:stroke endarrow="block"/>
                </v:shape>
                <v:shape id="文本框 2" o:spid="_x0000_s1903" type="#_x0000_t202" style="position:absolute;left:6789;top:9495;width:158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" filled="f" stroked="f">
                  <v:textbox style="mso-fit-shape-to-text:t" inset="0,0,0,0">
                    <w:txbxContent>
                      <w:p w14:paraId="60F41306" w14:textId="77777777" w:rsidR="00F25FCC" w:rsidRDefault="00000000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AutoShape 14" o:spid="_x0000_s1904" type="#_x0000_t32" style="position:absolute;left:7128;top:9240;width:289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">
                  <v:stroke endarrow="block"/>
                </v:shape>
                <v:shape id="文本框 2" o:spid="_x0000_s1905" type="#_x0000_t202" style="position:absolute;left:8663;top:8854;width:158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0SZwQAAANsAAAAPAAAAZHJzL2Rvd25yZXYueG1sRE9Na8JA&#10;EL0L/odlhF6kbhJK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OxXRJnBAAAA2wAAAA8AAAAA&#10;AAAAAAAAAAAABwIAAGRycy9kb3ducmV2LnhtbFBLBQYAAAAAAwADALcAAAD1AgAAAAA=&#10;" filled="f" stroked="f">
                  <v:textbox style="mso-fit-shape-to-text:t" inset="0,0,0,0">
                    <w:txbxContent>
                      <w:p w14:paraId="09339162" w14:textId="77777777" w:rsidR="00F25FCC" w:rsidRDefault="00000000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14:paraId="4B0D84A1" w14:textId="77777777" w:rsidR="00F25FCC" w:rsidRDefault="00F25FCC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</w:p>
    <w:p w14:paraId="56963E0E" w14:textId="77777777" w:rsidR="00F25FCC" w:rsidRDefault="00F25FCC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</w:p>
    <w:p w14:paraId="195FC045" w14:textId="77777777" w:rsidR="00F25FCC" w:rsidRDefault="00F25FCC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</w:p>
    <w:p w14:paraId="059EB0C6" w14:textId="77777777" w:rsidR="00F25FCC" w:rsidRDefault="00F25FCC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</w:p>
    <w:p w14:paraId="6F9BF462" w14:textId="77777777" w:rsidR="00F25FCC" w:rsidRDefault="00F25FCC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</w:p>
    <w:p w14:paraId="7C000784" w14:textId="77777777" w:rsidR="00F25FCC" w:rsidRDefault="00000000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szCs w:val="21"/>
        </w:rPr>
        <w:t>．</w:t>
      </w:r>
      <w:r>
        <w:rPr>
          <w:color w:val="000000"/>
          <w:szCs w:val="21"/>
        </w:rPr>
        <w:t>关闭电场瞬间</w:t>
      </w:r>
      <w:r>
        <w:rPr>
          <w:rFonts w:hint="eastAsia"/>
          <w:color w:val="000000"/>
          <w:szCs w:val="21"/>
        </w:rPr>
        <w:t>，以地面为参考系</w:t>
      </w:r>
      <w:r>
        <w:rPr>
          <w:color w:val="000000"/>
          <w:szCs w:val="21"/>
        </w:rPr>
        <w:t>货物和小车的速度方向</w:t>
      </w:r>
      <w:r>
        <w:rPr>
          <w:rFonts w:hint="eastAsia"/>
          <w:color w:val="000000"/>
          <w:szCs w:val="21"/>
        </w:rPr>
        <w:t>分</w:t>
      </w:r>
      <w:r>
        <w:rPr>
          <w:color w:val="000000"/>
          <w:szCs w:val="21"/>
        </w:rPr>
        <w:t>别</w:t>
      </w:r>
      <w:commentRangeStart w:id="47"/>
      <w:commentRangeEnd w:id="47"/>
      <w:r>
        <w:rPr>
          <w:rStyle w:val="ae"/>
          <w:color w:val="000000"/>
        </w:rPr>
        <w:commentReference w:id="47"/>
      </w:r>
      <w:r>
        <w:rPr>
          <w:color w:val="000000"/>
          <w:szCs w:val="21"/>
        </w:rPr>
        <w:t>为</w:t>
      </w:r>
    </w:p>
    <w:p w14:paraId="22616DDF" w14:textId="77777777" w:rsidR="00F25FCC" w:rsidRDefault="00000000">
      <w:pPr>
        <w:widowControl/>
        <w:spacing w:line="312" w:lineRule="auto"/>
        <w:ind w:leftChars="150" w:left="315"/>
        <w:rPr>
          <w:color w:val="000000"/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向左，向右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B</w:t>
      </w:r>
      <w:r>
        <w:rPr>
          <w:szCs w:val="21"/>
        </w:rPr>
        <w:t>．</w:t>
      </w:r>
      <w:r>
        <w:rPr>
          <w:rFonts w:hint="eastAsia"/>
          <w:szCs w:val="21"/>
        </w:rPr>
        <w:t>向左，向左</w:t>
      </w:r>
    </w:p>
    <w:p w14:paraId="228C5D18" w14:textId="77777777" w:rsidR="00F25FCC" w:rsidRDefault="00000000">
      <w:pPr>
        <w:widowControl/>
        <w:spacing w:line="312" w:lineRule="auto"/>
        <w:ind w:leftChars="150" w:left="315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向右，向左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D</w:t>
      </w:r>
      <w:r>
        <w:rPr>
          <w:szCs w:val="21"/>
        </w:rPr>
        <w:t>．</w:t>
      </w:r>
      <w:r>
        <w:rPr>
          <w:rFonts w:hint="eastAsia"/>
          <w:szCs w:val="21"/>
        </w:rPr>
        <w:t>向右，向右</w:t>
      </w:r>
    </w:p>
    <w:p w14:paraId="2BC786C2" w14:textId="77777777" w:rsidR="00F25FCC" w:rsidRDefault="00000000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szCs w:val="21"/>
        </w:rPr>
        <w:t>．</w:t>
      </w:r>
      <w:r>
        <w:rPr>
          <w:color w:val="000000"/>
          <w:szCs w:val="21"/>
        </w:rPr>
        <w:t>关闭电场瞬间货物</w:t>
      </w:r>
      <w:r>
        <w:rPr>
          <w:rFonts w:hint="eastAsia"/>
          <w:color w:val="000000"/>
          <w:szCs w:val="21"/>
        </w:rPr>
        <w:t>的速度大小</w:t>
      </w:r>
      <w:r>
        <w:rPr>
          <w:i/>
          <w:color w:val="000000"/>
          <w:szCs w:val="21"/>
        </w:rPr>
        <w:t>v</w:t>
      </w:r>
      <w:r>
        <w:rPr>
          <w:iCs/>
          <w:color w:val="000000"/>
          <w:szCs w:val="21"/>
          <w:vertAlign w:val="subscript"/>
        </w:rPr>
        <w:t>B</w:t>
      </w:r>
      <w:r>
        <w:rPr>
          <w:iCs/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_</w:t>
      </w:r>
      <w:r>
        <w:rPr>
          <w:color w:val="000000"/>
          <w:szCs w:val="21"/>
        </w:rPr>
        <w:t>______</w:t>
      </w:r>
      <w:commentRangeStart w:id="48"/>
      <w:r>
        <w:rPr>
          <w:color w:val="000000"/>
          <w:szCs w:val="21"/>
        </w:rPr>
        <w:t>_</w:t>
      </w:r>
      <w:commentRangeEnd w:id="48"/>
      <w:r>
        <w:rPr>
          <w:rStyle w:val="ae"/>
          <w:rFonts w:hint="eastAsia"/>
          <w:color w:val="000000"/>
        </w:rPr>
        <w:commentReference w:id="48"/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5A69FCE3" w14:textId="77777777" w:rsidR="00F25FCC" w:rsidRDefault="00000000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  <w:r>
        <w:rPr>
          <w:color w:val="000000"/>
          <w:szCs w:val="21"/>
        </w:rPr>
        <w:t>3</w:t>
      </w:r>
      <w:r>
        <w:rPr>
          <w:szCs w:val="21"/>
        </w:rPr>
        <w:t>．</w:t>
      </w:r>
      <w:r>
        <w:rPr>
          <w:rFonts w:hint="eastAsia"/>
          <w:color w:val="000000"/>
          <w:szCs w:val="21"/>
        </w:rPr>
        <w:t>（计算）求所提供的</w:t>
      </w:r>
      <w:r>
        <w:rPr>
          <w:color w:val="000000"/>
          <w:szCs w:val="21"/>
        </w:rPr>
        <w:t>匀强</w:t>
      </w:r>
      <w:r>
        <w:rPr>
          <w:rFonts w:hint="eastAsia"/>
          <w:color w:val="000000"/>
          <w:szCs w:val="21"/>
        </w:rPr>
        <w:t>电场的场强大小</w:t>
      </w:r>
      <w:commentRangeStart w:id="49"/>
      <w:commentRangeEnd w:id="49"/>
      <w:r>
        <w:rPr>
          <w:rStyle w:val="ae"/>
          <w:i/>
          <w:color w:val="000000"/>
        </w:rPr>
        <w:commentReference w:id="49"/>
      </w:r>
      <w:r>
        <w:rPr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。</w:t>
      </w:r>
    </w:p>
    <w:p w14:paraId="2F707357" w14:textId="77777777" w:rsidR="00F25FCC" w:rsidRDefault="00000000">
      <w:pPr>
        <w:widowControl/>
        <w:spacing w:line="312" w:lineRule="auto"/>
        <w:ind w:left="315" w:hangingChars="150" w:hanging="315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>在</w:t>
      </w:r>
      <w:r>
        <w:rPr>
          <w:rFonts w:hint="eastAsia"/>
          <w:color w:val="000000"/>
          <w:szCs w:val="21"/>
        </w:rPr>
        <w:t>1s</w:t>
      </w:r>
      <w:r>
        <w:rPr>
          <w:rFonts w:hint="eastAsia"/>
          <w:color w:val="000000"/>
          <w:szCs w:val="21"/>
        </w:rPr>
        <w:t>时间里电场力对小车做的功为</w:t>
      </w:r>
      <w:r>
        <w:rPr>
          <w:rFonts w:hint="eastAsia"/>
          <w:color w:val="000000"/>
          <w:szCs w:val="21"/>
        </w:rPr>
        <w:t>_</w:t>
      </w:r>
      <w:r>
        <w:rPr>
          <w:color w:val="000000"/>
          <w:szCs w:val="21"/>
        </w:rPr>
        <w:t>_______</w:t>
      </w:r>
      <w:commentRangeStart w:id="50"/>
      <w:commentRangeEnd w:id="50"/>
      <w:r>
        <w:rPr>
          <w:rStyle w:val="ae"/>
          <w:color w:val="000000"/>
        </w:rPr>
        <w:commentReference w:id="50"/>
      </w:r>
      <w:r>
        <w:rPr>
          <w:color w:val="000000"/>
          <w:szCs w:val="21"/>
        </w:rPr>
        <w:t>J</w:t>
      </w:r>
      <w:r>
        <w:rPr>
          <w:rFonts w:hint="eastAsia"/>
          <w:color w:val="000000"/>
          <w:szCs w:val="21"/>
        </w:rPr>
        <w:t>。</w:t>
      </w:r>
    </w:p>
    <w:p w14:paraId="45426084" w14:textId="77777777" w:rsidR="00F25FCC" w:rsidRDefault="00000000">
      <w:pPr>
        <w:widowControl/>
        <w:spacing w:line="312" w:lineRule="auto"/>
        <w:ind w:left="315" w:hangingChars="150" w:hanging="315"/>
        <w:rPr>
          <w:color w:val="000000"/>
          <w:szCs w:val="21"/>
        </w:rPr>
      </w:pPr>
      <w:r>
        <w:rPr>
          <w:color w:val="000000"/>
          <w:szCs w:val="21"/>
        </w:rPr>
        <w:t>5</w:t>
      </w:r>
      <w:r>
        <w:rPr>
          <w:szCs w:val="21"/>
        </w:rPr>
        <w:t>．</w:t>
      </w:r>
      <w:r>
        <w:rPr>
          <w:color w:val="000000"/>
          <w:szCs w:val="21"/>
        </w:rPr>
        <w:t>由于货物与小车摩擦</w:t>
      </w:r>
      <w:r>
        <w:rPr>
          <w:rFonts w:hint="eastAsia"/>
          <w:color w:val="000000"/>
          <w:szCs w:val="21"/>
        </w:rPr>
        <w:t>而产生的内</w:t>
      </w:r>
      <w:r>
        <w:rPr>
          <w:color w:val="000000"/>
          <w:szCs w:val="21"/>
        </w:rPr>
        <w:t>能为</w:t>
      </w:r>
      <w:r>
        <w:rPr>
          <w:rFonts w:hint="eastAsia"/>
          <w:color w:val="000000"/>
          <w:szCs w:val="21"/>
        </w:rPr>
        <w:t>_</w:t>
      </w:r>
      <w:r>
        <w:rPr>
          <w:color w:val="000000"/>
          <w:szCs w:val="21"/>
        </w:rPr>
        <w:t>_______J</w:t>
      </w:r>
      <w:r>
        <w:rPr>
          <w:rFonts w:hint="eastAsia"/>
          <w:color w:val="000000"/>
          <w:szCs w:val="21"/>
        </w:rPr>
        <w:t>。</w:t>
      </w:r>
    </w:p>
    <w:sectPr w:rsidR="00F25FCC">
      <w:headerReference w:type="first" r:id="rId97"/>
      <w:footerReference w:type="first" r:id="rId98"/>
      <w:pgSz w:w="11906" w:h="16838"/>
      <w:pgMar w:top="1440" w:right="1803" w:bottom="1440" w:left="1803" w:header="851" w:footer="1701" w:gutter="0"/>
      <w:cols w:space="425"/>
      <w:titlePg/>
      <w:docGrid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1-07T07:48:00Z" w:initials="phy">
    <w:p w14:paraId="5266D663" w14:textId="081CE02F" w:rsidR="002C2B59" w:rsidRDefault="002C2B59" w:rsidP="002C2B59">
      <w:r>
        <w:rPr>
          <w:rStyle w:val="ae"/>
        </w:rPr>
        <w:annotationRef/>
      </w:r>
      <w:r>
        <w:rPr>
          <w:rFonts w:hAnsi="宋体" w:hint="eastAsia"/>
          <w:kern w:val="0"/>
          <w:szCs w:val="21"/>
        </w:rPr>
        <w:t>1</w:t>
      </w:r>
      <w:r>
        <w:rPr>
          <w:rFonts w:hAnsi="宋体"/>
          <w:kern w:val="0"/>
          <w:szCs w:val="21"/>
        </w:rPr>
        <w:t>．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）</w:t>
      </w:r>
      <w:r>
        <w:rPr>
          <w:rFonts w:hAnsi="宋体"/>
          <w:kern w:val="0"/>
          <w:szCs w:val="21"/>
        </w:rPr>
        <w:t>D</w:t>
      </w:r>
      <w:r>
        <w:tab/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</w:t>
      </w:r>
      <w:r w:rsidR="003F0EBA">
        <w:rPr>
          <w:rFonts w:hAnsi="宋体" w:hint="eastAsia"/>
          <w:kern w:val="0"/>
          <w:szCs w:val="21"/>
        </w:rPr>
        <w:t>7</w:t>
      </w:r>
      <w:r w:rsidR="003F0EBA">
        <w:rPr>
          <w:rFonts w:hAnsi="宋体" w:hint="eastAsia"/>
          <w:kern w:val="0"/>
          <w:szCs w:val="21"/>
        </w:rPr>
        <w:t>∶</w:t>
      </w:r>
      <w:r w:rsidR="003F0EBA">
        <w:rPr>
          <w:rFonts w:hAnsi="宋体" w:hint="eastAsia"/>
          <w:kern w:val="0"/>
          <w:szCs w:val="21"/>
        </w:rPr>
        <w:t>13</w:t>
      </w:r>
    </w:p>
    <w:p w14:paraId="4E3B71C6" w14:textId="453EB6F4" w:rsidR="002C2B59" w:rsidRDefault="002C2B59" w:rsidP="002C2B59">
      <w:r>
        <w:rPr>
          <w:rFonts w:hint="eastAsia"/>
        </w:rPr>
        <w:t>2</w:t>
      </w:r>
      <w:r>
        <w:t>．</w:t>
      </w:r>
      <w:r>
        <w:rPr>
          <w:rFonts w:hint="eastAsia"/>
        </w:rPr>
        <w:t>无线电波</w:t>
      </w:r>
    </w:p>
    <w:p w14:paraId="6E2F4BBA" w14:textId="34296295" w:rsidR="002C2B59" w:rsidRDefault="002C2B59" w:rsidP="002C2B59">
      <w:r>
        <w:rPr>
          <w:rFonts w:hint="eastAsia"/>
          <w:szCs w:val="21"/>
        </w:rPr>
        <w:t>3</w:t>
      </w:r>
      <w:r>
        <w:rPr>
          <w:szCs w:val="21"/>
        </w:rPr>
        <w:t>．</w:t>
      </w:r>
      <w:r w:rsidRPr="002C2B59">
        <w:rPr>
          <w:rFonts w:hint="eastAsia"/>
          <w:i/>
          <w:iCs/>
        </w:rPr>
        <w:t>x</w:t>
      </w:r>
      <w:r w:rsidRPr="002C2B59">
        <w:rPr>
          <w:rFonts w:hint="eastAsia"/>
        </w:rPr>
        <w:t xml:space="preserve"> = </w:t>
      </w:r>
      <w:r w:rsidRPr="002C2B59">
        <w:rPr>
          <w:rFonts w:ascii="Book Antiqua" w:hAnsi="Book Antiqua"/>
          <w:i/>
          <w:iCs/>
        </w:rPr>
        <w:t>v</w:t>
      </w:r>
      <w:r w:rsidRPr="002C2B59">
        <w:rPr>
          <w:rFonts w:hint="eastAsia"/>
          <w:vertAlign w:val="subscript"/>
        </w:rPr>
        <w:t>0</w:t>
      </w:r>
      <w:r w:rsidRPr="002C2B59">
        <w:rPr>
          <w:i/>
          <w:iCs/>
        </w:rPr>
        <w:t>r</w:t>
      </w:r>
      <w:r w:rsidRPr="002C2B59">
        <w:fldChar w:fldCharType="begin"/>
      </w:r>
      <w:r w:rsidRPr="002C2B59">
        <w:instrText xml:space="preserve"> EQ</w:instrText>
      </w:r>
      <w:r w:rsidRPr="002C2B59">
        <w:rPr>
          <w:rFonts w:hint="eastAsia"/>
        </w:rPr>
        <w:instrText xml:space="preserve"> \R(\F(2</w:instrText>
      </w:r>
      <w:r w:rsidRPr="002C2B59">
        <w:rPr>
          <w:rFonts w:hint="eastAsia"/>
          <w:i/>
          <w:iCs/>
        </w:rPr>
        <w:instrText>h</w:instrText>
      </w:r>
      <w:r w:rsidRPr="002C2B59">
        <w:rPr>
          <w:rFonts w:hint="eastAsia"/>
        </w:rPr>
        <w:instrText>,</w:instrText>
      </w:r>
      <w:r w:rsidRPr="002C2B59">
        <w:rPr>
          <w:rFonts w:hint="eastAsia"/>
          <w:i/>
          <w:iCs/>
        </w:rPr>
        <w:instrText>GM</w:instrText>
      </w:r>
      <w:r w:rsidRPr="002C2B59">
        <w:rPr>
          <w:rFonts w:hint="eastAsia"/>
        </w:rPr>
        <w:instrText>))</w:instrText>
      </w:r>
      <w:r w:rsidRPr="002C2B59">
        <w:instrText xml:space="preserve"> </w:instrText>
      </w:r>
      <w:r w:rsidRPr="002C2B59">
        <w:fldChar w:fldCharType="separate"/>
      </w:r>
      <w:r w:rsidRPr="002C2B59">
        <w:fldChar w:fldCharType="end"/>
      </w:r>
    </w:p>
    <w:p w14:paraId="0292F803" w14:textId="5A2B00CF" w:rsidR="002C2B59" w:rsidRDefault="004B622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宝山一模一</w:t>
      </w:r>
    </w:p>
  </w:comment>
  <w:comment w:id="1" w:author="physics" w:date="2026-01-07T07:51:00Z" w:initials="phy">
    <w:p w14:paraId="573CF904" w14:textId="77777777" w:rsidR="002C2B59" w:rsidRDefault="002C2B59" w:rsidP="002C2B59">
      <w:r>
        <w:rPr>
          <w:rStyle w:val="ae"/>
        </w:rPr>
        <w:annotationRef/>
      </w:r>
      <w:r>
        <w:rPr>
          <w:rFonts w:hint="eastAsia"/>
          <w:color w:val="373A3C"/>
          <w:kern w:val="0"/>
          <w:szCs w:val="21"/>
        </w:rPr>
        <w:t>1</w:t>
      </w:r>
      <w:r>
        <w:rPr>
          <w:color w:val="373A3C"/>
          <w:kern w:val="0"/>
          <w:szCs w:val="21"/>
        </w:rPr>
        <w:t>．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</w:p>
    <w:p w14:paraId="592A012B" w14:textId="379059F8" w:rsidR="002C2B59" w:rsidRDefault="002C2B59" w:rsidP="002C2B59">
      <w:r>
        <w:rPr>
          <w:rFonts w:hint="eastAsia"/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．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1</w:t>
      </w:r>
      <w:r>
        <w:rPr>
          <w:rFonts w:hint="eastAsia"/>
          <w:bCs/>
          <w:color w:val="000000"/>
          <w:szCs w:val="21"/>
        </w:rPr>
        <w:t>）亮度瞬间增大，然后熄灭</w:t>
      </w:r>
      <w:r>
        <w:tab/>
      </w: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）</w:t>
      </w:r>
      <w:r>
        <w:rPr>
          <w:rFonts w:hint="eastAsia"/>
          <w:bCs/>
          <w:color w:val="000000"/>
          <w:szCs w:val="21"/>
        </w:rPr>
        <w:t>B</w:t>
      </w:r>
    </w:p>
    <w:p w14:paraId="1281A277" w14:textId="483B4ACC" w:rsidR="002C2B59" w:rsidRPr="00B714DD" w:rsidRDefault="002C2B59" w:rsidP="002C2B59">
      <w:pPr>
        <w:rPr>
          <w:lang w:bidi="ar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</w:instrText>
      </w:r>
      <w:r w:rsidRPr="002C2B59">
        <w:rPr>
          <w:rFonts w:hint="eastAsia"/>
          <w:i/>
          <w:iCs/>
          <w:szCs w:val="21"/>
        </w:rPr>
        <w:instrText>BL</w:instrText>
      </w:r>
      <w:r w:rsidRPr="002C2B59">
        <w:rPr>
          <w:rFonts w:ascii="Book Antiqua" w:hAnsi="Book Antiqua"/>
          <w:i/>
          <w:iCs/>
          <w:szCs w:val="21"/>
        </w:rPr>
        <w:instrText>v</w:instrText>
      </w:r>
      <w:r>
        <w:rPr>
          <w:rFonts w:hint="eastAsia"/>
          <w:szCs w:val="21"/>
          <w:vertAlign w:val="subscript"/>
        </w:rPr>
        <w:instrText>0</w:instrText>
      </w:r>
      <w:r>
        <w:rPr>
          <w:rFonts w:hint="eastAsia"/>
          <w:szCs w:val="21"/>
        </w:rPr>
        <w:instrText>,</w:instrText>
      </w:r>
      <w:r w:rsidRPr="002C2B59">
        <w:rPr>
          <w:rFonts w:hint="eastAsia"/>
          <w:i/>
          <w:iCs/>
          <w:szCs w:val="21"/>
        </w:rPr>
        <w:instrText>R</w:instrText>
      </w:r>
      <w:r>
        <w:rPr>
          <w:rFonts w:hint="eastAsia"/>
          <w:szCs w:val="21"/>
        </w:rPr>
        <w:instrText>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>
        <w:tab/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−</w:t>
      </w:r>
      <w:r>
        <w:rPr>
          <w:rFonts w:hint="eastAsia"/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F(1,2)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fldChar w:fldCharType="end"/>
      </w:r>
      <w:r w:rsidRPr="002C2B59">
        <w:rPr>
          <w:rFonts w:hint="eastAsia"/>
          <w:i/>
          <w:iCs/>
          <w:szCs w:val="21"/>
        </w:rPr>
        <w:t>m</w:t>
      </w:r>
      <w:r w:rsidRPr="002C2B59">
        <w:rPr>
          <w:rFonts w:ascii="Book Antiqua" w:hAnsi="Book Antiqua"/>
          <w:i/>
          <w:iCs/>
          <w:szCs w:val="21"/>
        </w:rPr>
        <w:t>v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  <w:vertAlign w:val="superscript"/>
        </w:rPr>
        <w:t>2</w:t>
      </w:r>
      <w:r w:rsidRPr="002C2B59">
        <w:tab/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B</w:t>
      </w:r>
    </w:p>
    <w:p w14:paraId="240D8B53" w14:textId="2D65E623" w:rsidR="002C2B59" w:rsidRDefault="004B622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宝山一模二</w:t>
      </w:r>
    </w:p>
  </w:comment>
  <w:comment w:id="2" w:author="physics" w:date="2026-01-07T07:52:00Z" w:initials="phy">
    <w:p w14:paraId="29FA8241" w14:textId="77777777" w:rsidR="002C2B59" w:rsidRDefault="002C2B59" w:rsidP="002C2B59">
      <w:r>
        <w:rPr>
          <w:rStyle w:val="ae"/>
        </w:rPr>
        <w:annotationRef/>
      </w: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</w:rPr>
        <w:t>C</w:t>
      </w:r>
    </w:p>
    <w:p w14:paraId="2F92C167" w14:textId="67C0A04B" w:rsidR="002C2B59" w:rsidRDefault="002C2B59" w:rsidP="002C2B59">
      <w:pPr>
        <w:widowControl/>
        <w:shd w:val="clear" w:color="auto" w:fill="FFFFFF"/>
        <w:rPr>
          <w:rFonts w:ascii="宋体" w:hAnsi="宋体" w:hint="eastAsia"/>
        </w:rPr>
      </w:pPr>
      <w:r>
        <w:rPr>
          <w:szCs w:val="21"/>
        </w:rPr>
        <w:t>2</w:t>
      </w:r>
      <w:r>
        <w:rPr>
          <w:szCs w:val="21"/>
        </w:rPr>
        <w:t>．</w:t>
      </w:r>
      <w:r w:rsidRPr="00B714DD">
        <w:rPr>
          <w:rFonts w:hint="eastAsia"/>
        </w:rPr>
        <w:t>（</w:t>
      </w:r>
      <w:r w:rsidRPr="00B714DD">
        <w:rPr>
          <w:rFonts w:hint="eastAsia"/>
        </w:rPr>
        <w:t>1</w:t>
      </w:r>
      <w:r w:rsidRPr="00B714DD">
        <w:rPr>
          <w:rFonts w:hint="eastAsia"/>
        </w:rPr>
        <w:t>）</w:t>
      </w:r>
      <w:r>
        <w:rPr>
          <w:rFonts w:ascii="宋体" w:hAnsi="宋体" w:hint="eastAsia"/>
        </w:rPr>
        <w:t>匀减速，</w:t>
      </w:r>
      <w:r>
        <w:rPr>
          <w:i/>
        </w:rPr>
        <w:t>g</w:t>
      </w:r>
      <w:r>
        <w:t>t</w:t>
      </w:r>
      <w:r>
        <w:rPr>
          <w:rFonts w:hint="eastAsia"/>
        </w:rPr>
        <w:t>an</w:t>
      </w:r>
      <w:r>
        <w:rPr>
          <w:i/>
          <w:iCs/>
        </w:rPr>
        <w:t>θ</w:t>
      </w:r>
    </w:p>
    <w:p w14:paraId="2C126882" w14:textId="7CB76D97" w:rsidR="002C2B59" w:rsidRDefault="002C2B59" w:rsidP="002C2B59">
      <w:pPr>
        <w:rPr>
          <w:rFonts w:ascii="宋体" w:hAnsi="宋体" w:hint="eastAsia"/>
        </w:rPr>
      </w:pPr>
      <w:r w:rsidRPr="00B714DD">
        <w:rPr>
          <w:rFonts w:hint="eastAsia"/>
        </w:rPr>
        <w:t>（</w:t>
      </w:r>
      <w:r w:rsidRPr="00B714DD">
        <w:t>2</w:t>
      </w:r>
      <w:r w:rsidRPr="00B714DD">
        <w:rPr>
          <w:rFonts w:hint="eastAsia"/>
        </w:rPr>
        <w:t>）</w:t>
      </w:r>
      <w:r>
        <w:rPr>
          <w:rFonts w:ascii="宋体" w:hAnsi="宋体" w:hint="eastAsia"/>
        </w:rPr>
        <w:t>不是。因为加速度</w:t>
      </w:r>
      <w:r>
        <w:rPr>
          <w:i/>
        </w:rPr>
        <w:t>a</w:t>
      </w:r>
      <w:r>
        <w:rPr>
          <w:rFonts w:ascii="宋体" w:hAnsi="宋体" w:hint="eastAsia"/>
        </w:rPr>
        <w:t>与角度</w:t>
      </w:r>
      <w:r>
        <w:rPr>
          <w:i/>
          <w:iCs/>
        </w:rPr>
        <w:t>θ</w:t>
      </w:r>
      <w:r>
        <w:rPr>
          <w:rFonts w:hint="eastAsia"/>
          <w:iCs/>
        </w:rPr>
        <w:t>不是一次函数关系。</w:t>
      </w:r>
    </w:p>
    <w:p w14:paraId="593FFFC4" w14:textId="23F43B2F" w:rsidR="002C2B59" w:rsidRDefault="002C2B59" w:rsidP="002C2B59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C</w:t>
      </w:r>
    </w:p>
    <w:p w14:paraId="71CA29C0" w14:textId="77777777" w:rsidR="002C2B59" w:rsidRDefault="002C2B59" w:rsidP="002C2B59"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</w:rPr>
        <w:t>B</w:t>
      </w:r>
    </w:p>
    <w:p w14:paraId="77899601" w14:textId="77777777" w:rsidR="002C2B59" w:rsidRDefault="002C2B59" w:rsidP="002C2B59"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</w:rPr>
        <w:t>BD</w:t>
      </w:r>
    </w:p>
    <w:p w14:paraId="0743F96B" w14:textId="3A272DE0" w:rsidR="002C2B59" w:rsidRPr="00B714DD" w:rsidRDefault="002C2B59" w:rsidP="002C2B59">
      <w:pPr>
        <w:rPr>
          <w:lang w:bidi="ar"/>
        </w:rPr>
      </w:pP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</w:rPr>
        <w:t>BD</w:t>
      </w:r>
    </w:p>
    <w:p w14:paraId="5F7B3239" w14:textId="188A98FA" w:rsidR="002C2B59" w:rsidRPr="002C2B59" w:rsidRDefault="004B622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宝山一模三</w:t>
      </w:r>
    </w:p>
  </w:comment>
  <w:comment w:id="3" w:author="physics" w:date="2026-01-07T07:53:00Z" w:initials="phy">
    <w:p w14:paraId="6C642D06" w14:textId="77777777" w:rsidR="002C2B59" w:rsidRDefault="002C2B59" w:rsidP="002C2B59">
      <w:r>
        <w:rPr>
          <w:rStyle w:val="ae"/>
        </w:rPr>
        <w:annotationRef/>
      </w:r>
      <w:r>
        <w:rPr>
          <w:rFonts w:hint="eastAsia"/>
        </w:rPr>
        <w:t>1</w:t>
      </w:r>
      <w:r>
        <w:t>．</w:t>
      </w:r>
      <w:r>
        <w:rPr>
          <w:rFonts w:hint="eastAsia"/>
        </w:rPr>
        <w:t>B</w:t>
      </w:r>
    </w:p>
    <w:p w14:paraId="20327B1D" w14:textId="098585E1" w:rsidR="002C2B59" w:rsidRDefault="002C2B59" w:rsidP="002C2B59">
      <w:r>
        <w:t>2</w:t>
      </w:r>
      <w:r>
        <w:t>．（</w:t>
      </w:r>
      <w:r>
        <w:t>1</w:t>
      </w:r>
      <w:r>
        <w:t>）</w:t>
      </w:r>
      <w:r>
        <w:t>2.50</w:t>
      </w:r>
      <w:r>
        <w:tab/>
      </w:r>
      <w:r>
        <w:t>（</w:t>
      </w:r>
      <w:r>
        <w:t>2</w:t>
      </w:r>
      <w:r>
        <w:t>）</w:t>
      </w:r>
      <w:r>
        <w:t>1.5</w:t>
      </w:r>
      <w:r>
        <w:rPr>
          <w:rFonts w:hint="eastAsia"/>
        </w:rPr>
        <w:t xml:space="preserve"> </w:t>
      </w:r>
      <w:r>
        <w:t>~</w:t>
      </w:r>
      <w:r>
        <w:rPr>
          <w:rFonts w:hint="eastAsia"/>
        </w:rPr>
        <w:t xml:space="preserve"> </w:t>
      </w:r>
      <w:r>
        <w:t>1.55</w:t>
      </w:r>
      <w:r>
        <w:t>，</w:t>
      </w:r>
      <w:r>
        <w:t>95</w:t>
      </w:r>
      <w:r>
        <w:rPr>
          <w:rFonts w:hint="eastAsia"/>
        </w:rPr>
        <w:t xml:space="preserve"> ~ </w:t>
      </w:r>
      <w:r>
        <w:t>99</w:t>
      </w:r>
      <w:r>
        <w:tab/>
      </w:r>
      <w:r>
        <w:t>（</w:t>
      </w:r>
      <w:r>
        <w:t>3</w:t>
      </w:r>
      <w:r>
        <w:t>）</w:t>
      </w:r>
      <w:r>
        <w:t>C</w:t>
      </w:r>
    </w:p>
    <w:p w14:paraId="4BA9BDEF" w14:textId="07F456AB" w:rsidR="002C2B59" w:rsidRPr="00B714DD" w:rsidRDefault="002C2B59" w:rsidP="002C2B59">
      <w:pPr>
        <w:rPr>
          <w:lang w:bidi="ar"/>
        </w:rPr>
      </w:pPr>
      <w:r>
        <w:rPr>
          <w:rFonts w:hint="eastAsia"/>
        </w:rPr>
        <w:t>3</w:t>
      </w:r>
      <w: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C</w:t>
      </w:r>
      <w:r>
        <w:tab/>
      </w: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B</w:t>
      </w:r>
    </w:p>
    <w:p w14:paraId="59C897D3" w14:textId="71A48098" w:rsidR="002C2B59" w:rsidRDefault="004B622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宝山一模四</w:t>
      </w:r>
    </w:p>
  </w:comment>
  <w:comment w:id="4" w:author="physics" w:date="2026-01-07T07:55:00Z" w:initials="phy">
    <w:p w14:paraId="6FCBF225" w14:textId="77777777" w:rsidR="002C2B59" w:rsidRDefault="002C2B59" w:rsidP="002C2B59">
      <w:r>
        <w:rPr>
          <w:rStyle w:val="ae"/>
        </w:rPr>
        <w:annotationRef/>
      </w: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50</w:t>
      </w:r>
    </w:p>
    <w:p w14:paraId="12BC0D00" w14:textId="77777777" w:rsidR="002C2B59" w:rsidRDefault="002C2B59" w:rsidP="002C2B59"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A</w:t>
      </w:r>
    </w:p>
    <w:p w14:paraId="26703A12" w14:textId="6F6EA8ED" w:rsidR="002C2B59" w:rsidRDefault="002C2B59" w:rsidP="002C2B59">
      <w:r>
        <w:rPr>
          <w:rFonts w:hint="eastAsia"/>
        </w:rPr>
        <w:t>3</w:t>
      </w:r>
      <w:r>
        <w:rPr>
          <w:rFonts w:hint="eastAsia"/>
        </w:rPr>
        <w:t>．</w:t>
      </w:r>
      <w:r>
        <w:rPr>
          <w:rFonts w:hint="eastAsia"/>
        </w:rPr>
        <w:t>C</w:t>
      </w:r>
    </w:p>
    <w:p w14:paraId="3A709503" w14:textId="1F0EF89E" w:rsidR="002C2B59" w:rsidRDefault="002C2B59" w:rsidP="002C2B59">
      <w:r>
        <w:rPr>
          <w:color w:val="373A3C"/>
          <w:kern w:val="0"/>
          <w:szCs w:val="21"/>
        </w:rPr>
        <w:t>4</w:t>
      </w:r>
      <w:r>
        <w:rPr>
          <w:color w:val="373A3C"/>
          <w:kern w:val="0"/>
          <w:szCs w:val="21"/>
        </w:rPr>
        <w:t>．</w:t>
      </w:r>
      <w:r>
        <w:rPr>
          <w:rFonts w:hint="eastAsia"/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π</w:t>
      </w:r>
      <w:r w:rsidRPr="002C2B59">
        <w:rPr>
          <w:rFonts w:hint="eastAsia"/>
          <w:i/>
          <w:iCs/>
          <w:color w:val="373A3C"/>
          <w:kern w:val="0"/>
          <w:szCs w:val="21"/>
        </w:rPr>
        <w:t>fR</w:t>
      </w:r>
      <w:r>
        <w:rPr>
          <w:rFonts w:hint="eastAsia"/>
          <w:color w:val="373A3C"/>
          <w:kern w:val="0"/>
          <w:szCs w:val="21"/>
        </w:rPr>
        <w:t>，</w:t>
      </w:r>
      <w:r>
        <w:rPr>
          <w:color w:val="373A3C"/>
          <w:kern w:val="0"/>
          <w:szCs w:val="21"/>
        </w:rPr>
        <w:fldChar w:fldCharType="begin"/>
      </w:r>
      <w:r>
        <w:rPr>
          <w:color w:val="373A3C"/>
          <w:kern w:val="0"/>
          <w:szCs w:val="21"/>
        </w:rPr>
        <w:instrText xml:space="preserve"> </w:instrText>
      </w:r>
      <w:r>
        <w:rPr>
          <w:rFonts w:hint="eastAsia"/>
          <w:color w:val="373A3C"/>
          <w:kern w:val="0"/>
          <w:szCs w:val="21"/>
        </w:rPr>
        <w:instrText>EQ \F(2</w:instrText>
      </w:r>
      <w:r>
        <w:rPr>
          <w:color w:val="373A3C"/>
          <w:kern w:val="0"/>
          <w:szCs w:val="21"/>
        </w:rPr>
        <w:instrText>π</w:instrText>
      </w:r>
      <w:r w:rsidRPr="002C2B59">
        <w:rPr>
          <w:rFonts w:hint="eastAsia"/>
          <w:i/>
          <w:iCs/>
          <w:color w:val="373A3C"/>
          <w:kern w:val="0"/>
          <w:szCs w:val="21"/>
        </w:rPr>
        <w:instrText>f</w:instrText>
      </w:r>
      <w:r>
        <w:rPr>
          <w:rFonts w:hint="eastAsia"/>
          <w:color w:val="373A3C"/>
          <w:kern w:val="0"/>
          <w:szCs w:val="21"/>
        </w:rPr>
        <w:instrText>,</w:instrText>
      </w:r>
      <w:r w:rsidRPr="002C2B59">
        <w:rPr>
          <w:rFonts w:hint="eastAsia"/>
          <w:i/>
          <w:iCs/>
          <w:color w:val="373A3C"/>
          <w:kern w:val="0"/>
          <w:szCs w:val="21"/>
        </w:rPr>
        <w:instrText>B</w:instrText>
      </w:r>
      <w:r>
        <w:rPr>
          <w:rFonts w:hint="eastAsia"/>
          <w:color w:val="373A3C"/>
          <w:kern w:val="0"/>
          <w:szCs w:val="21"/>
        </w:rPr>
        <w:instrText>)</w:instrText>
      </w:r>
      <w:r>
        <w:rPr>
          <w:color w:val="373A3C"/>
          <w:kern w:val="0"/>
          <w:szCs w:val="21"/>
        </w:rPr>
        <w:instrText xml:space="preserve"> </w:instrText>
      </w:r>
      <w:r>
        <w:rPr>
          <w:color w:val="373A3C"/>
          <w:kern w:val="0"/>
          <w:szCs w:val="21"/>
        </w:rPr>
        <w:fldChar w:fldCharType="separate"/>
      </w:r>
      <w:r>
        <w:rPr>
          <w:color w:val="373A3C"/>
          <w:kern w:val="0"/>
          <w:szCs w:val="21"/>
        </w:rPr>
        <w:fldChar w:fldCharType="end"/>
      </w:r>
      <w:r>
        <w:rPr>
          <w:rFonts w:hint="eastAsia"/>
          <w:color w:val="373A3C"/>
          <w:kern w:val="0"/>
          <w:szCs w:val="21"/>
        </w:rPr>
        <w:t>，</w:t>
      </w:r>
      <w:r>
        <w:rPr>
          <w:color w:val="373A3C"/>
          <w:kern w:val="0"/>
          <w:szCs w:val="21"/>
        </w:rPr>
        <w:t>π</w:t>
      </w:r>
      <w:r w:rsidRPr="002C2B59">
        <w:rPr>
          <w:rFonts w:hint="eastAsia"/>
          <w:i/>
          <w:iCs/>
          <w:color w:val="373A3C"/>
          <w:kern w:val="0"/>
          <w:szCs w:val="21"/>
        </w:rPr>
        <w:t>IfBR</w:t>
      </w:r>
      <w:r>
        <w:rPr>
          <w:rFonts w:hint="eastAsia"/>
          <w:color w:val="373A3C"/>
          <w:kern w:val="0"/>
          <w:szCs w:val="21"/>
          <w:vertAlign w:val="superscript"/>
        </w:rPr>
        <w:t>2</w:t>
      </w:r>
    </w:p>
    <w:p w14:paraId="175AA321" w14:textId="21F2C88A" w:rsidR="002C2B59" w:rsidRDefault="004B622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宝山一模五</w:t>
      </w:r>
    </w:p>
  </w:comment>
  <w:comment w:id="5" w:author="physics" w:date="2026-01-07T07:59:00Z" w:initials="phy">
    <w:p w14:paraId="69E1F724" w14:textId="77777777" w:rsidR="004B6227" w:rsidRDefault="004B6227" w:rsidP="004B6227">
      <w:r>
        <w:rPr>
          <w:rStyle w:val="ae"/>
        </w:rPr>
        <w:annotationRef/>
      </w: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C</w:t>
      </w:r>
    </w:p>
    <w:p w14:paraId="2FA47449" w14:textId="67CFBB41" w:rsidR="004B6227" w:rsidRDefault="004B6227" w:rsidP="004B6227"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1</w:t>
      </w:r>
    </w:p>
    <w:p w14:paraId="3AC24656" w14:textId="03E263E2" w:rsidR="004B6227" w:rsidRDefault="004B6227" w:rsidP="004B6227">
      <w:r>
        <w:rPr>
          <w:color w:val="000000"/>
          <w:szCs w:val="21"/>
        </w:rPr>
        <w:t>3</w:t>
      </w:r>
      <w:r>
        <w:rPr>
          <w:szCs w:val="21"/>
        </w:rPr>
        <w:t>．</w:t>
      </w:r>
      <w:r w:rsidRPr="004B6227">
        <w:rPr>
          <w:rFonts w:hint="eastAsia"/>
          <w:i/>
          <w:iCs/>
        </w:rPr>
        <w:t>E</w:t>
      </w:r>
      <w:r>
        <w:rPr>
          <w:rFonts w:hint="eastAsia"/>
        </w:rPr>
        <w:t xml:space="preserve"> = 4</w:t>
      </w:r>
      <w:r w:rsidRPr="004B6227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 xml:space="preserve"> N/C</w:t>
      </w:r>
    </w:p>
    <w:p w14:paraId="764E0DC1" w14:textId="6FA15BFF" w:rsidR="004B6227" w:rsidRDefault="004B6227" w:rsidP="004B6227">
      <w:pPr>
        <w:rPr>
          <w:b/>
          <w:color w:val="FF0000"/>
        </w:rPr>
      </w:pPr>
      <w:r>
        <w:rPr>
          <w:color w:val="000000"/>
        </w:rPr>
        <w:t>4</w:t>
      </w:r>
      <w:r>
        <w:t>．</w:t>
      </w:r>
      <w:r>
        <w:t>−</w:t>
      </w:r>
      <w:r>
        <w:rPr>
          <w:rFonts w:hint="eastAsia"/>
        </w:rPr>
        <w:t xml:space="preserve"> </w:t>
      </w:r>
      <w:r>
        <w:t>216</w:t>
      </w:r>
    </w:p>
    <w:p w14:paraId="2B7289AB" w14:textId="1C534877" w:rsidR="004B6227" w:rsidRDefault="004B6227" w:rsidP="004B6227">
      <w:r>
        <w:rPr>
          <w:color w:val="000000"/>
        </w:rPr>
        <w:t>5</w:t>
      </w:r>
      <w:r>
        <w:t>．</w:t>
      </w:r>
      <w:r>
        <w:rPr>
          <w:rFonts w:hint="eastAsia"/>
        </w:rPr>
        <w:t>2</w:t>
      </w:r>
      <w:r>
        <w:t>4</w:t>
      </w:r>
    </w:p>
    <w:p w14:paraId="644F48A8" w14:textId="09028B10" w:rsidR="004B6227" w:rsidRDefault="004B6227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宝山一模六</w:t>
      </w:r>
    </w:p>
  </w:comment>
  <w:comment w:id="11" w:author="wlp" w:date="2025-12-29T14:43:00Z" w:initials="">
    <w:p w14:paraId="55CD6AF9" w14:textId="77777777" w:rsidR="00F25FCC" w:rsidRDefault="00F83209">
      <w:pPr>
        <w:widowControl/>
        <w:rPr>
          <w:rFonts w:hAnsi="宋体" w:hint="eastAsia"/>
          <w:kern w:val="0"/>
          <w:szCs w:val="21"/>
        </w:rPr>
      </w:pPr>
      <w:r>
        <w:rPr>
          <w:rStyle w:val="ae"/>
        </w:rPr>
        <w:annotationRef/>
      </w:r>
      <w:r>
        <w:rPr>
          <w:rFonts w:hAnsi="宋体" w:hint="eastAsia"/>
          <w:kern w:val="0"/>
          <w:szCs w:val="21"/>
        </w:rPr>
        <w:t>1</w:t>
      </w:r>
      <w:r>
        <w:rPr>
          <w:rFonts w:hAnsi="宋体"/>
          <w:kern w:val="0"/>
          <w:szCs w:val="21"/>
        </w:rPr>
        <w:t>．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 w:hint="eastAsia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）</w:t>
      </w:r>
      <w:r>
        <w:rPr>
          <w:rFonts w:hAnsi="宋体"/>
          <w:kern w:val="0"/>
          <w:szCs w:val="21"/>
        </w:rPr>
        <w:t>D</w:t>
      </w:r>
      <w:r>
        <w:t>（</w:t>
      </w:r>
      <w:r>
        <w:t>3</w:t>
      </w:r>
      <w:r>
        <w:t>分）</w:t>
      </w:r>
      <w:r>
        <w:rPr>
          <w:rFonts w:hint="eastAsia"/>
        </w:rPr>
        <w:t>，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）</w:t>
      </w:r>
      <w:r>
        <w:rPr>
          <w:position w:val="-24"/>
        </w:rPr>
        <w:object w:dxaOrig="324" w:dyaOrig="624" w14:anchorId="1CCE4A17">
          <v:shape id="_x0000_i1051" type="#_x0000_t75" style="width:16.1pt;height:30.85pt" o:ole="">
            <v:imagedata r:id="rId1" o:title=""/>
          </v:shape>
          <o:OLEObject Type="Embed" ProgID="Equation.DSMT4" ShapeID="_x0000_i1051" DrawAspect="Content" ObjectID="_1836057512" r:id="rId2"/>
        </w:object>
      </w:r>
      <w:r>
        <w:t>（</w:t>
      </w:r>
      <w:r>
        <w:t>3</w:t>
      </w:r>
      <w:r>
        <w:t>分）</w:t>
      </w:r>
    </w:p>
    <w:p w14:paraId="647C5E73" w14:textId="77777777" w:rsidR="00F25FCC" w:rsidRDefault="00F25FCC">
      <w:pPr>
        <w:pStyle w:val="a3"/>
      </w:pPr>
    </w:p>
  </w:comment>
  <w:comment w:id="14" w:author="wlp" w:date="2025-12-29T14:43:00Z" w:initials="">
    <w:p w14:paraId="06962799" w14:textId="77777777" w:rsidR="00F25FCC" w:rsidRDefault="00F83209">
      <w:pPr>
        <w:widowControl/>
        <w:rPr>
          <w:rFonts w:hAnsi="宋体" w:hint="eastAsia"/>
          <w:kern w:val="0"/>
          <w:szCs w:val="21"/>
        </w:rPr>
      </w:pPr>
      <w:r>
        <w:rPr>
          <w:rStyle w:val="ae"/>
        </w:rPr>
        <w:annotationRef/>
      </w: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Ansi="宋体" w:hint="eastAsia"/>
          <w:kern w:val="0"/>
          <w:szCs w:val="21"/>
        </w:rPr>
        <w:t>无线电波（</w:t>
      </w:r>
      <w:r>
        <w:rPr>
          <w:rFonts w:hAnsi="宋体" w:hint="eastAsia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分）</w:t>
      </w:r>
    </w:p>
    <w:p w14:paraId="073653A1" w14:textId="77777777" w:rsidR="00F25FCC" w:rsidRDefault="00F25FCC">
      <w:pPr>
        <w:pStyle w:val="a3"/>
      </w:pPr>
    </w:p>
  </w:comment>
  <w:comment w:id="15" w:author="wlp" w:date="2025-12-29T14:43:00Z" w:initials="">
    <w:p w14:paraId="00341E76" w14:textId="77777777" w:rsidR="00F25FCC" w:rsidRDefault="00F83209">
      <w:pPr>
        <w:widowControl/>
        <w:rPr>
          <w:szCs w:val="21"/>
        </w:rPr>
      </w:pPr>
      <w:r>
        <w:rPr>
          <w:rStyle w:val="ae"/>
        </w:rPr>
        <w:annotationRef/>
      </w: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5</w:t>
      </w:r>
      <w:r>
        <w:rPr>
          <w:rFonts w:hAnsi="宋体" w:hint="eastAsia"/>
          <w:kern w:val="0"/>
          <w:szCs w:val="21"/>
        </w:rPr>
        <w:t>分）</w:t>
      </w:r>
    </w:p>
    <w:p w14:paraId="27D7F56F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解：</w:t>
      </w:r>
      <w:r>
        <w:rPr>
          <w:rFonts w:hAnsi="宋体"/>
          <w:kern w:val="0"/>
          <w:szCs w:val="21"/>
        </w:rPr>
        <w:t xml:space="preserve"> </w:t>
      </w:r>
    </w:p>
    <w:p w14:paraId="5EA2098D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设</w:t>
      </w:r>
      <w:r>
        <w:rPr>
          <w:color w:val="000000"/>
          <w:szCs w:val="21"/>
        </w:rPr>
        <w:t>火星</w:t>
      </w:r>
      <w:r>
        <w:rPr>
          <w:rFonts w:hint="eastAsia"/>
          <w:color w:val="000000"/>
          <w:szCs w:val="21"/>
        </w:rPr>
        <w:t>地表的重力加速度为</w:t>
      </w:r>
      <w:r>
        <w:rPr>
          <w:rFonts w:hint="eastAsia"/>
          <w:i/>
          <w:color w:val="000000"/>
          <w:szCs w:val="21"/>
        </w:rPr>
        <w:t>g</w:t>
      </w:r>
      <w:r>
        <w:rPr>
          <w:color w:val="000000"/>
          <w:szCs w:val="21"/>
        </w:rPr>
        <w:t>ˊ</w:t>
      </w:r>
      <w:r>
        <w:rPr>
          <w:rFonts w:hint="eastAsia"/>
          <w:color w:val="000000"/>
          <w:szCs w:val="21"/>
        </w:rPr>
        <w:t>，</w:t>
      </w:r>
      <w:r>
        <w:rPr>
          <w:rFonts w:hAnsi="宋体" w:hint="eastAsia"/>
          <w:kern w:val="0"/>
          <w:szCs w:val="21"/>
        </w:rPr>
        <w:t>祝融号的质量为</w:t>
      </w:r>
      <w:r>
        <w:rPr>
          <w:rFonts w:hAnsi="宋体" w:hint="eastAsia"/>
          <w:i/>
          <w:kern w:val="0"/>
          <w:szCs w:val="21"/>
        </w:rPr>
        <w:t>m</w:t>
      </w:r>
      <w:r>
        <w:rPr>
          <w:rFonts w:hAnsi="宋体" w:hint="eastAsia"/>
          <w:kern w:val="0"/>
          <w:szCs w:val="21"/>
        </w:rPr>
        <w:t>，</w:t>
      </w:r>
      <w:r>
        <w:rPr>
          <w:rFonts w:hAnsi="宋体"/>
          <w:kern w:val="0"/>
          <w:szCs w:val="21"/>
        </w:rPr>
        <w:t xml:space="preserve"> </w:t>
      </w:r>
    </w:p>
    <w:p w14:paraId="77935464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/>
          <w:kern w:val="0"/>
          <w:szCs w:val="21"/>
        </w:rPr>
        <w:t xml:space="preserve"> </w:t>
      </w:r>
      <w:r>
        <w:rPr>
          <w:rFonts w:hint="eastAsia"/>
          <w:color w:val="000000"/>
          <w:szCs w:val="21"/>
        </w:rPr>
        <w:t>则有</w:t>
      </w:r>
      <w:r>
        <w:rPr>
          <w:rFonts w:hAnsi="宋体"/>
          <w:kern w:val="0"/>
          <w:position w:val="-24"/>
          <w:szCs w:val="21"/>
        </w:rPr>
        <w:object w:dxaOrig="1296" w:dyaOrig="624" w14:anchorId="68E921DF">
          <v:shape id="_x0000_i1053" type="#_x0000_t75" style="width:64.8pt;height:30.85pt" o:ole="">
            <v:imagedata r:id="rId3" o:title=""/>
          </v:shape>
          <o:OLEObject Type="Embed" ProgID="Equation.DSMT4" ShapeID="_x0000_i1053" DrawAspect="Content" ObjectID="_1836057513" r:id="rId4"/>
        </w:object>
      </w:r>
      <w:r>
        <w:rPr>
          <w:rFonts w:hAnsi="宋体" w:hint="eastAsia"/>
          <w:kern w:val="0"/>
          <w:szCs w:val="21"/>
        </w:rPr>
        <w:t>，</w:t>
      </w:r>
      <w:r>
        <w:rPr>
          <w:rFonts w:hAnsi="宋体"/>
          <w:kern w:val="0"/>
          <w:szCs w:val="21"/>
        </w:rPr>
        <w:t xml:space="preserve"> 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分）</w:t>
      </w:r>
    </w:p>
    <w:p w14:paraId="1490C6B7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推得</w:t>
      </w:r>
      <w:r>
        <w:rPr>
          <w:rFonts w:hAnsi="宋体"/>
          <w:kern w:val="0"/>
          <w:position w:val="-24"/>
          <w:szCs w:val="21"/>
        </w:rPr>
        <w:object w:dxaOrig="996" w:dyaOrig="624" w14:anchorId="32DBCC50">
          <v:shape id="_x0000_i1055" type="#_x0000_t75" style="width:50.05pt;height:30.85pt" o:ole="">
            <v:imagedata r:id="rId5" o:title=""/>
          </v:shape>
          <o:OLEObject Type="Embed" ProgID="Equation.DSMT4" ShapeID="_x0000_i1055" DrawAspect="Content" ObjectID="_1836057514" r:id="rId6"/>
        </w:object>
      </w:r>
      <w:r>
        <w:rPr>
          <w:rFonts w:hAnsi="宋体"/>
          <w:kern w:val="0"/>
          <w:szCs w:val="21"/>
        </w:rPr>
        <w:t xml:space="preserve">   </w:t>
      </w:r>
      <w:r>
        <w:rPr>
          <w:rFonts w:ascii="宋体" w:hAnsi="宋体" w:hint="eastAsia"/>
          <w:kern w:val="0"/>
          <w:szCs w:val="21"/>
        </w:rPr>
        <w:t>①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分）</w:t>
      </w:r>
    </w:p>
    <w:p w14:paraId="06252219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对于祝融号越入低洼过程的类平抛运动，</w:t>
      </w:r>
      <w:r>
        <w:rPr>
          <w:rFonts w:hAnsi="宋体"/>
          <w:kern w:val="0"/>
          <w:szCs w:val="21"/>
        </w:rPr>
        <w:t xml:space="preserve"> </w:t>
      </w:r>
    </w:p>
    <w:p w14:paraId="23E1EAAE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有</w:t>
      </w:r>
      <w:r>
        <w:rPr>
          <w:rFonts w:hAnsi="宋体"/>
          <w:kern w:val="0"/>
          <w:position w:val="-24"/>
          <w:szCs w:val="21"/>
        </w:rPr>
        <w:object w:dxaOrig="984" w:dyaOrig="624" w14:anchorId="6E198DBA">
          <v:shape id="_x0000_i1057" type="#_x0000_t75" style="width:49.35pt;height:30.85pt" o:ole="">
            <v:imagedata r:id="rId7" o:title=""/>
          </v:shape>
          <o:OLEObject Type="Embed" ProgID="Equation.DSMT4" ShapeID="_x0000_i1057" DrawAspect="Content" ObjectID="_1836057515" r:id="rId8"/>
        </w:object>
      </w:r>
      <w:r>
        <w:rPr>
          <w:rFonts w:hAnsi="宋体"/>
          <w:kern w:val="0"/>
          <w:szCs w:val="21"/>
        </w:rPr>
        <w:t xml:space="preserve">     </w:t>
      </w:r>
      <w:r>
        <w:rPr>
          <w:rFonts w:ascii="宋体" w:hAnsi="宋体" w:hint="eastAsia"/>
          <w:kern w:val="0"/>
          <w:szCs w:val="21"/>
        </w:rPr>
        <w:t>②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分）</w:t>
      </w:r>
    </w:p>
    <w:p w14:paraId="76067B47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/>
          <w:kern w:val="0"/>
          <w:position w:val="-12"/>
          <w:szCs w:val="21"/>
        </w:rPr>
        <w:object w:dxaOrig="696" w:dyaOrig="360" w14:anchorId="530C3249">
          <v:shape id="_x0000_i1059" type="#_x0000_t75" style="width:34.65pt;height:18.15pt" o:ole="">
            <v:imagedata r:id="rId9" o:title=""/>
          </v:shape>
          <o:OLEObject Type="Embed" ProgID="Equation.DSMT4" ShapeID="_x0000_i1059" DrawAspect="Content" ObjectID="_1836057516" r:id="rId10"/>
        </w:object>
      </w:r>
      <w:r>
        <w:rPr>
          <w:rFonts w:hAnsi="宋体"/>
          <w:kern w:val="0"/>
          <w:szCs w:val="21"/>
        </w:rPr>
        <w:t xml:space="preserve">         </w:t>
      </w:r>
      <w:r>
        <w:rPr>
          <w:rFonts w:ascii="宋体" w:hAnsi="宋体" w:hint="eastAsia"/>
          <w:kern w:val="0"/>
          <w:szCs w:val="21"/>
        </w:rPr>
        <w:t>③</w: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分）</w:t>
      </w:r>
    </w:p>
    <w:p w14:paraId="7B5520F8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hAnsi="宋体" w:hint="eastAsia"/>
          <w:kern w:val="0"/>
          <w:szCs w:val="21"/>
        </w:rPr>
        <w:t>联立</w:t>
      </w:r>
      <w:r>
        <w:rPr>
          <w:rFonts w:ascii="宋体" w:hAnsi="宋体" w:hint="eastAsia"/>
          <w:kern w:val="0"/>
          <w:szCs w:val="21"/>
        </w:rPr>
        <w:t>①式、②式和③式，解得</w:t>
      </w:r>
    </w:p>
    <w:p w14:paraId="325AB0D9" w14:textId="77777777" w:rsidR="00F25FCC" w:rsidRDefault="00000000">
      <w:pPr>
        <w:widowControl/>
        <w:ind w:leftChars="200" w:left="420"/>
        <w:rPr>
          <w:rFonts w:hAnsi="宋体" w:hint="eastAsia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解得</w:t>
      </w:r>
      <w:r>
        <w:rPr>
          <w:rFonts w:hAnsi="宋体"/>
          <w:kern w:val="0"/>
          <w:position w:val="-26"/>
          <w:szCs w:val="21"/>
        </w:rPr>
        <w:object w:dxaOrig="1356" w:dyaOrig="696" w14:anchorId="236B2AD1">
          <v:shape id="_x0000_i1061" type="#_x0000_t75" style="width:67.9pt;height:34.65pt" o:ole="">
            <v:imagedata r:id="rId11" o:title=""/>
          </v:shape>
          <o:OLEObject Type="Embed" ProgID="Equation.DSMT4" ShapeID="_x0000_i1061" DrawAspect="Content" ObjectID="_1836057517" r:id="rId12"/>
        </w:object>
      </w: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1</w:t>
      </w:r>
      <w:r>
        <w:rPr>
          <w:rFonts w:hAnsi="宋体" w:hint="eastAsia"/>
          <w:kern w:val="0"/>
          <w:szCs w:val="21"/>
        </w:rPr>
        <w:t>分）</w:t>
      </w:r>
    </w:p>
    <w:p w14:paraId="232779E6" w14:textId="77777777" w:rsidR="00F25FCC" w:rsidRDefault="00F25FCC">
      <w:pPr>
        <w:pStyle w:val="a3"/>
      </w:pPr>
    </w:p>
  </w:comment>
  <w:comment w:id="19" w:author="wlp" w:date="2025-12-29T14:45:00Z" w:initials="">
    <w:p w14:paraId="105C05EC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A A</w:t>
      </w:r>
    </w:p>
  </w:comment>
  <w:comment w:id="20" w:author="wlp" w:date="2025-12-29T14:45:00Z" w:initials="">
    <w:p w14:paraId="0B6EE932" w14:textId="77777777" w:rsidR="00F25FCC" w:rsidRDefault="00F83209">
      <w:pPr>
        <w:widowControl/>
        <w:tabs>
          <w:tab w:val="left" w:pos="0"/>
        </w:tabs>
        <w:adjustRightInd w:val="0"/>
        <w:rPr>
          <w:bCs/>
          <w:color w:val="000000"/>
          <w:szCs w:val="21"/>
        </w:rPr>
      </w:pPr>
      <w:r>
        <w:rPr>
          <w:rStyle w:val="ae"/>
        </w:rPr>
        <w:annotationRef/>
      </w:r>
      <w:r>
        <w:rPr>
          <w:rFonts w:hint="eastAsia"/>
          <w:color w:val="373A3C"/>
          <w:kern w:val="0"/>
          <w:szCs w:val="21"/>
        </w:rPr>
        <w:t>2</w:t>
      </w:r>
      <w:r>
        <w:rPr>
          <w:color w:val="373A3C"/>
          <w:kern w:val="0"/>
          <w:szCs w:val="21"/>
        </w:rPr>
        <w:t>．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1</w:t>
      </w:r>
      <w:r>
        <w:rPr>
          <w:rFonts w:hint="eastAsia"/>
          <w:bCs/>
          <w:color w:val="000000"/>
          <w:szCs w:val="21"/>
        </w:rPr>
        <w:t>）亮度瞬间增大，然后熄灭</w:t>
      </w:r>
      <w:r>
        <w:t>（</w:t>
      </w:r>
      <w:r>
        <w:t>2</w:t>
      </w:r>
      <w:r>
        <w:t>分）</w:t>
      </w:r>
      <w:r>
        <w:rPr>
          <w:rFonts w:hint="eastAsia"/>
        </w:rPr>
        <w:t>；</w:t>
      </w: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）</w:t>
      </w:r>
      <w:r>
        <w:rPr>
          <w:rFonts w:hint="eastAsia"/>
          <w:bCs/>
          <w:color w:val="000000"/>
          <w:szCs w:val="21"/>
        </w:rPr>
        <w:t>B</w:t>
      </w:r>
      <w:r>
        <w:t>（</w:t>
      </w:r>
      <w:r>
        <w:t>2</w:t>
      </w:r>
      <w:r>
        <w:t>分）</w:t>
      </w:r>
    </w:p>
    <w:p w14:paraId="012488A0" w14:textId="77777777" w:rsidR="00F25FCC" w:rsidRDefault="00F25FCC">
      <w:pPr>
        <w:pStyle w:val="a3"/>
      </w:pPr>
    </w:p>
  </w:comment>
  <w:comment w:id="21" w:author="wlp" w:date="2025-12-29T14:45:00Z" w:initials="">
    <w:p w14:paraId="4D01C856" w14:textId="77777777" w:rsidR="00F25FCC" w:rsidRDefault="00F83209">
      <w:pPr>
        <w:widowControl/>
        <w:tabs>
          <w:tab w:val="left" w:pos="7710"/>
        </w:tabs>
        <w:rPr>
          <w:szCs w:val="21"/>
        </w:rPr>
      </w:pPr>
      <w:r>
        <w:rPr>
          <w:rStyle w:val="ae"/>
        </w:rPr>
        <w:annotationRef/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t>（</w:t>
      </w:r>
      <w:r>
        <w:t>7</w:t>
      </w:r>
      <w:r>
        <w:t>分）</w:t>
      </w:r>
    </w:p>
    <w:p w14:paraId="6282E6D2" w14:textId="77777777" w:rsidR="00F25FCC" w:rsidRDefault="00000000">
      <w:pPr>
        <w:widowControl/>
        <w:tabs>
          <w:tab w:val="left" w:pos="7710"/>
        </w:tabs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position w:val="-24"/>
        </w:rPr>
        <w:object w:dxaOrig="600" w:dyaOrig="624" w14:anchorId="4F179B2D">
          <v:shape id="_x0000_i1063" type="#_x0000_t75" style="width:30.15pt;height:30.85pt" o:ole="">
            <v:imagedata r:id="rId13" o:title=""/>
          </v:shape>
          <o:OLEObject Type="Embed" ProgID="Equation.DSMT4" ShapeID="_x0000_i1063" DrawAspect="Content" ObjectID="_1836057518" r:id="rId14"/>
        </w:object>
      </w:r>
      <w:r>
        <w:t>（</w:t>
      </w:r>
      <w:r>
        <w:t>2</w:t>
      </w:r>
      <w:r>
        <w:t>分</w:t>
      </w:r>
      <w:r>
        <w:rPr>
          <w:rFonts w:hint="eastAsia"/>
        </w:rPr>
        <w:t>）；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24"/>
        </w:rPr>
        <w:object w:dxaOrig="804" w:dyaOrig="624" w14:anchorId="1DEF2531">
          <v:shape id="_x0000_i1065" type="#_x0000_t75" style="width:40.45pt;height:30.85pt" o:ole="">
            <v:imagedata r:id="rId15" o:title=""/>
          </v:shape>
          <o:OLEObject Type="Embed" ProgID="Equation.DSMT4" ShapeID="_x0000_i1065" DrawAspect="Content" ObjectID="_1836057519" r:id="rId16"/>
        </w:object>
      </w:r>
      <w:r>
        <w:t>（</w:t>
      </w:r>
      <w:r>
        <w:t>2</w:t>
      </w:r>
      <w:r>
        <w:t>分）</w:t>
      </w:r>
      <w:r>
        <w:rPr>
          <w:rFonts w:hint="eastAsia"/>
          <w:b/>
          <w:color w:val="FF0000"/>
        </w:rPr>
        <w:t>（漏负号得</w:t>
      </w:r>
      <w:r>
        <w:rPr>
          <w:b/>
          <w:color w:val="FF0000"/>
        </w:rPr>
        <w:t>1</w:t>
      </w:r>
      <w:r>
        <w:rPr>
          <w:rFonts w:hint="eastAsia"/>
          <w:b/>
          <w:color w:val="FF0000"/>
        </w:rPr>
        <w:t>分）</w:t>
      </w:r>
      <w:r>
        <w:rPr>
          <w:rFonts w:hint="eastAsia"/>
          <w:color w:val="FF0000"/>
        </w:rPr>
        <w:t>；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B</w:t>
      </w:r>
      <w:r>
        <w:t>（</w:t>
      </w:r>
      <w:r>
        <w:t>3</w:t>
      </w:r>
      <w:r>
        <w:t>分）</w:t>
      </w:r>
    </w:p>
    <w:p w14:paraId="019B1496" w14:textId="77777777" w:rsidR="00F25FCC" w:rsidRDefault="00F25FCC">
      <w:pPr>
        <w:pStyle w:val="a3"/>
      </w:pPr>
    </w:p>
  </w:comment>
  <w:comment w:id="24" w:author="wlp" w:date="2025-12-29T14:46:00Z" w:initials="">
    <w:p w14:paraId="56F631C3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C</w:t>
      </w:r>
    </w:p>
  </w:comment>
  <w:comment w:id="25" w:author="wlp" w:date="2025-12-29T14:46:00Z" w:initials="">
    <w:p w14:paraId="6054FE4E" w14:textId="77777777" w:rsidR="00F25FCC" w:rsidRDefault="00F83209">
      <w:pPr>
        <w:widowControl/>
        <w:shd w:val="clear" w:color="auto" w:fill="FFFFFF"/>
        <w:rPr>
          <w:rFonts w:ascii="宋体" w:hAnsi="宋体" w:hint="eastAsia"/>
          <w:szCs w:val="21"/>
        </w:rPr>
      </w:pPr>
      <w:r>
        <w:rPr>
          <w:rStyle w:val="ae"/>
        </w:rPr>
        <w:annotationRef/>
      </w:r>
      <w:r>
        <w:rPr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10</w:t>
      </w:r>
      <w:r>
        <w:rPr>
          <w:rFonts w:hint="eastAsia"/>
          <w:szCs w:val="21"/>
        </w:rPr>
        <w:t>分）</w:t>
      </w:r>
    </w:p>
    <w:p w14:paraId="457F1D39" w14:textId="77777777" w:rsidR="00F25FCC" w:rsidRDefault="00000000">
      <w:pPr>
        <w:widowControl/>
        <w:shd w:val="clear" w:color="auto" w:fill="FFFFFF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（1）匀减速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  <w:r>
        <w:rPr>
          <w:rFonts w:hint="eastAsia"/>
          <w:b/>
          <w:color w:val="FF0000"/>
          <w:szCs w:val="21"/>
        </w:rPr>
        <w:t>（写减速得</w:t>
      </w:r>
      <w:r>
        <w:rPr>
          <w:rFonts w:hint="eastAsia"/>
          <w:b/>
          <w:color w:val="FF0000"/>
          <w:szCs w:val="21"/>
        </w:rPr>
        <w:t>1</w:t>
      </w:r>
      <w:r>
        <w:rPr>
          <w:rFonts w:hint="eastAsia"/>
          <w:b/>
          <w:color w:val="FF0000"/>
          <w:szCs w:val="21"/>
        </w:rPr>
        <w:t>分）</w:t>
      </w:r>
      <w:r>
        <w:rPr>
          <w:rFonts w:ascii="宋体" w:hAnsi="宋体" w:hint="eastAsia"/>
          <w:szCs w:val="21"/>
        </w:rPr>
        <w:t>，</w:t>
      </w:r>
      <w:r>
        <w:rPr>
          <w:i/>
          <w:szCs w:val="21"/>
        </w:rPr>
        <w:t>g</w:t>
      </w:r>
      <w:r>
        <w:rPr>
          <w:szCs w:val="21"/>
        </w:rPr>
        <w:t>tg</w:t>
      </w:r>
      <w:r>
        <w:rPr>
          <w:i/>
          <w:iCs/>
          <w:szCs w:val="21"/>
        </w:rPr>
        <w:t>θ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14:paraId="487DB38A" w14:textId="77777777" w:rsidR="00F25FCC" w:rsidRDefault="00000000">
      <w:pPr>
        <w:widowControl/>
        <w:shd w:val="clear" w:color="auto" w:fill="FFFFFF"/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ascii="宋体" w:hAnsi="宋体" w:hint="eastAsia"/>
          <w:szCs w:val="21"/>
        </w:rPr>
        <w:t>）不是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分）</w:t>
      </w:r>
      <w:r>
        <w:rPr>
          <w:rFonts w:ascii="宋体" w:hAnsi="宋体" w:hint="eastAsia"/>
          <w:szCs w:val="21"/>
        </w:rPr>
        <w:t>。因为加速度</w:t>
      </w:r>
      <w:r>
        <w:rPr>
          <w:i/>
          <w:szCs w:val="21"/>
        </w:rPr>
        <w:t>a</w:t>
      </w:r>
      <w:r>
        <w:rPr>
          <w:rFonts w:ascii="宋体" w:hAnsi="宋体" w:hint="eastAsia"/>
          <w:szCs w:val="21"/>
        </w:rPr>
        <w:t>与角度</w:t>
      </w:r>
      <w:r>
        <w:rPr>
          <w:i/>
          <w:iCs/>
          <w:szCs w:val="21"/>
        </w:rPr>
        <w:t>θ</w:t>
      </w:r>
      <w:r>
        <w:rPr>
          <w:rFonts w:hint="eastAsia"/>
          <w:iCs/>
          <w:szCs w:val="21"/>
        </w:rPr>
        <w:t>不是一次函数关系（线性关系、正比关系）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  <w:r>
        <w:rPr>
          <w:rFonts w:hint="eastAsia"/>
          <w:iCs/>
          <w:szCs w:val="21"/>
        </w:rPr>
        <w:t>。</w:t>
      </w:r>
    </w:p>
    <w:p w14:paraId="122528EE" w14:textId="77777777" w:rsidR="00F25FCC" w:rsidRDefault="00000000">
      <w:pPr>
        <w:widowControl/>
        <w:shd w:val="clear" w:color="auto" w:fill="FFFFFF"/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C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 w14:paraId="7AA3447D" w14:textId="77777777" w:rsidR="00F25FCC" w:rsidRDefault="00F25FCC">
      <w:pPr>
        <w:pStyle w:val="a3"/>
      </w:pPr>
    </w:p>
  </w:comment>
  <w:comment w:id="27" w:author="wlp" w:date="2025-12-29T14:46:00Z" w:initials="">
    <w:p w14:paraId="384C352F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B</w:t>
      </w:r>
    </w:p>
  </w:comment>
  <w:comment w:id="28" w:author="wlp" w:date="2025-12-29T14:47:00Z" w:initials="">
    <w:p w14:paraId="270FCAF7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BD</w:t>
      </w:r>
    </w:p>
  </w:comment>
  <w:comment w:id="29" w:author="wlp" w:date="2025-12-29T14:47:00Z" w:initials="">
    <w:p w14:paraId="60CF1163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BD</w:t>
      </w:r>
    </w:p>
  </w:comment>
  <w:comment w:id="30" w:author="wlp" w:date="2025-12-29T14:47:00Z" w:initials="">
    <w:p w14:paraId="774E2119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B</w:t>
      </w:r>
    </w:p>
  </w:comment>
  <w:comment w:id="31" w:author="wlp" w:date="2025-12-29T14:47:00Z" w:initials="">
    <w:p w14:paraId="64634591" w14:textId="77777777" w:rsidR="00F25FCC" w:rsidRDefault="00F83209">
      <w:pPr>
        <w:widowControl/>
        <w:snapToGrid w:val="0"/>
        <w:rPr>
          <w:szCs w:val="21"/>
        </w:rPr>
      </w:pPr>
      <w:r>
        <w:rPr>
          <w:rStyle w:val="ae"/>
        </w:rPr>
        <w:annotationRef/>
      </w:r>
      <w:r>
        <w:rPr>
          <w:szCs w:val="21"/>
        </w:rPr>
        <w:t>2</w:t>
      </w:r>
      <w:r>
        <w:rPr>
          <w:szCs w:val="21"/>
        </w:rPr>
        <w:t>．（</w:t>
      </w:r>
      <w:r>
        <w:rPr>
          <w:szCs w:val="21"/>
        </w:rPr>
        <w:t>9</w:t>
      </w:r>
      <w:r>
        <w:rPr>
          <w:szCs w:val="21"/>
        </w:rPr>
        <w:t>分）</w:t>
      </w:r>
    </w:p>
    <w:p w14:paraId="1920FC1D" w14:textId="77777777" w:rsidR="00F25FCC" w:rsidRDefault="00000000">
      <w:pPr>
        <w:widowControl/>
        <w:snapToGrid w:val="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</w:t>
      </w:r>
      <w:r>
        <w:rPr>
          <w:color w:val="000000"/>
          <w:szCs w:val="21"/>
        </w:rPr>
        <w:t>2.50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2.5</w:t>
      </w:r>
      <w:r>
        <w:rPr>
          <w:color w:val="000000"/>
          <w:szCs w:val="21"/>
        </w:rPr>
        <w:t>）</w:t>
      </w: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分）</w:t>
      </w:r>
    </w:p>
    <w:p w14:paraId="012E4782" w14:textId="77777777" w:rsidR="00F25FCC" w:rsidRDefault="00000000">
      <w:pPr>
        <w:widowControl/>
        <w:snapToGrid w:val="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>）</w:t>
      </w:r>
      <w:r>
        <w:rPr>
          <w:color w:val="000000"/>
          <w:szCs w:val="21"/>
        </w:rPr>
        <w:t>1.5~1.55</w:t>
      </w: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分）</w: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t>95</w:t>
      </w:r>
      <w:r>
        <w:rPr>
          <w:rFonts w:hint="eastAsia"/>
          <w:color w:val="000000"/>
          <w:szCs w:val="21"/>
        </w:rPr>
        <w:t>~</w:t>
      </w:r>
      <w:r>
        <w:rPr>
          <w:color w:val="000000"/>
          <w:szCs w:val="21"/>
        </w:rPr>
        <w:t>99</w:t>
      </w: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分）</w:t>
      </w:r>
    </w:p>
    <w:p w14:paraId="221CA299" w14:textId="77777777" w:rsidR="00F25FCC" w:rsidRDefault="00000000">
      <w:pPr>
        <w:widowControl/>
        <w:snapToGrid w:val="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>）</w:t>
      </w:r>
      <w:r>
        <w:rPr>
          <w:color w:val="000000"/>
          <w:szCs w:val="21"/>
        </w:rPr>
        <w:t>C</w:t>
      </w: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分）</w:t>
      </w:r>
    </w:p>
    <w:p w14:paraId="165B611B" w14:textId="77777777" w:rsidR="00F25FCC" w:rsidRDefault="00F25FCC">
      <w:pPr>
        <w:pStyle w:val="a3"/>
      </w:pPr>
    </w:p>
  </w:comment>
  <w:comment w:id="32" w:author="wlp" w:date="2025-12-29T14:48:00Z" w:initials="">
    <w:p w14:paraId="030EB054" w14:textId="77777777" w:rsidR="00F25FCC" w:rsidRDefault="00F83209">
      <w:pPr>
        <w:widowControl/>
      </w:pPr>
      <w:r>
        <w:rPr>
          <w:rStyle w:val="ae"/>
        </w:rPr>
        <w:annotationRef/>
      </w:r>
      <w:r>
        <w:rPr>
          <w:rFonts w:hint="eastAsia"/>
        </w:rPr>
        <w:t>3</w:t>
      </w:r>
      <w:r>
        <w:t>．</w:t>
      </w:r>
      <w:r>
        <w:rPr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C</w:t>
      </w:r>
      <w:r>
        <w:t>（</w:t>
      </w:r>
      <w:r>
        <w:t>3</w:t>
      </w:r>
      <w:r>
        <w:t>分）</w:t>
      </w:r>
      <w:r>
        <w:rPr>
          <w:rFonts w:hint="eastAsia"/>
        </w:rPr>
        <w:t>；</w:t>
      </w: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B</w:t>
      </w:r>
      <w:r>
        <w:t>（</w:t>
      </w:r>
      <w:r>
        <w:t>3</w:t>
      </w:r>
      <w:r>
        <w:t>分）</w:t>
      </w:r>
    </w:p>
    <w:p w14:paraId="2A1F065A" w14:textId="77777777" w:rsidR="00F25FCC" w:rsidRDefault="00F25FCC">
      <w:pPr>
        <w:pStyle w:val="a3"/>
      </w:pPr>
    </w:p>
  </w:comment>
  <w:comment w:id="33" w:author="wlp" w:date="2025-12-29T14:50:00Z" w:initials="">
    <w:p w14:paraId="4C20CE2F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50</w:t>
      </w:r>
    </w:p>
  </w:comment>
  <w:comment w:id="34" w:author="wlp" w:date="2025-12-29T14:50:00Z" w:initials="">
    <w:p w14:paraId="3C81EB8F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A  A</w:t>
      </w:r>
    </w:p>
  </w:comment>
  <w:comment w:id="35" w:author="wlp" w:date="2025-12-29T14:50:00Z" w:initials="">
    <w:p w14:paraId="0AAAEF21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C</w:t>
      </w:r>
    </w:p>
  </w:comment>
  <w:comment w:id="38" w:author="wlp" w:date="2025-12-29T14:50:00Z" w:initials="">
    <w:p w14:paraId="5CEAA944" w14:textId="77777777" w:rsidR="00F25FCC" w:rsidRDefault="00F83209">
      <w:pPr>
        <w:widowControl/>
      </w:pPr>
      <w:r>
        <w:rPr>
          <w:rStyle w:val="ae"/>
        </w:rPr>
        <w:annotationRef/>
      </w:r>
      <w:r>
        <w:rPr>
          <w:color w:val="373A3C"/>
          <w:kern w:val="0"/>
          <w:szCs w:val="21"/>
        </w:rPr>
        <w:t>4</w:t>
      </w:r>
      <w:r>
        <w:rPr>
          <w:color w:val="373A3C"/>
          <w:kern w:val="0"/>
          <w:szCs w:val="21"/>
        </w:rPr>
        <w:t>．</w:t>
      </w:r>
      <w:r>
        <w:rPr>
          <w:position w:val="-10"/>
        </w:rPr>
        <w:object w:dxaOrig="960" w:dyaOrig="324" w14:anchorId="357268F8">
          <v:shape id="_x0000_i1067" type="#_x0000_t75" style="width:48pt;height:16.1pt" o:ole="">
            <v:imagedata r:id="rId17" o:title=""/>
          </v:shape>
          <o:OLEObject Type="Embed" ProgID="Equation.DSMT4" ShapeID="_x0000_i1067" DrawAspect="Content" ObjectID="_1836057520" r:id="rId18"/>
        </w:object>
      </w:r>
      <w:r>
        <w:t>（</w:t>
      </w:r>
      <w:r>
        <w:t>2</w:t>
      </w:r>
      <w:r>
        <w:t>分）</w:t>
      </w:r>
      <w:r>
        <w:rPr>
          <w:rFonts w:hint="eastAsia"/>
          <w:color w:val="373A3C"/>
          <w:kern w:val="0"/>
          <w:szCs w:val="21"/>
        </w:rPr>
        <w:t>，</w:t>
      </w:r>
      <w:r>
        <w:rPr>
          <w:position w:val="-24"/>
        </w:rPr>
        <w:object w:dxaOrig="564" w:dyaOrig="624" w14:anchorId="4A52EE10">
          <v:shape id="_x0000_i1069" type="#_x0000_t75" style="width:28.1pt;height:30.85pt" o:ole="">
            <v:imagedata r:id="rId19" o:title=""/>
          </v:shape>
          <o:OLEObject Type="Embed" ProgID="Equation.DSMT4" ShapeID="_x0000_i1069" DrawAspect="Content" ObjectID="_1836057521" r:id="rId20"/>
        </w:object>
      </w:r>
      <w:r>
        <w:t>（</w:t>
      </w:r>
      <w:r>
        <w:t>2</w:t>
      </w:r>
      <w:r>
        <w:t>分）</w:t>
      </w:r>
      <w:r>
        <w:rPr>
          <w:rFonts w:hint="eastAsia"/>
          <w:color w:val="373A3C"/>
          <w:kern w:val="0"/>
          <w:szCs w:val="21"/>
        </w:rPr>
        <w:t>，</w:t>
      </w:r>
      <w:r>
        <w:rPr>
          <w:position w:val="-10"/>
        </w:rPr>
        <w:object w:dxaOrig="756" w:dyaOrig="360" w14:anchorId="4D4B8A83">
          <v:shape id="_x0000_i1071" type="#_x0000_t75" style="width:37.35pt;height:18.15pt" o:ole="">
            <v:imagedata r:id="rId21" o:title=""/>
          </v:shape>
          <o:OLEObject Type="Embed" ProgID="Equation.DSMT4" ShapeID="_x0000_i1071" DrawAspect="Content" ObjectID="_1836057522" r:id="rId22"/>
        </w:object>
      </w:r>
      <w:r>
        <w:t>（</w:t>
      </w:r>
      <w:r>
        <w:t>2</w:t>
      </w:r>
      <w:r>
        <w:t>分）</w:t>
      </w:r>
    </w:p>
    <w:p w14:paraId="44762B12" w14:textId="77777777" w:rsidR="00F25FCC" w:rsidRDefault="00F25FCC">
      <w:pPr>
        <w:pStyle w:val="a3"/>
      </w:pPr>
    </w:p>
  </w:comment>
  <w:comment w:id="47" w:author="wlp" w:date="2025-12-29T14:51:00Z" w:initials="">
    <w:p w14:paraId="75306FB6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C</w:t>
      </w:r>
    </w:p>
  </w:comment>
  <w:comment w:id="48" w:author="wlp" w:date="2025-12-29T14:51:00Z" w:initials="">
    <w:p w14:paraId="3212EAFB" w14:textId="77777777" w:rsidR="00F25FCC" w:rsidRDefault="00F83209">
      <w:pPr>
        <w:pStyle w:val="a3"/>
      </w:pPr>
      <w:r>
        <w:rPr>
          <w:rStyle w:val="ae"/>
          <w:rFonts w:hint="eastAsia"/>
        </w:rPr>
        <w:annotationRef/>
      </w:r>
      <w:r>
        <w:rPr>
          <w:rFonts w:hint="eastAsia"/>
        </w:rPr>
        <w:t>1</w:t>
      </w:r>
    </w:p>
  </w:comment>
  <w:comment w:id="49" w:author="wlp" w:date="2025-12-29T14:51:00Z" w:initials="">
    <w:p w14:paraId="338A3900" w14:textId="77777777" w:rsidR="00F25FCC" w:rsidRDefault="00F83209">
      <w:pPr>
        <w:widowControl/>
        <w:rPr>
          <w:szCs w:val="21"/>
        </w:rPr>
      </w:pPr>
      <w:r>
        <w:rPr>
          <w:rStyle w:val="ae"/>
        </w:rPr>
        <w:annotationRef/>
      </w:r>
      <w:r>
        <w:rPr>
          <w:color w:val="000000"/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</w:p>
    <w:p w14:paraId="2EC60356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解：</w:t>
      </w:r>
    </w:p>
    <w:p w14:paraId="25C5DDFC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color w:val="000000"/>
          <w:szCs w:val="21"/>
        </w:rPr>
        <w:t>关闭电场</w:t>
      </w:r>
      <w:r>
        <w:rPr>
          <w:rFonts w:hint="eastAsia"/>
          <w:color w:val="000000"/>
          <w:szCs w:val="21"/>
        </w:rPr>
        <w:t>后</w:t>
      </w:r>
      <w:r>
        <w:rPr>
          <w:color w:val="000000"/>
          <w:szCs w:val="21"/>
        </w:rPr>
        <w:t>货物和小车</w:t>
      </w:r>
      <w:r>
        <w:rPr>
          <w:rFonts w:hint="eastAsia"/>
          <w:color w:val="000000"/>
          <w:szCs w:val="21"/>
        </w:rPr>
        <w:t>动量守恒，有</w:t>
      </w:r>
    </w:p>
    <w:p w14:paraId="7551B82B" w14:textId="77777777" w:rsidR="00F25FCC" w:rsidRDefault="00000000">
      <w:pPr>
        <w:widowControl/>
        <w:ind w:leftChars="200" w:left="420"/>
        <w:rPr>
          <w:szCs w:val="21"/>
        </w:rPr>
      </w:pPr>
      <w:r>
        <w:rPr>
          <w:color w:val="000000"/>
          <w:position w:val="-12"/>
          <w:szCs w:val="21"/>
        </w:rPr>
        <w:object w:dxaOrig="1464" w:dyaOrig="360" w14:anchorId="355E982A">
          <v:shape id="_x0000_i1073" type="#_x0000_t75" style="width:73.35pt;height:18.15pt" o:ole="">
            <v:imagedata r:id="rId23" o:title=""/>
          </v:shape>
          <o:OLEObject Type="Embed" ProgID="Equation.DSMT4" ShapeID="_x0000_i1073" DrawAspect="Content" ObjectID="_1836057523" r:id="rId24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 w:dxaOrig="1704" w:dyaOrig="360" w14:anchorId="65A5D505">
          <v:shape id="_x0000_i1075" type="#_x0000_t75" style="width:85.05pt;height:18.15pt" o:ole="">
            <v:imagedata r:id="rId25" o:title=""/>
          </v:shape>
          <o:OLEObject Type="Embed" ProgID="Equation.DSMT4" ShapeID="_x0000_i1075" DrawAspect="Content" ObjectID="_1836057524" r:id="rId26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 w:dxaOrig="1404" w:dyaOrig="360" w14:anchorId="02459331">
          <v:shape id="_x0000_i1077" type="#_x0000_t75" style="width:69.95pt;height:18.15pt" o:ole="">
            <v:imagedata r:id="rId27" o:title=""/>
          </v:shape>
          <o:OLEObject Type="Embed" ProgID="Equation.DSMT4" ShapeID="_x0000_i1077" DrawAspect="Content" ObjectID="_1836057525" r:id="rId28"/>
        </w:objec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分）</w:t>
      </w:r>
    </w:p>
    <w:p w14:paraId="1C6DCA22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color w:val="000000"/>
          <w:szCs w:val="21"/>
        </w:rPr>
        <w:t>小车</w:t>
      </w:r>
      <w:r>
        <w:rPr>
          <w:rFonts w:hint="eastAsia"/>
          <w:color w:val="000000"/>
          <w:szCs w:val="21"/>
        </w:rPr>
        <w:t>在电场中先做匀减速运动，再做匀加速运动，先后加速度相同，有</w:t>
      </w:r>
    </w:p>
    <w:p w14:paraId="77518B7F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color w:val="000000"/>
          <w:position w:val="-12"/>
          <w:szCs w:val="21"/>
        </w:rPr>
        <w:object w:dxaOrig="1164" w:dyaOrig="360" w14:anchorId="183855CB">
          <v:shape id="_x0000_i1079" type="#_x0000_t75" style="width:58.3pt;height:18.15pt" o:ole="">
            <v:imagedata r:id="rId29" o:title=""/>
          </v:shape>
          <o:OLEObject Type="Embed" ProgID="Equation.DSMT4" ShapeID="_x0000_i1079" DrawAspect="Content" ObjectID="_1836057526" r:id="rId30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 w:dxaOrig="1584" w:dyaOrig="360" w14:anchorId="7F9A624F">
          <v:shape id="_x0000_i1081" type="#_x0000_t75" style="width:79.2pt;height:18.15pt" o:ole="">
            <v:imagedata r:id="rId31" o:title=""/>
          </v:shape>
          <o:OLEObject Type="Embed" ProgID="Equation.DSMT4" ShapeID="_x0000_i1081" DrawAspect="Content" ObjectID="_1836057527" r:id="rId32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 w:dxaOrig="1380" w:dyaOrig="384" w14:anchorId="6260A97D">
          <v:shape id="_x0000_i1083" type="#_x0000_t75" style="width:69.6pt;height:19.55pt" o:ole="">
            <v:imagedata r:id="rId33" o:title=""/>
          </v:shape>
          <o:OLEObject Type="Embed" ProgID="Equation.DSMT4" ShapeID="_x0000_i1083" DrawAspect="Content" ObjectID="_1836057528" r:id="rId34"/>
        </w:objec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分）</w:t>
      </w:r>
    </w:p>
    <w:p w14:paraId="1A282123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color w:val="000000"/>
          <w:position w:val="-10"/>
          <w:szCs w:val="21"/>
        </w:rPr>
        <w:object w:dxaOrig="2976" w:dyaOrig="324" w14:anchorId="2AC63321">
          <v:shape id="_x0000_i1085" type="#_x0000_t75" style="width:149.5pt;height:16.1pt" o:ole="">
            <v:imagedata r:id="rId35" o:title=""/>
          </v:shape>
          <o:OLEObject Type="Embed" ProgID="Equation.DSMT4" ShapeID="_x0000_i1085" DrawAspect="Content" ObjectID="_1836057529" r:id="rId36"/>
        </w:object>
      </w:r>
    </w:p>
    <w:p w14:paraId="293C4256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color w:val="000000"/>
          <w:position w:val="-12"/>
          <w:szCs w:val="21"/>
        </w:rPr>
        <w:object w:dxaOrig="1296" w:dyaOrig="360" w14:anchorId="6CF793C7">
          <v:shape id="_x0000_i1087" type="#_x0000_t75" style="width:64.8pt;height:18.15pt" o:ole="">
            <v:imagedata r:id="rId37" o:title=""/>
          </v:shape>
          <o:OLEObject Type="Embed" ProgID="Equation.DSMT4" ShapeID="_x0000_i1087" DrawAspect="Content" ObjectID="_1836057530" r:id="rId38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764" w:dyaOrig="276" w14:anchorId="679C92D0">
          <v:shape id="_x0000_i1089" type="#_x0000_t75" style="width:88.1pt;height:13.7pt" o:ole="">
            <v:imagedata r:id="rId39" o:title=""/>
          </v:shape>
          <o:OLEObject Type="Embed" ProgID="Equation.DSMT4" ShapeID="_x0000_i1089" DrawAspect="Content" ObjectID="_1836057531" r:id="rId40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056" w:dyaOrig="276" w14:anchorId="653CD4BB">
          <v:shape id="_x0000_i1091" type="#_x0000_t75" style="width:52.45pt;height:13.7pt" o:ole="">
            <v:imagedata r:id="rId41" o:title=""/>
          </v:shape>
          <o:OLEObject Type="Embed" ProgID="Equation.DSMT4" ShapeID="_x0000_i1091" DrawAspect="Content" ObjectID="_1836057532" r:id="rId42"/>
        </w:objec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14:paraId="23832AB3" w14:textId="77777777" w:rsidR="00F25FCC" w:rsidRDefault="00000000">
      <w:pPr>
        <w:widowControl/>
        <w:ind w:leftChars="200" w:left="420"/>
        <w:rPr>
          <w:color w:val="000000"/>
          <w:szCs w:val="21"/>
        </w:rPr>
      </w:pPr>
      <w:r>
        <w:rPr>
          <w:color w:val="000000"/>
          <w:position w:val="-10"/>
          <w:szCs w:val="21"/>
        </w:rPr>
        <w:object w:dxaOrig="780" w:dyaOrig="324" w14:anchorId="71DDF565">
          <v:shape id="_x0000_i1093" type="#_x0000_t75" style="width:39.1pt;height:16.1pt" o:ole="">
            <v:imagedata r:id="rId43" o:title=""/>
          </v:shape>
          <o:OLEObject Type="Embed" ProgID="Equation.DSMT4" ShapeID="_x0000_i1093" DrawAspect="Content" ObjectID="_1836057533" r:id="rId44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704" w:dyaOrig="324" w14:anchorId="7BB7245D">
          <v:shape id="_x0000_i1095" type="#_x0000_t75" style="width:85.05pt;height:16.1pt" o:ole="">
            <v:imagedata r:id="rId45" o:title=""/>
          </v:shape>
          <o:OLEObject Type="Embed" ProgID="Equation.DSMT4" ShapeID="_x0000_i1095" DrawAspect="Content" ObjectID="_1836057534" r:id="rId46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620" w:dyaOrig="324" w14:anchorId="4D32C071">
          <v:shape id="_x0000_i1097" type="#_x0000_t75" style="width:80.9pt;height:16.1pt" o:ole="">
            <v:imagedata r:id="rId47" o:title=""/>
          </v:shape>
          <o:OLEObject Type="Embed" ProgID="Equation.DSMT4" ShapeID="_x0000_i1097" DrawAspect="Content" ObjectID="_1836057535" r:id="rId48"/>
        </w:objec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14:paraId="5177F458" w14:textId="77777777" w:rsidR="00F25FCC" w:rsidRDefault="00000000">
      <w:pPr>
        <w:widowControl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另解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：对于</w:t>
      </w:r>
      <w:r>
        <w:rPr>
          <w:color w:val="000000"/>
          <w:szCs w:val="21"/>
        </w:rPr>
        <w:t>小车</w:t>
      </w:r>
      <w:r>
        <w:rPr>
          <w:rFonts w:hint="eastAsia"/>
          <w:color w:val="000000"/>
          <w:szCs w:val="21"/>
        </w:rPr>
        <w:t>在电场力作用</w:t>
      </w:r>
      <w:r>
        <w:rPr>
          <w:rFonts w:hint="eastAsia"/>
          <w:color w:val="000000"/>
          <w:szCs w:val="21"/>
        </w:rPr>
        <w:t>1s</w:t>
      </w:r>
      <w:r>
        <w:rPr>
          <w:rFonts w:hint="eastAsia"/>
          <w:color w:val="000000"/>
          <w:szCs w:val="21"/>
        </w:rPr>
        <w:t>的时间里运用动量定理，有</w:t>
      </w:r>
    </w:p>
    <w:p w14:paraId="6FCFAA99" w14:textId="77777777" w:rsidR="00F25FCC" w:rsidRDefault="00000000">
      <w:pPr>
        <w:widowControl/>
        <w:rPr>
          <w:color w:val="000000"/>
          <w:szCs w:val="21"/>
        </w:rPr>
      </w:pPr>
      <w:r>
        <w:rPr>
          <w:color w:val="000000"/>
          <w:position w:val="-12"/>
          <w:szCs w:val="21"/>
        </w:rPr>
        <w:object w:dxaOrig="2052" w:dyaOrig="360" w14:anchorId="2EA1DF54">
          <v:shape id="_x0000_i1099" type="#_x0000_t75" style="width:102.5pt;height:18.15pt" o:ole="">
            <v:imagedata r:id="rId49" o:title=""/>
          </v:shape>
          <o:OLEObject Type="Embed" ProgID="Equation.DSMT4" ShapeID="_x0000_i1099" DrawAspect="Content" ObjectID="_1836057536" r:id="rId50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 w:dxaOrig="3592" w:dyaOrig="322" w14:anchorId="3B1AA10B">
          <v:shape id="_x0000_i1101" type="#_x0000_t75" style="width:179.65pt;height:16.1pt">
            <v:imagedata r:id="rId51" o:title=""/>
          </v:shape>
          <o:OLEObject Type="Embed" ProgID="Equation.DSMT4" ShapeID="_x0000_i1101" DrawAspect="Content" ObjectID="_1836057537" r:id="rId52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050" w:dyaOrig="277" w14:anchorId="10F51241">
          <v:shape id="_x0000_i1103" type="#_x0000_t75" style="width:52.45pt;height:13.7pt">
            <v:imagedata r:id="rId41" o:title=""/>
          </v:shape>
          <o:OLEObject Type="Embed" ProgID="Equation.DSMT4" ShapeID="_x0000_i1103" DrawAspect="Content" ObjectID="_1836057538" r:id="rId53"/>
        </w:object>
      </w:r>
      <w:r>
        <w:rPr>
          <w:rFonts w:hint="eastAsia"/>
          <w:color w:val="000000"/>
          <w:szCs w:val="21"/>
        </w:rPr>
        <w:t>）</w:t>
      </w:r>
    </w:p>
    <w:p w14:paraId="723AA819" w14:textId="77777777" w:rsidR="00F25FCC" w:rsidRDefault="00000000">
      <w:pPr>
        <w:widowControl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另解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：对于</w:t>
      </w:r>
      <w:r>
        <w:rPr>
          <w:color w:val="000000"/>
          <w:szCs w:val="21"/>
        </w:rPr>
        <w:t>小车</w:t>
      </w:r>
      <w:r>
        <w:rPr>
          <w:rFonts w:hint="eastAsia"/>
          <w:color w:val="000000"/>
          <w:szCs w:val="21"/>
        </w:rPr>
        <w:t>和货物运动的全过程运用动量定理，有</w:t>
      </w:r>
    </w:p>
    <w:p w14:paraId="5735FC43" w14:textId="77777777" w:rsidR="00F25FCC" w:rsidRDefault="00000000">
      <w:pPr>
        <w:widowControl/>
        <w:rPr>
          <w:color w:val="000000"/>
          <w:szCs w:val="21"/>
        </w:rPr>
      </w:pPr>
      <w:r>
        <w:rPr>
          <w:color w:val="000000"/>
          <w:position w:val="-10"/>
          <w:szCs w:val="21"/>
        </w:rPr>
        <w:object w:dxaOrig="1943" w:dyaOrig="322" w14:anchorId="4E66CD15">
          <v:shape id="_x0000_i1105" type="#_x0000_t75" style="width:97.05pt;height:16.1pt">
            <v:imagedata r:id="rId54" o:title=""/>
          </v:shape>
          <o:OLEObject Type="Embed" ProgID="Equation.DSMT4" ShapeID="_x0000_i1105" DrawAspect="Content" ObjectID="_1836057539" r:id="rId55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 w:dxaOrig="2490" w:dyaOrig="322" w14:anchorId="3307472C">
          <v:shape id="_x0000_i1107" type="#_x0000_t75" style="width:124.45pt;height:16.1pt">
            <v:imagedata r:id="rId56" o:title=""/>
          </v:shape>
          <o:OLEObject Type="Embed" ProgID="Equation.DSMT4" ShapeID="_x0000_i1107" DrawAspect="Content" ObjectID="_1836057540" r:id="rId57"/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1050" w:dyaOrig="277" w14:anchorId="6CC7B862">
          <v:shape id="_x0000_i1109" type="#_x0000_t75" style="width:52.45pt;height:13.7pt">
            <v:imagedata r:id="rId41" o:title=""/>
          </v:shape>
          <o:OLEObject Type="Embed" ProgID="Equation.DSMT4" ShapeID="_x0000_i1109" DrawAspect="Content" ObjectID="_1836057541" r:id="rId58"/>
        </w:object>
      </w:r>
      <w:r>
        <w:rPr>
          <w:rFonts w:hint="eastAsia"/>
          <w:color w:val="000000"/>
          <w:szCs w:val="21"/>
        </w:rPr>
        <w:t>）</w:t>
      </w:r>
    </w:p>
    <w:p w14:paraId="6E536A68" w14:textId="77777777" w:rsidR="00F25FCC" w:rsidRDefault="00F25FCC">
      <w:pPr>
        <w:pStyle w:val="a3"/>
      </w:pPr>
    </w:p>
  </w:comment>
  <w:comment w:id="50" w:author="wlp" w:date="2025-12-29T14:51:00Z" w:initials="">
    <w:p w14:paraId="5599F735" w14:textId="77777777" w:rsidR="00F25FCC" w:rsidRDefault="00F83209">
      <w:pPr>
        <w:widowControl/>
        <w:rPr>
          <w:szCs w:val="21"/>
        </w:rPr>
      </w:pPr>
      <w:r>
        <w:rPr>
          <w:rStyle w:val="ae"/>
        </w:rPr>
        <w:annotationRef/>
      </w:r>
      <w:r>
        <w:rPr>
          <w:color w:val="000000"/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>-</w:t>
      </w:r>
      <w:r>
        <w:rPr>
          <w:szCs w:val="21"/>
        </w:rPr>
        <w:t>216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  <w:r>
        <w:rPr>
          <w:rFonts w:hint="eastAsia"/>
          <w:b/>
          <w:color w:val="FF0000"/>
        </w:rPr>
        <w:t>（漏负号得</w:t>
      </w:r>
      <w:r>
        <w:rPr>
          <w:b/>
          <w:color w:val="FF0000"/>
        </w:rPr>
        <w:t>2</w:t>
      </w:r>
      <w:r>
        <w:rPr>
          <w:rFonts w:hint="eastAsia"/>
          <w:b/>
          <w:color w:val="FF0000"/>
        </w:rPr>
        <w:t>分）</w:t>
      </w:r>
      <w:r>
        <w:rPr>
          <w:rFonts w:hint="eastAsia"/>
        </w:rPr>
        <w:t>；</w:t>
      </w:r>
    </w:p>
    <w:p w14:paraId="1337BB98" w14:textId="77777777" w:rsidR="00F25FCC" w:rsidRDefault="00000000">
      <w:pPr>
        <w:widowControl/>
        <w:rPr>
          <w:color w:val="000000"/>
        </w:rPr>
      </w:pPr>
      <w:r>
        <w:rPr>
          <w:color w:val="000000"/>
          <w:szCs w:val="21"/>
        </w:rPr>
        <w:t>5</w:t>
      </w:r>
      <w:r>
        <w:rPr>
          <w:szCs w:val="21"/>
        </w:rPr>
        <w:t>．</w:t>
      </w:r>
      <w:r>
        <w:rPr>
          <w:rFonts w:hint="eastAsia"/>
          <w:szCs w:val="21"/>
        </w:rPr>
        <w:t>2</w:t>
      </w:r>
      <w:r>
        <w:rPr>
          <w:szCs w:val="21"/>
        </w:rPr>
        <w:t>4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 w14:paraId="0454FAE2" w14:textId="77777777" w:rsidR="00F25FCC" w:rsidRDefault="00F25FCC">
      <w:pPr>
        <w:pStyle w:val="a3"/>
      </w:pP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0292F803" w15:done="0"/>
  <w15:commentEx w15:paraId="240D8B53" w15:done="0"/>
  <w15:commentEx w15:paraId="5F7B3239" w15:done="0"/>
  <w15:commentEx w15:paraId="59C897D3" w15:done="0"/>
  <w15:commentEx w15:paraId="175AA321" w15:done="0"/>
  <w15:commentEx w15:paraId="644F48A8" w15:done="0"/>
  <w15:commentEx w15:paraId="647C5E73" w15:done="0"/>
  <w15:commentEx w15:paraId="073653A1" w15:done="0"/>
  <w15:commentEx w15:paraId="232779E6" w15:done="0"/>
  <w15:commentEx w15:paraId="105C05EC" w15:done="0"/>
  <w15:commentEx w15:paraId="012488A0" w15:done="0"/>
  <w15:commentEx w15:paraId="019B1496" w15:done="0"/>
  <w15:commentEx w15:paraId="56F631C3" w15:done="0"/>
  <w15:commentEx w15:paraId="7AA3447D" w15:done="0"/>
  <w15:commentEx w15:paraId="384C352F" w15:done="0"/>
  <w15:commentEx w15:paraId="270FCAF7" w15:done="0"/>
  <w15:commentEx w15:paraId="60CF1163" w15:done="0"/>
  <w15:commentEx w15:paraId="774E2119" w15:done="0"/>
  <w15:commentEx w15:paraId="165B611B" w15:done="0"/>
  <w15:commentEx w15:paraId="2A1F065A" w15:done="0"/>
  <w15:commentEx w15:paraId="4C20CE2F" w15:done="0"/>
  <w15:commentEx w15:paraId="3C81EB8F" w15:done="0"/>
  <w15:commentEx w15:paraId="0AAAEF21" w15:done="0"/>
  <w15:commentEx w15:paraId="44762B12" w15:done="0"/>
  <w15:commentEx w15:paraId="75306FB6" w15:done="0"/>
  <w15:commentEx w15:paraId="3212EAFB" w15:done="0"/>
  <w15:commentEx w15:paraId="6E536A68" w15:done="0"/>
  <w15:commentEx w15:paraId="0454FAE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2432A938" w16cex:dateUtc="2026-01-06T23:48:00Z"/>
  <w16cex:commentExtensible w16cex:durableId="1F238B6E" w16cex:dateUtc="2026-01-06T23:51:00Z"/>
  <w16cex:commentExtensible w16cex:durableId="19152F3C" w16cex:dateUtc="2026-01-06T23:52:00Z"/>
  <w16cex:commentExtensible w16cex:durableId="70225BF0" w16cex:dateUtc="2026-01-06T23:53:00Z"/>
  <w16cex:commentExtensible w16cex:durableId="77B52BE9" w16cex:dateUtc="2026-01-06T23:55:00Z"/>
  <w16cex:commentExtensible w16cex:durableId="1D358CE3" w16cex:dateUtc="2026-01-06T23:5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0292F803" w16cid:durableId="2432A938"/>
  <w16cid:commentId w16cid:paraId="240D8B53" w16cid:durableId="1F238B6E"/>
  <w16cid:commentId w16cid:paraId="5F7B3239" w16cid:durableId="19152F3C"/>
  <w16cid:commentId w16cid:paraId="59C897D3" w16cid:durableId="70225BF0"/>
  <w16cid:commentId w16cid:paraId="175AA321" w16cid:durableId="77B52BE9"/>
  <w16cid:commentId w16cid:paraId="644F48A8" w16cid:durableId="1D358CE3"/>
  <w16cid:commentId w16cid:paraId="647C5E73" w16cid:durableId="647C5E73"/>
  <w16cid:commentId w16cid:paraId="073653A1" w16cid:durableId="073653A1"/>
  <w16cid:commentId w16cid:paraId="232779E6" w16cid:durableId="232779E6"/>
  <w16cid:commentId w16cid:paraId="105C05EC" w16cid:durableId="105C05EC"/>
  <w16cid:commentId w16cid:paraId="012488A0" w16cid:durableId="012488A0"/>
  <w16cid:commentId w16cid:paraId="019B1496" w16cid:durableId="019B1496"/>
  <w16cid:commentId w16cid:paraId="56F631C3" w16cid:durableId="56F631C3"/>
  <w16cid:commentId w16cid:paraId="7AA3447D" w16cid:durableId="7AA3447D"/>
  <w16cid:commentId w16cid:paraId="384C352F" w16cid:durableId="384C352F"/>
  <w16cid:commentId w16cid:paraId="270FCAF7" w16cid:durableId="270FCAF7"/>
  <w16cid:commentId w16cid:paraId="60CF1163" w16cid:durableId="60CF1163"/>
  <w16cid:commentId w16cid:paraId="774E2119" w16cid:durableId="774E2119"/>
  <w16cid:commentId w16cid:paraId="165B611B" w16cid:durableId="165B611B"/>
  <w16cid:commentId w16cid:paraId="2A1F065A" w16cid:durableId="2A1F065A"/>
  <w16cid:commentId w16cid:paraId="4C20CE2F" w16cid:durableId="4C20CE2F"/>
  <w16cid:commentId w16cid:paraId="3C81EB8F" w16cid:durableId="3C81EB8F"/>
  <w16cid:commentId w16cid:paraId="0AAAEF21" w16cid:durableId="0AAAEF21"/>
  <w16cid:commentId w16cid:paraId="44762B12" w16cid:durableId="44762B12"/>
  <w16cid:commentId w16cid:paraId="75306FB6" w16cid:durableId="75306FB6"/>
  <w16cid:commentId w16cid:paraId="3212EAFB" w16cid:durableId="3212EAFB"/>
  <w16cid:commentId w16cid:paraId="6E536A68" w16cid:durableId="6E536A68"/>
  <w16cid:commentId w16cid:paraId="0454FAE2" w16cid:durableId="0454FAE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1F7086F" w14:textId="77777777" w:rsidR="00BC2A02" w:rsidRDefault="00BC2A02">
      <w:r>
        <w:separator/>
      </w:r>
    </w:p>
  </w:endnote>
  <w:endnote w:type="continuationSeparator" w:id="0">
    <w:p w14:paraId="65F234C0" w14:textId="77777777" w:rsidR="00BC2A02" w:rsidRDefault="00BC2A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4930A6" w14:textId="1CC9D61B" w:rsidR="00F25FCC" w:rsidRDefault="00000000">
    <w:pPr>
      <w:pStyle w:val="a7"/>
      <w:tabs>
        <w:tab w:val="clear" w:pos="4153"/>
        <w:tab w:val="clear" w:pos="8306"/>
        <w:tab w:val="right" w:pos="8220"/>
      </w:tabs>
      <w:jc w:val="center"/>
      <w:rPr>
        <w:rFonts w:ascii="宋体" w:hAnsi="宋体" w:hint="eastAsia"/>
      </w:rPr>
    </w:pPr>
    <w:bookmarkStart w:id="7" w:name="_Hlk183536898"/>
    <w:r>
      <w:rPr>
        <w:rFonts w:ascii="宋体" w:hAnsi="宋体" w:hint="eastAsia"/>
      </w:rPr>
      <w:t>2025学年第一学期期末高三年级物理学科质量监测试卷</w:t>
    </w:r>
    <w:bookmarkEnd w:id="7"/>
    <w:r>
      <w:rPr>
        <w:rFonts w:ascii="宋体" w:hAnsi="宋体"/>
      </w:rPr>
      <w:t>第</w:t>
    </w:r>
    <w:r>
      <w:rPr>
        <w:rFonts w:ascii="宋体" w:hAnsi="宋体"/>
      </w:rPr>
      <w:fldChar w:fldCharType="begin"/>
    </w:r>
    <w:r>
      <w:rPr>
        <w:rStyle w:val="ad"/>
        <w:rFonts w:ascii="宋体" w:hAnsi="宋体"/>
      </w:rPr>
      <w:instrText xml:space="preserve"> PAGE </w:instrText>
    </w:r>
    <w:r>
      <w:rPr>
        <w:rFonts w:ascii="宋体" w:hAnsi="宋体"/>
      </w:rPr>
      <w:fldChar w:fldCharType="separate"/>
    </w:r>
    <w:r>
      <w:rPr>
        <w:rStyle w:val="ad"/>
        <w:rFonts w:ascii="宋体" w:hAnsi="宋体"/>
      </w:rPr>
      <w:t>6</w:t>
    </w:r>
    <w:r>
      <w:rPr>
        <w:rFonts w:ascii="宋体" w:hAnsi="宋体"/>
      </w:rPr>
      <w:fldChar w:fldCharType="end"/>
    </w:r>
    <w:r>
      <w:rPr>
        <w:rStyle w:val="ad"/>
        <w:rFonts w:ascii="宋体" w:hAnsi="宋体"/>
      </w:rPr>
      <w:t>页</w:t>
    </w:r>
    <w:r>
      <w:rPr>
        <w:rStyle w:val="ad"/>
        <w:rFonts w:ascii="宋体" w:hAnsi="宋体" w:hint="eastAsia"/>
      </w:rPr>
      <w:t>(</w:t>
    </w:r>
    <w:r>
      <w:rPr>
        <w:rStyle w:val="ad"/>
        <w:rFonts w:ascii="宋体" w:hAnsi="宋体"/>
      </w:rPr>
      <w:t>共</w:t>
    </w:r>
    <w:r w:rsidR="00D33C58">
      <w:rPr>
        <w:rStyle w:val="ad"/>
        <w:rFonts w:ascii="宋体" w:hAnsi="宋体" w:hint="eastAsia"/>
      </w:rPr>
      <w:t>6</w:t>
    </w:r>
    <w:r>
      <w:rPr>
        <w:rStyle w:val="ad"/>
        <w:rFonts w:ascii="宋体" w:hAnsi="宋体"/>
      </w:rPr>
      <w:t>页</w:t>
    </w:r>
    <w:r>
      <w:rPr>
        <w:rStyle w:val="ad"/>
        <w:rFonts w:ascii="宋体" w:hAnsi="宋体" w:cstheme="minorEastAsia" w:hint="eastAsia"/>
      </w:rPr>
      <w:t>)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CF91B4" w14:textId="6898C861" w:rsidR="00F25FCC" w:rsidRDefault="00000000">
    <w:pPr>
      <w:pStyle w:val="a7"/>
      <w:tabs>
        <w:tab w:val="clear" w:pos="4153"/>
        <w:tab w:val="clear" w:pos="8306"/>
        <w:tab w:val="right" w:pos="8220"/>
      </w:tabs>
      <w:jc w:val="center"/>
      <w:rPr>
        <w:rFonts w:ascii="宋体" w:hAnsi="宋体" w:hint="eastAsia"/>
      </w:rPr>
    </w:pPr>
    <w:r>
      <w:rPr>
        <w:rFonts w:ascii="宋体" w:hAnsi="宋体" w:hint="eastAsia"/>
      </w:rPr>
      <w:t>2024学年第一学期期末高三年级物理学科质量监测试卷</w:t>
    </w:r>
    <w:r>
      <w:rPr>
        <w:rFonts w:ascii="宋体" w:hAnsi="宋体"/>
      </w:rPr>
      <w:t>第</w:t>
    </w:r>
    <w:r>
      <w:rPr>
        <w:rFonts w:ascii="宋体" w:hAnsi="宋体"/>
      </w:rPr>
      <w:fldChar w:fldCharType="begin"/>
    </w:r>
    <w:r>
      <w:rPr>
        <w:rStyle w:val="ad"/>
        <w:rFonts w:ascii="宋体" w:hAnsi="宋体"/>
      </w:rPr>
      <w:instrText xml:space="preserve"> PAGE </w:instrText>
    </w:r>
    <w:r>
      <w:rPr>
        <w:rFonts w:ascii="宋体" w:hAnsi="宋体"/>
      </w:rPr>
      <w:fldChar w:fldCharType="separate"/>
    </w:r>
    <w:r>
      <w:rPr>
        <w:rStyle w:val="ad"/>
        <w:rFonts w:ascii="宋体" w:hAnsi="宋体"/>
      </w:rPr>
      <w:t>5</w:t>
    </w:r>
    <w:r>
      <w:rPr>
        <w:rFonts w:ascii="宋体" w:hAnsi="宋体"/>
      </w:rPr>
      <w:fldChar w:fldCharType="end"/>
    </w:r>
    <w:r>
      <w:rPr>
        <w:rStyle w:val="ad"/>
        <w:rFonts w:ascii="宋体" w:hAnsi="宋体"/>
      </w:rPr>
      <w:t>页</w:t>
    </w:r>
    <w:r>
      <w:rPr>
        <w:rStyle w:val="ad"/>
        <w:rFonts w:ascii="宋体" w:hAnsi="宋体" w:hint="eastAsia"/>
      </w:rPr>
      <w:t>(</w:t>
    </w:r>
    <w:r>
      <w:rPr>
        <w:rStyle w:val="ad"/>
        <w:rFonts w:ascii="宋体" w:hAnsi="宋体"/>
      </w:rPr>
      <w:t>共</w:t>
    </w:r>
    <w:r w:rsidR="004B0908">
      <w:rPr>
        <w:rStyle w:val="ad"/>
        <w:rFonts w:ascii="宋体" w:hAnsi="宋体" w:hint="eastAsia"/>
      </w:rPr>
      <w:t>6</w:t>
    </w:r>
    <w:r>
      <w:rPr>
        <w:rStyle w:val="ad"/>
        <w:rFonts w:ascii="宋体" w:hAnsi="宋体"/>
      </w:rPr>
      <w:t>页</w:t>
    </w:r>
    <w:r>
      <w:rPr>
        <w:rStyle w:val="ad"/>
        <w:rFonts w:ascii="宋体" w:hAnsi="宋体" w:cstheme="minorEastAsia" w:hint="eastAsia"/>
      </w:rPr>
      <w:t>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4F9932" w14:textId="645506C9" w:rsidR="00F25FCC" w:rsidRPr="00F83209" w:rsidRDefault="00000000">
    <w:pPr>
      <w:pStyle w:val="a7"/>
      <w:tabs>
        <w:tab w:val="right" w:pos="8220"/>
      </w:tabs>
      <w:jc w:val="center"/>
    </w:pPr>
    <w:bookmarkStart w:id="8" w:name="_Hlk183536889"/>
    <w:r w:rsidRPr="00F83209">
      <w:t>2025</w:t>
    </w:r>
    <w:r w:rsidRPr="00F83209">
      <w:t>学年第一学期期末高三年级物理学科等级考质量监测试卷</w:t>
    </w:r>
    <w:bookmarkEnd w:id="8"/>
    <w:r w:rsidRPr="00F83209">
      <w:t>第</w:t>
    </w:r>
    <w:r w:rsidRPr="00F83209">
      <w:fldChar w:fldCharType="begin"/>
    </w:r>
    <w:r w:rsidRPr="00F83209">
      <w:rPr>
        <w:rStyle w:val="ad"/>
      </w:rPr>
      <w:instrText xml:space="preserve"> PAGE </w:instrText>
    </w:r>
    <w:r w:rsidRPr="00F83209">
      <w:fldChar w:fldCharType="separate"/>
    </w:r>
    <w:r w:rsidRPr="00F83209">
      <w:rPr>
        <w:rStyle w:val="ad"/>
      </w:rPr>
      <w:t>1</w:t>
    </w:r>
    <w:r w:rsidRPr="00F83209">
      <w:fldChar w:fldCharType="end"/>
    </w:r>
    <w:r w:rsidRPr="00F83209">
      <w:rPr>
        <w:rStyle w:val="ad"/>
      </w:rPr>
      <w:t>页</w:t>
    </w:r>
    <w:r w:rsidRPr="00F83209">
      <w:rPr>
        <w:rStyle w:val="ad"/>
      </w:rPr>
      <w:t>(</w:t>
    </w:r>
    <w:r w:rsidRPr="00F83209">
      <w:rPr>
        <w:rStyle w:val="ad"/>
      </w:rPr>
      <w:t>共</w:t>
    </w:r>
    <w:r w:rsidR="00F83209">
      <w:rPr>
        <w:rStyle w:val="ad"/>
        <w:rFonts w:hint="eastAsia"/>
      </w:rPr>
      <w:t>6</w:t>
    </w:r>
    <w:r w:rsidRPr="00F83209">
      <w:rPr>
        <w:rStyle w:val="ad"/>
      </w:rPr>
      <w:t>页</w:t>
    </w:r>
    <w:r w:rsidRPr="00F83209">
      <w:rPr>
        <w:rStyle w:val="ad"/>
      </w:rPr>
      <w:t>)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DB1F6E" w14:textId="77777777" w:rsidR="00F83209" w:rsidRDefault="00F83209">
    <w:pPr>
      <w:pStyle w:val="a7"/>
      <w:tabs>
        <w:tab w:val="right" w:pos="8220"/>
      </w:tabs>
      <w:jc w:val="center"/>
      <w:rPr>
        <w:rFonts w:ascii="宋体" w:hAnsi="宋体" w:hint="eastAsia"/>
      </w:rPr>
    </w:pPr>
    <w:r>
      <w:rPr>
        <w:rFonts w:ascii="宋体" w:hAnsi="宋体" w:hint="eastAsia"/>
      </w:rPr>
      <w:t>2025学年第一学期期末高三年级物理学科等级考质量监测试卷</w:t>
    </w:r>
    <w:r>
      <w:rPr>
        <w:rFonts w:ascii="宋体" w:hAnsi="宋体"/>
      </w:rPr>
      <w:t>第</w:t>
    </w:r>
    <w:r>
      <w:rPr>
        <w:rFonts w:ascii="宋体" w:hAnsi="宋体"/>
      </w:rPr>
      <w:fldChar w:fldCharType="begin"/>
    </w:r>
    <w:r>
      <w:rPr>
        <w:rStyle w:val="ad"/>
        <w:rFonts w:ascii="宋体" w:hAnsi="宋体"/>
      </w:rPr>
      <w:instrText xml:space="preserve"> PAGE </w:instrText>
    </w:r>
    <w:r>
      <w:rPr>
        <w:rFonts w:ascii="宋体" w:hAnsi="宋体"/>
      </w:rPr>
      <w:fldChar w:fldCharType="separate"/>
    </w:r>
    <w:r>
      <w:rPr>
        <w:rStyle w:val="ad"/>
        <w:rFonts w:ascii="宋体" w:hAnsi="宋体"/>
      </w:rPr>
      <w:t>1</w:t>
    </w:r>
    <w:r>
      <w:rPr>
        <w:rFonts w:ascii="宋体" w:hAnsi="宋体"/>
      </w:rPr>
      <w:fldChar w:fldCharType="end"/>
    </w:r>
    <w:r>
      <w:rPr>
        <w:rStyle w:val="ad"/>
        <w:rFonts w:ascii="宋体" w:hAnsi="宋体"/>
      </w:rPr>
      <w:t>页</w:t>
    </w:r>
    <w:r>
      <w:rPr>
        <w:rStyle w:val="ad"/>
        <w:rFonts w:ascii="宋体" w:hAnsi="宋体" w:hint="eastAsia"/>
      </w:rPr>
      <w:t>(</w:t>
    </w:r>
    <w:r>
      <w:rPr>
        <w:rStyle w:val="ad"/>
        <w:rFonts w:ascii="宋体" w:hAnsi="宋体"/>
      </w:rPr>
      <w:t>共</w:t>
    </w:r>
    <w:r>
      <w:rPr>
        <w:rFonts w:ascii="宋体" w:hAnsi="宋体"/>
      </w:rPr>
      <w:fldChar w:fldCharType="begin"/>
    </w:r>
    <w:r>
      <w:rPr>
        <w:rStyle w:val="ad"/>
        <w:rFonts w:ascii="宋体" w:hAnsi="宋体"/>
      </w:rPr>
      <w:instrText xml:space="preserve"> NUMPAGES </w:instrText>
    </w:r>
    <w:r>
      <w:rPr>
        <w:rFonts w:ascii="宋体" w:hAnsi="宋体"/>
      </w:rPr>
      <w:fldChar w:fldCharType="separate"/>
    </w:r>
    <w:r>
      <w:rPr>
        <w:rStyle w:val="ad"/>
        <w:rFonts w:ascii="宋体" w:hAnsi="宋体"/>
      </w:rPr>
      <w:t>6</w:t>
    </w:r>
    <w:r>
      <w:rPr>
        <w:rFonts w:ascii="宋体" w:hAnsi="宋体"/>
      </w:rPr>
      <w:fldChar w:fldCharType="end"/>
    </w:r>
    <w:r>
      <w:rPr>
        <w:rStyle w:val="ad"/>
        <w:rFonts w:ascii="宋体" w:hAnsi="宋体"/>
      </w:rPr>
      <w:t>页</w:t>
    </w:r>
    <w:r>
      <w:rPr>
        <w:rStyle w:val="ad"/>
        <w:rFonts w:ascii="宋体" w:hAnsi="宋体" w:cstheme="minorEastAsia" w:hint="eastAsia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7EF7065" w14:textId="77777777" w:rsidR="00BC2A02" w:rsidRDefault="00BC2A02">
      <w:r>
        <w:separator/>
      </w:r>
    </w:p>
  </w:footnote>
  <w:footnote w:type="continuationSeparator" w:id="0">
    <w:p w14:paraId="6C48D03D" w14:textId="77777777" w:rsidR="00BC2A02" w:rsidRDefault="00BC2A0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F93C19" w14:textId="77777777" w:rsidR="00F25FCC" w:rsidRDefault="00F25FCC">
    <w:pPr>
      <w:pStyle w:val="a9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6925C7" w14:textId="77777777" w:rsidR="00F25FCC" w:rsidRDefault="00F25FCC">
    <w:pPr>
      <w:pStyle w:val="a9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8A556D" w14:textId="77777777" w:rsidR="00F25FCC" w:rsidRDefault="00F25FCC">
    <w:pPr>
      <w:pStyle w:val="a9"/>
      <w:pBdr>
        <w:bottom w:val="none" w:sz="0" w:space="1" w:color="auto"/>
      </w:pBd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EA999A" w14:textId="77777777" w:rsidR="00F83209" w:rsidRDefault="00F83209">
    <w:pPr>
      <w:pStyle w:val="a9"/>
      <w:pBdr>
        <w:bottom w:val="none" w:sz="0" w:space="1" w:color="auto"/>
      </w:pBdr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5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0408"/>
    <w:rsid w:val="00003620"/>
    <w:rsid w:val="0000390D"/>
    <w:rsid w:val="00003B84"/>
    <w:rsid w:val="00005046"/>
    <w:rsid w:val="00005067"/>
    <w:rsid w:val="00005530"/>
    <w:rsid w:val="00006FFB"/>
    <w:rsid w:val="00007DFA"/>
    <w:rsid w:val="000104E1"/>
    <w:rsid w:val="00010F20"/>
    <w:rsid w:val="000142A7"/>
    <w:rsid w:val="00021E0A"/>
    <w:rsid w:val="00022265"/>
    <w:rsid w:val="00022E36"/>
    <w:rsid w:val="000232E5"/>
    <w:rsid w:val="00024189"/>
    <w:rsid w:val="0002428D"/>
    <w:rsid w:val="00024CD0"/>
    <w:rsid w:val="0002520B"/>
    <w:rsid w:val="00026618"/>
    <w:rsid w:val="00031331"/>
    <w:rsid w:val="00031CCD"/>
    <w:rsid w:val="000335AC"/>
    <w:rsid w:val="000336DA"/>
    <w:rsid w:val="00034638"/>
    <w:rsid w:val="00034F0D"/>
    <w:rsid w:val="00035B69"/>
    <w:rsid w:val="00036C78"/>
    <w:rsid w:val="00040528"/>
    <w:rsid w:val="00040D38"/>
    <w:rsid w:val="00043ECA"/>
    <w:rsid w:val="000442C3"/>
    <w:rsid w:val="00045308"/>
    <w:rsid w:val="000544C0"/>
    <w:rsid w:val="00056D79"/>
    <w:rsid w:val="00057299"/>
    <w:rsid w:val="00057773"/>
    <w:rsid w:val="00057EFD"/>
    <w:rsid w:val="00060314"/>
    <w:rsid w:val="00060A63"/>
    <w:rsid w:val="00061F2D"/>
    <w:rsid w:val="00062C0E"/>
    <w:rsid w:val="00063513"/>
    <w:rsid w:val="00065D0C"/>
    <w:rsid w:val="00066AE9"/>
    <w:rsid w:val="0006799C"/>
    <w:rsid w:val="0006799F"/>
    <w:rsid w:val="00071392"/>
    <w:rsid w:val="00074227"/>
    <w:rsid w:val="0007428B"/>
    <w:rsid w:val="00081C33"/>
    <w:rsid w:val="00081DCE"/>
    <w:rsid w:val="000824FA"/>
    <w:rsid w:val="00082C4D"/>
    <w:rsid w:val="00082CB4"/>
    <w:rsid w:val="000858D5"/>
    <w:rsid w:val="00085C75"/>
    <w:rsid w:val="000877C1"/>
    <w:rsid w:val="00090CC3"/>
    <w:rsid w:val="00090DA5"/>
    <w:rsid w:val="00092B2F"/>
    <w:rsid w:val="000940A7"/>
    <w:rsid w:val="0009442B"/>
    <w:rsid w:val="000949D0"/>
    <w:rsid w:val="00094B45"/>
    <w:rsid w:val="00096849"/>
    <w:rsid w:val="00097166"/>
    <w:rsid w:val="000973DF"/>
    <w:rsid w:val="000A0701"/>
    <w:rsid w:val="000A180A"/>
    <w:rsid w:val="000A1F91"/>
    <w:rsid w:val="000A219A"/>
    <w:rsid w:val="000A4064"/>
    <w:rsid w:val="000A41D0"/>
    <w:rsid w:val="000A5019"/>
    <w:rsid w:val="000A7277"/>
    <w:rsid w:val="000A7591"/>
    <w:rsid w:val="000B1D79"/>
    <w:rsid w:val="000B5E0F"/>
    <w:rsid w:val="000B7883"/>
    <w:rsid w:val="000C2BB9"/>
    <w:rsid w:val="000C2C75"/>
    <w:rsid w:val="000C2F6E"/>
    <w:rsid w:val="000C3128"/>
    <w:rsid w:val="000C41A8"/>
    <w:rsid w:val="000C57B9"/>
    <w:rsid w:val="000C705D"/>
    <w:rsid w:val="000C7131"/>
    <w:rsid w:val="000C74D1"/>
    <w:rsid w:val="000C7561"/>
    <w:rsid w:val="000D293E"/>
    <w:rsid w:val="000D397F"/>
    <w:rsid w:val="000E042C"/>
    <w:rsid w:val="000E208D"/>
    <w:rsid w:val="000E597B"/>
    <w:rsid w:val="000E6C8F"/>
    <w:rsid w:val="000E7389"/>
    <w:rsid w:val="000E7F34"/>
    <w:rsid w:val="000F06E9"/>
    <w:rsid w:val="000F3DB6"/>
    <w:rsid w:val="000F3F11"/>
    <w:rsid w:val="000F754E"/>
    <w:rsid w:val="0010251C"/>
    <w:rsid w:val="00102839"/>
    <w:rsid w:val="001055C8"/>
    <w:rsid w:val="001105B5"/>
    <w:rsid w:val="00110C31"/>
    <w:rsid w:val="0011192E"/>
    <w:rsid w:val="00111CAD"/>
    <w:rsid w:val="00114C42"/>
    <w:rsid w:val="00115EF3"/>
    <w:rsid w:val="001238B3"/>
    <w:rsid w:val="0012397F"/>
    <w:rsid w:val="00123A80"/>
    <w:rsid w:val="0012512A"/>
    <w:rsid w:val="0012662C"/>
    <w:rsid w:val="00126A40"/>
    <w:rsid w:val="001278DD"/>
    <w:rsid w:val="001307DF"/>
    <w:rsid w:val="00131ED9"/>
    <w:rsid w:val="001321F2"/>
    <w:rsid w:val="00132918"/>
    <w:rsid w:val="0013335B"/>
    <w:rsid w:val="00133D3F"/>
    <w:rsid w:val="001340D2"/>
    <w:rsid w:val="00136189"/>
    <w:rsid w:val="001373B5"/>
    <w:rsid w:val="00137F4A"/>
    <w:rsid w:val="001405EE"/>
    <w:rsid w:val="00140D34"/>
    <w:rsid w:val="00141B1A"/>
    <w:rsid w:val="00142CEE"/>
    <w:rsid w:val="001436CA"/>
    <w:rsid w:val="00146053"/>
    <w:rsid w:val="00146510"/>
    <w:rsid w:val="0015063A"/>
    <w:rsid w:val="0015130D"/>
    <w:rsid w:val="00151D8F"/>
    <w:rsid w:val="001561D6"/>
    <w:rsid w:val="00160C3A"/>
    <w:rsid w:val="00161EBD"/>
    <w:rsid w:val="00162EC2"/>
    <w:rsid w:val="001642EF"/>
    <w:rsid w:val="00164A57"/>
    <w:rsid w:val="00167FC8"/>
    <w:rsid w:val="00170B55"/>
    <w:rsid w:val="00171A65"/>
    <w:rsid w:val="00171B1B"/>
    <w:rsid w:val="001735E4"/>
    <w:rsid w:val="001743E4"/>
    <w:rsid w:val="00175C6E"/>
    <w:rsid w:val="00176222"/>
    <w:rsid w:val="00177CD0"/>
    <w:rsid w:val="001819D0"/>
    <w:rsid w:val="00182478"/>
    <w:rsid w:val="001911AF"/>
    <w:rsid w:val="00191C98"/>
    <w:rsid w:val="00194347"/>
    <w:rsid w:val="00194FD6"/>
    <w:rsid w:val="00197892"/>
    <w:rsid w:val="00197AD7"/>
    <w:rsid w:val="001A0A91"/>
    <w:rsid w:val="001A0C80"/>
    <w:rsid w:val="001A1328"/>
    <w:rsid w:val="001A3417"/>
    <w:rsid w:val="001A4DFF"/>
    <w:rsid w:val="001A52A4"/>
    <w:rsid w:val="001A598D"/>
    <w:rsid w:val="001B1F21"/>
    <w:rsid w:val="001B2A51"/>
    <w:rsid w:val="001B35FB"/>
    <w:rsid w:val="001B3D54"/>
    <w:rsid w:val="001B5DC4"/>
    <w:rsid w:val="001B6A40"/>
    <w:rsid w:val="001C13D1"/>
    <w:rsid w:val="001C4899"/>
    <w:rsid w:val="001C4F46"/>
    <w:rsid w:val="001C514C"/>
    <w:rsid w:val="001C68D8"/>
    <w:rsid w:val="001C6E66"/>
    <w:rsid w:val="001C7BB1"/>
    <w:rsid w:val="001D171D"/>
    <w:rsid w:val="001D49DB"/>
    <w:rsid w:val="001D54BA"/>
    <w:rsid w:val="001D614C"/>
    <w:rsid w:val="001D7395"/>
    <w:rsid w:val="001D753F"/>
    <w:rsid w:val="001D7B10"/>
    <w:rsid w:val="001D7DE6"/>
    <w:rsid w:val="001E1915"/>
    <w:rsid w:val="001E1B8D"/>
    <w:rsid w:val="001E2037"/>
    <w:rsid w:val="001E261B"/>
    <w:rsid w:val="001E7E1F"/>
    <w:rsid w:val="001F1750"/>
    <w:rsid w:val="001F1DFC"/>
    <w:rsid w:val="001F2588"/>
    <w:rsid w:val="001F4938"/>
    <w:rsid w:val="0020377C"/>
    <w:rsid w:val="0020388B"/>
    <w:rsid w:val="00203A74"/>
    <w:rsid w:val="00203BED"/>
    <w:rsid w:val="002050A8"/>
    <w:rsid w:val="0021188E"/>
    <w:rsid w:val="0021266B"/>
    <w:rsid w:val="00214CA4"/>
    <w:rsid w:val="002155AA"/>
    <w:rsid w:val="002169D0"/>
    <w:rsid w:val="00220FAD"/>
    <w:rsid w:val="00223A43"/>
    <w:rsid w:val="00224E19"/>
    <w:rsid w:val="00227770"/>
    <w:rsid w:val="00231AC0"/>
    <w:rsid w:val="00232559"/>
    <w:rsid w:val="0023388B"/>
    <w:rsid w:val="00236371"/>
    <w:rsid w:val="00240A6C"/>
    <w:rsid w:val="00247B3C"/>
    <w:rsid w:val="00247BFF"/>
    <w:rsid w:val="00250E7D"/>
    <w:rsid w:val="00251ACD"/>
    <w:rsid w:val="00257E72"/>
    <w:rsid w:val="00261BEB"/>
    <w:rsid w:val="00264EA5"/>
    <w:rsid w:val="00265704"/>
    <w:rsid w:val="00265732"/>
    <w:rsid w:val="00270BD1"/>
    <w:rsid w:val="00273326"/>
    <w:rsid w:val="00276900"/>
    <w:rsid w:val="00276BC7"/>
    <w:rsid w:val="002779DC"/>
    <w:rsid w:val="00283B32"/>
    <w:rsid w:val="002844AC"/>
    <w:rsid w:val="00292CAB"/>
    <w:rsid w:val="0029319A"/>
    <w:rsid w:val="00293E45"/>
    <w:rsid w:val="002970DB"/>
    <w:rsid w:val="002A011F"/>
    <w:rsid w:val="002A1310"/>
    <w:rsid w:val="002A1508"/>
    <w:rsid w:val="002A3E8E"/>
    <w:rsid w:val="002A6B39"/>
    <w:rsid w:val="002A7252"/>
    <w:rsid w:val="002A7623"/>
    <w:rsid w:val="002B1394"/>
    <w:rsid w:val="002B2C91"/>
    <w:rsid w:val="002B3291"/>
    <w:rsid w:val="002B4CE6"/>
    <w:rsid w:val="002B4D86"/>
    <w:rsid w:val="002B6DDB"/>
    <w:rsid w:val="002C054A"/>
    <w:rsid w:val="002C1261"/>
    <w:rsid w:val="002C2B59"/>
    <w:rsid w:val="002C2E45"/>
    <w:rsid w:val="002C692E"/>
    <w:rsid w:val="002C7029"/>
    <w:rsid w:val="002D16A3"/>
    <w:rsid w:val="002D4462"/>
    <w:rsid w:val="002D5099"/>
    <w:rsid w:val="002D77E6"/>
    <w:rsid w:val="002E0EAB"/>
    <w:rsid w:val="002E212C"/>
    <w:rsid w:val="002E2784"/>
    <w:rsid w:val="002E2D80"/>
    <w:rsid w:val="002E58CF"/>
    <w:rsid w:val="002E5E7D"/>
    <w:rsid w:val="002E6EA2"/>
    <w:rsid w:val="002F07E7"/>
    <w:rsid w:val="002F1211"/>
    <w:rsid w:val="002F51BF"/>
    <w:rsid w:val="00301186"/>
    <w:rsid w:val="00301531"/>
    <w:rsid w:val="003032AB"/>
    <w:rsid w:val="003035E3"/>
    <w:rsid w:val="00304821"/>
    <w:rsid w:val="00307A9F"/>
    <w:rsid w:val="003104C3"/>
    <w:rsid w:val="003117CA"/>
    <w:rsid w:val="00313D79"/>
    <w:rsid w:val="00313E31"/>
    <w:rsid w:val="003151A8"/>
    <w:rsid w:val="00317745"/>
    <w:rsid w:val="00317B1B"/>
    <w:rsid w:val="0032018C"/>
    <w:rsid w:val="003236D7"/>
    <w:rsid w:val="00323E5E"/>
    <w:rsid w:val="00324316"/>
    <w:rsid w:val="00325891"/>
    <w:rsid w:val="00326920"/>
    <w:rsid w:val="003274B4"/>
    <w:rsid w:val="00327BB4"/>
    <w:rsid w:val="00330E91"/>
    <w:rsid w:val="003314EE"/>
    <w:rsid w:val="00332610"/>
    <w:rsid w:val="00334836"/>
    <w:rsid w:val="00334A54"/>
    <w:rsid w:val="00335138"/>
    <w:rsid w:val="0034045D"/>
    <w:rsid w:val="00341E8A"/>
    <w:rsid w:val="00342FE8"/>
    <w:rsid w:val="003454EE"/>
    <w:rsid w:val="003476B2"/>
    <w:rsid w:val="00347A7E"/>
    <w:rsid w:val="00347C2A"/>
    <w:rsid w:val="003554C3"/>
    <w:rsid w:val="00355F81"/>
    <w:rsid w:val="003576F9"/>
    <w:rsid w:val="00360338"/>
    <w:rsid w:val="00361546"/>
    <w:rsid w:val="00364098"/>
    <w:rsid w:val="003653B7"/>
    <w:rsid w:val="00367DB6"/>
    <w:rsid w:val="0037042B"/>
    <w:rsid w:val="0037625D"/>
    <w:rsid w:val="0037657F"/>
    <w:rsid w:val="003765B6"/>
    <w:rsid w:val="003768FD"/>
    <w:rsid w:val="003770EF"/>
    <w:rsid w:val="0038004C"/>
    <w:rsid w:val="00380071"/>
    <w:rsid w:val="00381589"/>
    <w:rsid w:val="00382611"/>
    <w:rsid w:val="0038504A"/>
    <w:rsid w:val="003858A1"/>
    <w:rsid w:val="00386902"/>
    <w:rsid w:val="00386EC9"/>
    <w:rsid w:val="003874F0"/>
    <w:rsid w:val="003876CD"/>
    <w:rsid w:val="00387871"/>
    <w:rsid w:val="003949DF"/>
    <w:rsid w:val="00395955"/>
    <w:rsid w:val="00396AC2"/>
    <w:rsid w:val="00396AF5"/>
    <w:rsid w:val="00396DA4"/>
    <w:rsid w:val="003A015C"/>
    <w:rsid w:val="003A3863"/>
    <w:rsid w:val="003A3BB9"/>
    <w:rsid w:val="003A3DD1"/>
    <w:rsid w:val="003A46EA"/>
    <w:rsid w:val="003B209F"/>
    <w:rsid w:val="003B2FA6"/>
    <w:rsid w:val="003B598A"/>
    <w:rsid w:val="003B5CE1"/>
    <w:rsid w:val="003B5E98"/>
    <w:rsid w:val="003B7136"/>
    <w:rsid w:val="003B7516"/>
    <w:rsid w:val="003B76D9"/>
    <w:rsid w:val="003C207D"/>
    <w:rsid w:val="003C3356"/>
    <w:rsid w:val="003C3D6F"/>
    <w:rsid w:val="003C404E"/>
    <w:rsid w:val="003C5183"/>
    <w:rsid w:val="003C6335"/>
    <w:rsid w:val="003C6D97"/>
    <w:rsid w:val="003D0856"/>
    <w:rsid w:val="003D0FFB"/>
    <w:rsid w:val="003D250B"/>
    <w:rsid w:val="003D2586"/>
    <w:rsid w:val="003D2E23"/>
    <w:rsid w:val="003D3A74"/>
    <w:rsid w:val="003D3A87"/>
    <w:rsid w:val="003D3E67"/>
    <w:rsid w:val="003D3EA8"/>
    <w:rsid w:val="003D4FA6"/>
    <w:rsid w:val="003D6BB1"/>
    <w:rsid w:val="003D7D3A"/>
    <w:rsid w:val="003E1DBE"/>
    <w:rsid w:val="003E29FB"/>
    <w:rsid w:val="003E34D1"/>
    <w:rsid w:val="003E541D"/>
    <w:rsid w:val="003E6005"/>
    <w:rsid w:val="003E6225"/>
    <w:rsid w:val="003E7DFB"/>
    <w:rsid w:val="003F0EBA"/>
    <w:rsid w:val="003F1483"/>
    <w:rsid w:val="003F2A86"/>
    <w:rsid w:val="00402A3A"/>
    <w:rsid w:val="00403F10"/>
    <w:rsid w:val="004065F9"/>
    <w:rsid w:val="0040662B"/>
    <w:rsid w:val="00407B80"/>
    <w:rsid w:val="0041354C"/>
    <w:rsid w:val="0041553D"/>
    <w:rsid w:val="00415597"/>
    <w:rsid w:val="0041662E"/>
    <w:rsid w:val="0041794E"/>
    <w:rsid w:val="00417B7C"/>
    <w:rsid w:val="0042018C"/>
    <w:rsid w:val="004202CC"/>
    <w:rsid w:val="00421AB5"/>
    <w:rsid w:val="00421BF7"/>
    <w:rsid w:val="004231FC"/>
    <w:rsid w:val="004247DA"/>
    <w:rsid w:val="00427F55"/>
    <w:rsid w:val="004322A4"/>
    <w:rsid w:val="00433580"/>
    <w:rsid w:val="004337A9"/>
    <w:rsid w:val="00435955"/>
    <w:rsid w:val="00435E41"/>
    <w:rsid w:val="004378C3"/>
    <w:rsid w:val="00440778"/>
    <w:rsid w:val="00440CF8"/>
    <w:rsid w:val="00441B9F"/>
    <w:rsid w:val="0044201E"/>
    <w:rsid w:val="00442272"/>
    <w:rsid w:val="0044593C"/>
    <w:rsid w:val="0045045B"/>
    <w:rsid w:val="00452991"/>
    <w:rsid w:val="00454B87"/>
    <w:rsid w:val="00455DD2"/>
    <w:rsid w:val="0045669E"/>
    <w:rsid w:val="00460684"/>
    <w:rsid w:val="00461EF9"/>
    <w:rsid w:val="00464BA7"/>
    <w:rsid w:val="00464DC5"/>
    <w:rsid w:val="004650A0"/>
    <w:rsid w:val="004650B6"/>
    <w:rsid w:val="00466844"/>
    <w:rsid w:val="004671C3"/>
    <w:rsid w:val="00470E57"/>
    <w:rsid w:val="00472DED"/>
    <w:rsid w:val="00473B05"/>
    <w:rsid w:val="0047473A"/>
    <w:rsid w:val="004749ED"/>
    <w:rsid w:val="004766D8"/>
    <w:rsid w:val="00476B65"/>
    <w:rsid w:val="00480ECB"/>
    <w:rsid w:val="00482764"/>
    <w:rsid w:val="00483062"/>
    <w:rsid w:val="00484CFC"/>
    <w:rsid w:val="00486EB3"/>
    <w:rsid w:val="00490070"/>
    <w:rsid w:val="00492A18"/>
    <w:rsid w:val="0049456A"/>
    <w:rsid w:val="00494FA7"/>
    <w:rsid w:val="004A0001"/>
    <w:rsid w:val="004A1445"/>
    <w:rsid w:val="004A1A26"/>
    <w:rsid w:val="004A30F9"/>
    <w:rsid w:val="004A408C"/>
    <w:rsid w:val="004A7F8C"/>
    <w:rsid w:val="004B0494"/>
    <w:rsid w:val="004B0908"/>
    <w:rsid w:val="004B0B7C"/>
    <w:rsid w:val="004B14B3"/>
    <w:rsid w:val="004B1741"/>
    <w:rsid w:val="004B4F9B"/>
    <w:rsid w:val="004B5B2E"/>
    <w:rsid w:val="004B6227"/>
    <w:rsid w:val="004B6A1D"/>
    <w:rsid w:val="004B6B21"/>
    <w:rsid w:val="004C26F3"/>
    <w:rsid w:val="004C2BCE"/>
    <w:rsid w:val="004C38FA"/>
    <w:rsid w:val="004C442F"/>
    <w:rsid w:val="004C470C"/>
    <w:rsid w:val="004C5CAC"/>
    <w:rsid w:val="004C63C1"/>
    <w:rsid w:val="004C6FC3"/>
    <w:rsid w:val="004D0300"/>
    <w:rsid w:val="004D1A01"/>
    <w:rsid w:val="004D1F0E"/>
    <w:rsid w:val="004D6A94"/>
    <w:rsid w:val="004E26A0"/>
    <w:rsid w:val="004E29C0"/>
    <w:rsid w:val="004E3874"/>
    <w:rsid w:val="004E4EE7"/>
    <w:rsid w:val="004E6913"/>
    <w:rsid w:val="004E6F75"/>
    <w:rsid w:val="004F2F60"/>
    <w:rsid w:val="004F4685"/>
    <w:rsid w:val="004F5238"/>
    <w:rsid w:val="004F5FB2"/>
    <w:rsid w:val="004F6AA6"/>
    <w:rsid w:val="004F7471"/>
    <w:rsid w:val="0050121A"/>
    <w:rsid w:val="00501A0B"/>
    <w:rsid w:val="00501E2C"/>
    <w:rsid w:val="00504402"/>
    <w:rsid w:val="005044AB"/>
    <w:rsid w:val="00506B29"/>
    <w:rsid w:val="005107EF"/>
    <w:rsid w:val="00511C70"/>
    <w:rsid w:val="00511ED8"/>
    <w:rsid w:val="0051242D"/>
    <w:rsid w:val="00512ABA"/>
    <w:rsid w:val="00513605"/>
    <w:rsid w:val="0051761F"/>
    <w:rsid w:val="00521917"/>
    <w:rsid w:val="00521DF0"/>
    <w:rsid w:val="0052348E"/>
    <w:rsid w:val="00524B57"/>
    <w:rsid w:val="0052616C"/>
    <w:rsid w:val="005265A4"/>
    <w:rsid w:val="005271B6"/>
    <w:rsid w:val="005278B9"/>
    <w:rsid w:val="00532A64"/>
    <w:rsid w:val="0053431A"/>
    <w:rsid w:val="00534355"/>
    <w:rsid w:val="00535006"/>
    <w:rsid w:val="00535423"/>
    <w:rsid w:val="00535EC6"/>
    <w:rsid w:val="00536CC5"/>
    <w:rsid w:val="00536E17"/>
    <w:rsid w:val="005374A2"/>
    <w:rsid w:val="00540E07"/>
    <w:rsid w:val="00542009"/>
    <w:rsid w:val="005434A3"/>
    <w:rsid w:val="00546898"/>
    <w:rsid w:val="00550036"/>
    <w:rsid w:val="005500CB"/>
    <w:rsid w:val="00551030"/>
    <w:rsid w:val="005511CD"/>
    <w:rsid w:val="00555485"/>
    <w:rsid w:val="00556AAC"/>
    <w:rsid w:val="00561ADA"/>
    <w:rsid w:val="005622DB"/>
    <w:rsid w:val="0056252D"/>
    <w:rsid w:val="0056306C"/>
    <w:rsid w:val="00564060"/>
    <w:rsid w:val="00565FE7"/>
    <w:rsid w:val="00566D15"/>
    <w:rsid w:val="005679FB"/>
    <w:rsid w:val="00570586"/>
    <w:rsid w:val="0057742D"/>
    <w:rsid w:val="00577E35"/>
    <w:rsid w:val="00580712"/>
    <w:rsid w:val="005819DC"/>
    <w:rsid w:val="0058313A"/>
    <w:rsid w:val="00584AD5"/>
    <w:rsid w:val="00593129"/>
    <w:rsid w:val="005934AE"/>
    <w:rsid w:val="00595234"/>
    <w:rsid w:val="00595D20"/>
    <w:rsid w:val="005A2232"/>
    <w:rsid w:val="005A2B89"/>
    <w:rsid w:val="005A5229"/>
    <w:rsid w:val="005A5C29"/>
    <w:rsid w:val="005A5D9E"/>
    <w:rsid w:val="005A7AEF"/>
    <w:rsid w:val="005A7D92"/>
    <w:rsid w:val="005B16CC"/>
    <w:rsid w:val="005B27DD"/>
    <w:rsid w:val="005B2E13"/>
    <w:rsid w:val="005B3214"/>
    <w:rsid w:val="005B48ED"/>
    <w:rsid w:val="005B7D25"/>
    <w:rsid w:val="005C0B05"/>
    <w:rsid w:val="005C0C35"/>
    <w:rsid w:val="005C1645"/>
    <w:rsid w:val="005C2389"/>
    <w:rsid w:val="005C275A"/>
    <w:rsid w:val="005C350C"/>
    <w:rsid w:val="005C37DF"/>
    <w:rsid w:val="005C553C"/>
    <w:rsid w:val="005C5A21"/>
    <w:rsid w:val="005C5F53"/>
    <w:rsid w:val="005D33D5"/>
    <w:rsid w:val="005D53AD"/>
    <w:rsid w:val="005D77CF"/>
    <w:rsid w:val="005D7D30"/>
    <w:rsid w:val="005E2575"/>
    <w:rsid w:val="005E487A"/>
    <w:rsid w:val="005E5103"/>
    <w:rsid w:val="005E6E08"/>
    <w:rsid w:val="005E6E4D"/>
    <w:rsid w:val="005F0408"/>
    <w:rsid w:val="005F067D"/>
    <w:rsid w:val="005F09AA"/>
    <w:rsid w:val="005F173F"/>
    <w:rsid w:val="005F20A8"/>
    <w:rsid w:val="005F2281"/>
    <w:rsid w:val="006032C7"/>
    <w:rsid w:val="00603683"/>
    <w:rsid w:val="0060481C"/>
    <w:rsid w:val="00604BE2"/>
    <w:rsid w:val="00605224"/>
    <w:rsid w:val="006058A8"/>
    <w:rsid w:val="00607243"/>
    <w:rsid w:val="00607529"/>
    <w:rsid w:val="006107EB"/>
    <w:rsid w:val="00611AD7"/>
    <w:rsid w:val="00613A41"/>
    <w:rsid w:val="00613DA7"/>
    <w:rsid w:val="00615BC6"/>
    <w:rsid w:val="00615ED4"/>
    <w:rsid w:val="00622F6B"/>
    <w:rsid w:val="006232A5"/>
    <w:rsid w:val="00625930"/>
    <w:rsid w:val="0062728F"/>
    <w:rsid w:val="00633303"/>
    <w:rsid w:val="00634C0B"/>
    <w:rsid w:val="0063563C"/>
    <w:rsid w:val="00635A39"/>
    <w:rsid w:val="00637585"/>
    <w:rsid w:val="00637620"/>
    <w:rsid w:val="00637A0A"/>
    <w:rsid w:val="00637C46"/>
    <w:rsid w:val="0064132D"/>
    <w:rsid w:val="00641F15"/>
    <w:rsid w:val="0064393C"/>
    <w:rsid w:val="00643AB8"/>
    <w:rsid w:val="00645D9C"/>
    <w:rsid w:val="0064650D"/>
    <w:rsid w:val="006524D1"/>
    <w:rsid w:val="00652A77"/>
    <w:rsid w:val="00653DB7"/>
    <w:rsid w:val="00654DB7"/>
    <w:rsid w:val="00655BFE"/>
    <w:rsid w:val="00660F68"/>
    <w:rsid w:val="006661E9"/>
    <w:rsid w:val="00667A02"/>
    <w:rsid w:val="0067130A"/>
    <w:rsid w:val="00672539"/>
    <w:rsid w:val="006754D0"/>
    <w:rsid w:val="006767FC"/>
    <w:rsid w:val="00681086"/>
    <w:rsid w:val="00682846"/>
    <w:rsid w:val="00684149"/>
    <w:rsid w:val="00684C2F"/>
    <w:rsid w:val="00686324"/>
    <w:rsid w:val="0068675B"/>
    <w:rsid w:val="00690FE9"/>
    <w:rsid w:val="006945AA"/>
    <w:rsid w:val="006946E0"/>
    <w:rsid w:val="006975F6"/>
    <w:rsid w:val="006A0362"/>
    <w:rsid w:val="006A0AE8"/>
    <w:rsid w:val="006A1768"/>
    <w:rsid w:val="006A20DA"/>
    <w:rsid w:val="006A3AD2"/>
    <w:rsid w:val="006A5030"/>
    <w:rsid w:val="006A53B9"/>
    <w:rsid w:val="006A5D23"/>
    <w:rsid w:val="006A6739"/>
    <w:rsid w:val="006B07A5"/>
    <w:rsid w:val="006B09BF"/>
    <w:rsid w:val="006B1169"/>
    <w:rsid w:val="006B19EA"/>
    <w:rsid w:val="006B3596"/>
    <w:rsid w:val="006B6F1A"/>
    <w:rsid w:val="006B6F92"/>
    <w:rsid w:val="006C12FE"/>
    <w:rsid w:val="006C1460"/>
    <w:rsid w:val="006C203D"/>
    <w:rsid w:val="006C2488"/>
    <w:rsid w:val="006C2D06"/>
    <w:rsid w:val="006C39D2"/>
    <w:rsid w:val="006C3FB6"/>
    <w:rsid w:val="006C5501"/>
    <w:rsid w:val="006C5C38"/>
    <w:rsid w:val="006C5E70"/>
    <w:rsid w:val="006C631F"/>
    <w:rsid w:val="006C6B04"/>
    <w:rsid w:val="006D0E4B"/>
    <w:rsid w:val="006D1251"/>
    <w:rsid w:val="006D1457"/>
    <w:rsid w:val="006D1B91"/>
    <w:rsid w:val="006D1BDC"/>
    <w:rsid w:val="006D405B"/>
    <w:rsid w:val="006D4F2E"/>
    <w:rsid w:val="006D5284"/>
    <w:rsid w:val="006D5F2E"/>
    <w:rsid w:val="006D66A5"/>
    <w:rsid w:val="006D675F"/>
    <w:rsid w:val="006D6D00"/>
    <w:rsid w:val="006E18D6"/>
    <w:rsid w:val="006E20CD"/>
    <w:rsid w:val="006E2211"/>
    <w:rsid w:val="006E28CA"/>
    <w:rsid w:val="006E3CBE"/>
    <w:rsid w:val="006E434C"/>
    <w:rsid w:val="006F0D7F"/>
    <w:rsid w:val="006F1099"/>
    <w:rsid w:val="006F11AD"/>
    <w:rsid w:val="006F325A"/>
    <w:rsid w:val="006F3E94"/>
    <w:rsid w:val="006F466A"/>
    <w:rsid w:val="00701A15"/>
    <w:rsid w:val="0070315D"/>
    <w:rsid w:val="00703316"/>
    <w:rsid w:val="007042A7"/>
    <w:rsid w:val="00705E3D"/>
    <w:rsid w:val="00707D68"/>
    <w:rsid w:val="00707F2E"/>
    <w:rsid w:val="007100B5"/>
    <w:rsid w:val="0071019A"/>
    <w:rsid w:val="00710326"/>
    <w:rsid w:val="007127AA"/>
    <w:rsid w:val="007131E2"/>
    <w:rsid w:val="00716442"/>
    <w:rsid w:val="00716DF7"/>
    <w:rsid w:val="0071752D"/>
    <w:rsid w:val="00717C97"/>
    <w:rsid w:val="00720643"/>
    <w:rsid w:val="00720730"/>
    <w:rsid w:val="00721896"/>
    <w:rsid w:val="00721DD8"/>
    <w:rsid w:val="00722DFD"/>
    <w:rsid w:val="0072325C"/>
    <w:rsid w:val="00723AFF"/>
    <w:rsid w:val="00725C23"/>
    <w:rsid w:val="00725F31"/>
    <w:rsid w:val="00725FB7"/>
    <w:rsid w:val="00731873"/>
    <w:rsid w:val="0073357C"/>
    <w:rsid w:val="0073414A"/>
    <w:rsid w:val="00735796"/>
    <w:rsid w:val="00735DF7"/>
    <w:rsid w:val="0074166D"/>
    <w:rsid w:val="00742C5D"/>
    <w:rsid w:val="00746553"/>
    <w:rsid w:val="00747621"/>
    <w:rsid w:val="0074799C"/>
    <w:rsid w:val="00747EEB"/>
    <w:rsid w:val="00750BEE"/>
    <w:rsid w:val="00751529"/>
    <w:rsid w:val="00752716"/>
    <w:rsid w:val="00753A25"/>
    <w:rsid w:val="00754DBD"/>
    <w:rsid w:val="00755FFC"/>
    <w:rsid w:val="00760714"/>
    <w:rsid w:val="00760911"/>
    <w:rsid w:val="007613A1"/>
    <w:rsid w:val="0076478E"/>
    <w:rsid w:val="00773E46"/>
    <w:rsid w:val="00774406"/>
    <w:rsid w:val="00775E08"/>
    <w:rsid w:val="00776A2F"/>
    <w:rsid w:val="00776F2F"/>
    <w:rsid w:val="007775CC"/>
    <w:rsid w:val="007813CD"/>
    <w:rsid w:val="007822E6"/>
    <w:rsid w:val="007838E2"/>
    <w:rsid w:val="00783BC6"/>
    <w:rsid w:val="00786227"/>
    <w:rsid w:val="00791E47"/>
    <w:rsid w:val="00793A31"/>
    <w:rsid w:val="00794BDF"/>
    <w:rsid w:val="00795CFD"/>
    <w:rsid w:val="00797D93"/>
    <w:rsid w:val="007A04D0"/>
    <w:rsid w:val="007A250C"/>
    <w:rsid w:val="007A4667"/>
    <w:rsid w:val="007A49CF"/>
    <w:rsid w:val="007A63D4"/>
    <w:rsid w:val="007B00A2"/>
    <w:rsid w:val="007B20F6"/>
    <w:rsid w:val="007B30BD"/>
    <w:rsid w:val="007B339C"/>
    <w:rsid w:val="007B464F"/>
    <w:rsid w:val="007B632A"/>
    <w:rsid w:val="007B66D3"/>
    <w:rsid w:val="007C0D7F"/>
    <w:rsid w:val="007C2264"/>
    <w:rsid w:val="007C3921"/>
    <w:rsid w:val="007C4D5D"/>
    <w:rsid w:val="007C6548"/>
    <w:rsid w:val="007C7D92"/>
    <w:rsid w:val="007D0230"/>
    <w:rsid w:val="007D11B8"/>
    <w:rsid w:val="007D11F1"/>
    <w:rsid w:val="007D20D1"/>
    <w:rsid w:val="007D42F9"/>
    <w:rsid w:val="007D5620"/>
    <w:rsid w:val="007E1436"/>
    <w:rsid w:val="007E3670"/>
    <w:rsid w:val="007E3AF3"/>
    <w:rsid w:val="007E3F8A"/>
    <w:rsid w:val="007E53E5"/>
    <w:rsid w:val="007E58EF"/>
    <w:rsid w:val="007E718C"/>
    <w:rsid w:val="007E7663"/>
    <w:rsid w:val="007F0AB2"/>
    <w:rsid w:val="007F1E82"/>
    <w:rsid w:val="007F2504"/>
    <w:rsid w:val="007F4F61"/>
    <w:rsid w:val="007F69E2"/>
    <w:rsid w:val="007F78D8"/>
    <w:rsid w:val="00800CCB"/>
    <w:rsid w:val="00800F95"/>
    <w:rsid w:val="0080115A"/>
    <w:rsid w:val="00801C62"/>
    <w:rsid w:val="008033EB"/>
    <w:rsid w:val="00805C4A"/>
    <w:rsid w:val="00806D1D"/>
    <w:rsid w:val="00810133"/>
    <w:rsid w:val="00810ECE"/>
    <w:rsid w:val="008114B7"/>
    <w:rsid w:val="0081159C"/>
    <w:rsid w:val="0081247B"/>
    <w:rsid w:val="00812CD6"/>
    <w:rsid w:val="00812E39"/>
    <w:rsid w:val="0081397E"/>
    <w:rsid w:val="008149C5"/>
    <w:rsid w:val="008157AF"/>
    <w:rsid w:val="00822418"/>
    <w:rsid w:val="00822545"/>
    <w:rsid w:val="00825949"/>
    <w:rsid w:val="00827098"/>
    <w:rsid w:val="0083010A"/>
    <w:rsid w:val="008320B4"/>
    <w:rsid w:val="00833F6B"/>
    <w:rsid w:val="00835D23"/>
    <w:rsid w:val="00836828"/>
    <w:rsid w:val="00842212"/>
    <w:rsid w:val="00842697"/>
    <w:rsid w:val="00844188"/>
    <w:rsid w:val="00845688"/>
    <w:rsid w:val="008468E4"/>
    <w:rsid w:val="00852A33"/>
    <w:rsid w:val="0085333E"/>
    <w:rsid w:val="008542B3"/>
    <w:rsid w:val="00856B88"/>
    <w:rsid w:val="00860C82"/>
    <w:rsid w:val="0086118C"/>
    <w:rsid w:val="00862B61"/>
    <w:rsid w:val="008631CF"/>
    <w:rsid w:val="008639BC"/>
    <w:rsid w:val="0086525D"/>
    <w:rsid w:val="00866F07"/>
    <w:rsid w:val="008701C5"/>
    <w:rsid w:val="00871AD3"/>
    <w:rsid w:val="00871FA3"/>
    <w:rsid w:val="0087238D"/>
    <w:rsid w:val="008755BA"/>
    <w:rsid w:val="00875F44"/>
    <w:rsid w:val="00880919"/>
    <w:rsid w:val="00882491"/>
    <w:rsid w:val="008833A4"/>
    <w:rsid w:val="00884499"/>
    <w:rsid w:val="00884BF4"/>
    <w:rsid w:val="008856D3"/>
    <w:rsid w:val="008865D2"/>
    <w:rsid w:val="0088665C"/>
    <w:rsid w:val="008868B7"/>
    <w:rsid w:val="00890073"/>
    <w:rsid w:val="008904C6"/>
    <w:rsid w:val="00891956"/>
    <w:rsid w:val="00893AF5"/>
    <w:rsid w:val="00895BCA"/>
    <w:rsid w:val="00897605"/>
    <w:rsid w:val="008A007B"/>
    <w:rsid w:val="008A194F"/>
    <w:rsid w:val="008A2AE0"/>
    <w:rsid w:val="008A30B0"/>
    <w:rsid w:val="008A562D"/>
    <w:rsid w:val="008A59B6"/>
    <w:rsid w:val="008A5E33"/>
    <w:rsid w:val="008A7E77"/>
    <w:rsid w:val="008B0B91"/>
    <w:rsid w:val="008B17E0"/>
    <w:rsid w:val="008B1857"/>
    <w:rsid w:val="008B2A17"/>
    <w:rsid w:val="008B6246"/>
    <w:rsid w:val="008C008F"/>
    <w:rsid w:val="008C3F61"/>
    <w:rsid w:val="008C436E"/>
    <w:rsid w:val="008C6663"/>
    <w:rsid w:val="008D088D"/>
    <w:rsid w:val="008D1FA4"/>
    <w:rsid w:val="008D23CA"/>
    <w:rsid w:val="008D3C21"/>
    <w:rsid w:val="008D4357"/>
    <w:rsid w:val="008D4509"/>
    <w:rsid w:val="008D5ADB"/>
    <w:rsid w:val="008D62B3"/>
    <w:rsid w:val="008E0576"/>
    <w:rsid w:val="008E1010"/>
    <w:rsid w:val="008E1E2F"/>
    <w:rsid w:val="008E350C"/>
    <w:rsid w:val="008E48EA"/>
    <w:rsid w:val="008E7041"/>
    <w:rsid w:val="008F2EE8"/>
    <w:rsid w:val="008F2FF8"/>
    <w:rsid w:val="008F416E"/>
    <w:rsid w:val="008F6131"/>
    <w:rsid w:val="008F7892"/>
    <w:rsid w:val="00900B23"/>
    <w:rsid w:val="0090120A"/>
    <w:rsid w:val="00903811"/>
    <w:rsid w:val="009043B8"/>
    <w:rsid w:val="00905E3E"/>
    <w:rsid w:val="009061C1"/>
    <w:rsid w:val="009069CD"/>
    <w:rsid w:val="0091082C"/>
    <w:rsid w:val="00913267"/>
    <w:rsid w:val="00913DDD"/>
    <w:rsid w:val="00914533"/>
    <w:rsid w:val="0091641C"/>
    <w:rsid w:val="009170BC"/>
    <w:rsid w:val="0092331A"/>
    <w:rsid w:val="00923542"/>
    <w:rsid w:val="0092659B"/>
    <w:rsid w:val="00931493"/>
    <w:rsid w:val="00932B1D"/>
    <w:rsid w:val="009346A8"/>
    <w:rsid w:val="009358BD"/>
    <w:rsid w:val="009401E1"/>
    <w:rsid w:val="00941533"/>
    <w:rsid w:val="00943DA5"/>
    <w:rsid w:val="009459B6"/>
    <w:rsid w:val="00945B2F"/>
    <w:rsid w:val="009460AA"/>
    <w:rsid w:val="009503C9"/>
    <w:rsid w:val="00951657"/>
    <w:rsid w:val="009543FB"/>
    <w:rsid w:val="009554B7"/>
    <w:rsid w:val="00957525"/>
    <w:rsid w:val="00957B68"/>
    <w:rsid w:val="00960CE8"/>
    <w:rsid w:val="009617DD"/>
    <w:rsid w:val="00963E11"/>
    <w:rsid w:val="00963EE8"/>
    <w:rsid w:val="00964793"/>
    <w:rsid w:val="00965CAB"/>
    <w:rsid w:val="0096654F"/>
    <w:rsid w:val="0096740B"/>
    <w:rsid w:val="009674A5"/>
    <w:rsid w:val="009675ED"/>
    <w:rsid w:val="009677C3"/>
    <w:rsid w:val="00970A61"/>
    <w:rsid w:val="00972E9D"/>
    <w:rsid w:val="00973A6D"/>
    <w:rsid w:val="009742DE"/>
    <w:rsid w:val="00975625"/>
    <w:rsid w:val="009762D3"/>
    <w:rsid w:val="00980CF9"/>
    <w:rsid w:val="00981C24"/>
    <w:rsid w:val="00982EE9"/>
    <w:rsid w:val="009833A0"/>
    <w:rsid w:val="00983CAD"/>
    <w:rsid w:val="00984C06"/>
    <w:rsid w:val="00984C89"/>
    <w:rsid w:val="009852EE"/>
    <w:rsid w:val="009860DB"/>
    <w:rsid w:val="00987142"/>
    <w:rsid w:val="00991C7A"/>
    <w:rsid w:val="0099376A"/>
    <w:rsid w:val="0099472A"/>
    <w:rsid w:val="009947BA"/>
    <w:rsid w:val="009954A4"/>
    <w:rsid w:val="0099599F"/>
    <w:rsid w:val="00996364"/>
    <w:rsid w:val="00996CDF"/>
    <w:rsid w:val="009973EC"/>
    <w:rsid w:val="00997E39"/>
    <w:rsid w:val="009A0524"/>
    <w:rsid w:val="009A10CA"/>
    <w:rsid w:val="009A3FD5"/>
    <w:rsid w:val="009A4807"/>
    <w:rsid w:val="009A604C"/>
    <w:rsid w:val="009A664D"/>
    <w:rsid w:val="009A6F5B"/>
    <w:rsid w:val="009A7581"/>
    <w:rsid w:val="009A7E88"/>
    <w:rsid w:val="009B106D"/>
    <w:rsid w:val="009B19B0"/>
    <w:rsid w:val="009B3FC2"/>
    <w:rsid w:val="009B488A"/>
    <w:rsid w:val="009C4FF3"/>
    <w:rsid w:val="009C5D07"/>
    <w:rsid w:val="009D03D4"/>
    <w:rsid w:val="009D0654"/>
    <w:rsid w:val="009D34B1"/>
    <w:rsid w:val="009D3815"/>
    <w:rsid w:val="009D4A5B"/>
    <w:rsid w:val="009D75A5"/>
    <w:rsid w:val="009E1C3B"/>
    <w:rsid w:val="009E2167"/>
    <w:rsid w:val="009E2776"/>
    <w:rsid w:val="009E36A7"/>
    <w:rsid w:val="009E37AA"/>
    <w:rsid w:val="009E4A7E"/>
    <w:rsid w:val="009E4E8D"/>
    <w:rsid w:val="009E611B"/>
    <w:rsid w:val="009E637B"/>
    <w:rsid w:val="009E63C0"/>
    <w:rsid w:val="009E6D0A"/>
    <w:rsid w:val="009E7853"/>
    <w:rsid w:val="009E79AD"/>
    <w:rsid w:val="009F01C7"/>
    <w:rsid w:val="009F0B34"/>
    <w:rsid w:val="009F3C4B"/>
    <w:rsid w:val="009F67C5"/>
    <w:rsid w:val="009F6827"/>
    <w:rsid w:val="00A0012A"/>
    <w:rsid w:val="00A00DC6"/>
    <w:rsid w:val="00A03281"/>
    <w:rsid w:val="00A05048"/>
    <w:rsid w:val="00A05751"/>
    <w:rsid w:val="00A12794"/>
    <w:rsid w:val="00A147A4"/>
    <w:rsid w:val="00A14FCA"/>
    <w:rsid w:val="00A1642A"/>
    <w:rsid w:val="00A1719A"/>
    <w:rsid w:val="00A1775A"/>
    <w:rsid w:val="00A20D40"/>
    <w:rsid w:val="00A215E0"/>
    <w:rsid w:val="00A21851"/>
    <w:rsid w:val="00A22D96"/>
    <w:rsid w:val="00A25872"/>
    <w:rsid w:val="00A264C2"/>
    <w:rsid w:val="00A2778A"/>
    <w:rsid w:val="00A31C41"/>
    <w:rsid w:val="00A32397"/>
    <w:rsid w:val="00A32EB6"/>
    <w:rsid w:val="00A33711"/>
    <w:rsid w:val="00A34E76"/>
    <w:rsid w:val="00A36893"/>
    <w:rsid w:val="00A41BA8"/>
    <w:rsid w:val="00A42A82"/>
    <w:rsid w:val="00A44245"/>
    <w:rsid w:val="00A45A17"/>
    <w:rsid w:val="00A464DC"/>
    <w:rsid w:val="00A47117"/>
    <w:rsid w:val="00A47A9B"/>
    <w:rsid w:val="00A50DB1"/>
    <w:rsid w:val="00A528C9"/>
    <w:rsid w:val="00A52B2E"/>
    <w:rsid w:val="00A52D62"/>
    <w:rsid w:val="00A53D35"/>
    <w:rsid w:val="00A5434B"/>
    <w:rsid w:val="00A561DC"/>
    <w:rsid w:val="00A5664A"/>
    <w:rsid w:val="00A60A3A"/>
    <w:rsid w:val="00A61AEA"/>
    <w:rsid w:val="00A621BC"/>
    <w:rsid w:val="00A625A1"/>
    <w:rsid w:val="00A62C99"/>
    <w:rsid w:val="00A6395F"/>
    <w:rsid w:val="00A6435F"/>
    <w:rsid w:val="00A6701E"/>
    <w:rsid w:val="00A70D90"/>
    <w:rsid w:val="00A73F56"/>
    <w:rsid w:val="00A75527"/>
    <w:rsid w:val="00A7564B"/>
    <w:rsid w:val="00A768CC"/>
    <w:rsid w:val="00A7771D"/>
    <w:rsid w:val="00A810BA"/>
    <w:rsid w:val="00A823D7"/>
    <w:rsid w:val="00A82749"/>
    <w:rsid w:val="00A82BF0"/>
    <w:rsid w:val="00A8501A"/>
    <w:rsid w:val="00A85DAA"/>
    <w:rsid w:val="00A912AE"/>
    <w:rsid w:val="00A915FD"/>
    <w:rsid w:val="00A918F4"/>
    <w:rsid w:val="00A933BA"/>
    <w:rsid w:val="00A93CAE"/>
    <w:rsid w:val="00A95338"/>
    <w:rsid w:val="00A959FE"/>
    <w:rsid w:val="00A96312"/>
    <w:rsid w:val="00A97EC5"/>
    <w:rsid w:val="00AA3494"/>
    <w:rsid w:val="00AA6B94"/>
    <w:rsid w:val="00AB0691"/>
    <w:rsid w:val="00AB14C6"/>
    <w:rsid w:val="00AB3383"/>
    <w:rsid w:val="00AB3DBD"/>
    <w:rsid w:val="00AB40C9"/>
    <w:rsid w:val="00AB6D27"/>
    <w:rsid w:val="00AC1A6B"/>
    <w:rsid w:val="00AC248B"/>
    <w:rsid w:val="00AC38F6"/>
    <w:rsid w:val="00AD1CBE"/>
    <w:rsid w:val="00AD35E5"/>
    <w:rsid w:val="00AD3E80"/>
    <w:rsid w:val="00AD4062"/>
    <w:rsid w:val="00AD5D2F"/>
    <w:rsid w:val="00AD5D93"/>
    <w:rsid w:val="00AE3379"/>
    <w:rsid w:val="00AE5264"/>
    <w:rsid w:val="00AE56F1"/>
    <w:rsid w:val="00AE5949"/>
    <w:rsid w:val="00AE5F36"/>
    <w:rsid w:val="00AE613A"/>
    <w:rsid w:val="00AF03CD"/>
    <w:rsid w:val="00AF1E2F"/>
    <w:rsid w:val="00AF3394"/>
    <w:rsid w:val="00AF425F"/>
    <w:rsid w:val="00AF493B"/>
    <w:rsid w:val="00AF58EF"/>
    <w:rsid w:val="00B05280"/>
    <w:rsid w:val="00B062EE"/>
    <w:rsid w:val="00B07134"/>
    <w:rsid w:val="00B07999"/>
    <w:rsid w:val="00B07C7E"/>
    <w:rsid w:val="00B103F1"/>
    <w:rsid w:val="00B1281B"/>
    <w:rsid w:val="00B138B6"/>
    <w:rsid w:val="00B14E67"/>
    <w:rsid w:val="00B16879"/>
    <w:rsid w:val="00B26DFD"/>
    <w:rsid w:val="00B27522"/>
    <w:rsid w:val="00B31314"/>
    <w:rsid w:val="00B34D35"/>
    <w:rsid w:val="00B353B0"/>
    <w:rsid w:val="00B36C25"/>
    <w:rsid w:val="00B372F5"/>
    <w:rsid w:val="00B408DC"/>
    <w:rsid w:val="00B4118C"/>
    <w:rsid w:val="00B417AD"/>
    <w:rsid w:val="00B435A1"/>
    <w:rsid w:val="00B44469"/>
    <w:rsid w:val="00B46E0A"/>
    <w:rsid w:val="00B522B6"/>
    <w:rsid w:val="00B55A2D"/>
    <w:rsid w:val="00B56CCB"/>
    <w:rsid w:val="00B57CDF"/>
    <w:rsid w:val="00B604DD"/>
    <w:rsid w:val="00B61A6A"/>
    <w:rsid w:val="00B61BFD"/>
    <w:rsid w:val="00B633F5"/>
    <w:rsid w:val="00B6373D"/>
    <w:rsid w:val="00B65FC0"/>
    <w:rsid w:val="00B6629F"/>
    <w:rsid w:val="00B66B09"/>
    <w:rsid w:val="00B67754"/>
    <w:rsid w:val="00B714DD"/>
    <w:rsid w:val="00B715FB"/>
    <w:rsid w:val="00B74DD9"/>
    <w:rsid w:val="00B75B27"/>
    <w:rsid w:val="00B85A58"/>
    <w:rsid w:val="00B86561"/>
    <w:rsid w:val="00B86DD2"/>
    <w:rsid w:val="00B86E35"/>
    <w:rsid w:val="00B86FF9"/>
    <w:rsid w:val="00B90F46"/>
    <w:rsid w:val="00B91AB2"/>
    <w:rsid w:val="00B92FB8"/>
    <w:rsid w:val="00B93CFE"/>
    <w:rsid w:val="00B94994"/>
    <w:rsid w:val="00B979F7"/>
    <w:rsid w:val="00BA0E4F"/>
    <w:rsid w:val="00BA2741"/>
    <w:rsid w:val="00BA3649"/>
    <w:rsid w:val="00BA3CD1"/>
    <w:rsid w:val="00BB011F"/>
    <w:rsid w:val="00BB0D77"/>
    <w:rsid w:val="00BB154C"/>
    <w:rsid w:val="00BB1570"/>
    <w:rsid w:val="00BB210C"/>
    <w:rsid w:val="00BB3E3C"/>
    <w:rsid w:val="00BB5FE7"/>
    <w:rsid w:val="00BB66B4"/>
    <w:rsid w:val="00BB6795"/>
    <w:rsid w:val="00BB741D"/>
    <w:rsid w:val="00BC0486"/>
    <w:rsid w:val="00BC1D71"/>
    <w:rsid w:val="00BC25AB"/>
    <w:rsid w:val="00BC2A02"/>
    <w:rsid w:val="00BC3E36"/>
    <w:rsid w:val="00BD0091"/>
    <w:rsid w:val="00BD0979"/>
    <w:rsid w:val="00BD0A56"/>
    <w:rsid w:val="00BD13F6"/>
    <w:rsid w:val="00BD22DD"/>
    <w:rsid w:val="00BD3771"/>
    <w:rsid w:val="00BD42E6"/>
    <w:rsid w:val="00BD5633"/>
    <w:rsid w:val="00BD5CFE"/>
    <w:rsid w:val="00BD63BC"/>
    <w:rsid w:val="00BD6FF4"/>
    <w:rsid w:val="00BD7232"/>
    <w:rsid w:val="00BD75CA"/>
    <w:rsid w:val="00BD78B5"/>
    <w:rsid w:val="00BE0EA9"/>
    <w:rsid w:val="00BE51B5"/>
    <w:rsid w:val="00BE5EBD"/>
    <w:rsid w:val="00BE6959"/>
    <w:rsid w:val="00BE6ABA"/>
    <w:rsid w:val="00BF1AD7"/>
    <w:rsid w:val="00BF523D"/>
    <w:rsid w:val="00C00939"/>
    <w:rsid w:val="00C01F56"/>
    <w:rsid w:val="00C024CA"/>
    <w:rsid w:val="00C0516A"/>
    <w:rsid w:val="00C06653"/>
    <w:rsid w:val="00C0783E"/>
    <w:rsid w:val="00C101C5"/>
    <w:rsid w:val="00C10DA4"/>
    <w:rsid w:val="00C116B4"/>
    <w:rsid w:val="00C11B1F"/>
    <w:rsid w:val="00C123DC"/>
    <w:rsid w:val="00C13830"/>
    <w:rsid w:val="00C1550F"/>
    <w:rsid w:val="00C15F0C"/>
    <w:rsid w:val="00C17C2B"/>
    <w:rsid w:val="00C22085"/>
    <w:rsid w:val="00C22634"/>
    <w:rsid w:val="00C24C21"/>
    <w:rsid w:val="00C27127"/>
    <w:rsid w:val="00C271FA"/>
    <w:rsid w:val="00C27987"/>
    <w:rsid w:val="00C27D15"/>
    <w:rsid w:val="00C37623"/>
    <w:rsid w:val="00C37B5F"/>
    <w:rsid w:val="00C40C15"/>
    <w:rsid w:val="00C41C40"/>
    <w:rsid w:val="00C42CB3"/>
    <w:rsid w:val="00C45363"/>
    <w:rsid w:val="00C459FD"/>
    <w:rsid w:val="00C45C39"/>
    <w:rsid w:val="00C46F7B"/>
    <w:rsid w:val="00C47DA0"/>
    <w:rsid w:val="00C51F7C"/>
    <w:rsid w:val="00C52AED"/>
    <w:rsid w:val="00C52F66"/>
    <w:rsid w:val="00C53981"/>
    <w:rsid w:val="00C54F8D"/>
    <w:rsid w:val="00C56570"/>
    <w:rsid w:val="00C57145"/>
    <w:rsid w:val="00C572A0"/>
    <w:rsid w:val="00C574E4"/>
    <w:rsid w:val="00C600F0"/>
    <w:rsid w:val="00C60C74"/>
    <w:rsid w:val="00C62D1F"/>
    <w:rsid w:val="00C6434C"/>
    <w:rsid w:val="00C704E4"/>
    <w:rsid w:val="00C7084A"/>
    <w:rsid w:val="00C70FB2"/>
    <w:rsid w:val="00C716F8"/>
    <w:rsid w:val="00C71DD5"/>
    <w:rsid w:val="00C7269A"/>
    <w:rsid w:val="00C73F3A"/>
    <w:rsid w:val="00C74A87"/>
    <w:rsid w:val="00C752AE"/>
    <w:rsid w:val="00C75C78"/>
    <w:rsid w:val="00C76224"/>
    <w:rsid w:val="00C85D35"/>
    <w:rsid w:val="00C85D52"/>
    <w:rsid w:val="00C86FB9"/>
    <w:rsid w:val="00C87152"/>
    <w:rsid w:val="00C87DB5"/>
    <w:rsid w:val="00C87F30"/>
    <w:rsid w:val="00C90EC1"/>
    <w:rsid w:val="00C92309"/>
    <w:rsid w:val="00C93649"/>
    <w:rsid w:val="00C93AC9"/>
    <w:rsid w:val="00C95DDD"/>
    <w:rsid w:val="00CA2B81"/>
    <w:rsid w:val="00CA6F13"/>
    <w:rsid w:val="00CB60E1"/>
    <w:rsid w:val="00CB624D"/>
    <w:rsid w:val="00CB7A08"/>
    <w:rsid w:val="00CC196B"/>
    <w:rsid w:val="00CC3624"/>
    <w:rsid w:val="00CC5D76"/>
    <w:rsid w:val="00CD34D9"/>
    <w:rsid w:val="00CD4853"/>
    <w:rsid w:val="00CD4C6B"/>
    <w:rsid w:val="00CD637E"/>
    <w:rsid w:val="00CD64DC"/>
    <w:rsid w:val="00CD6B43"/>
    <w:rsid w:val="00CE1048"/>
    <w:rsid w:val="00CE117D"/>
    <w:rsid w:val="00CE24C4"/>
    <w:rsid w:val="00CE4C36"/>
    <w:rsid w:val="00CE4DED"/>
    <w:rsid w:val="00CE5CC6"/>
    <w:rsid w:val="00CE6906"/>
    <w:rsid w:val="00CE6AE1"/>
    <w:rsid w:val="00CE7A2F"/>
    <w:rsid w:val="00CF39F8"/>
    <w:rsid w:val="00CF3BD7"/>
    <w:rsid w:val="00CF4D99"/>
    <w:rsid w:val="00CF50FA"/>
    <w:rsid w:val="00CF5C60"/>
    <w:rsid w:val="00CF5D04"/>
    <w:rsid w:val="00CF65C7"/>
    <w:rsid w:val="00D04032"/>
    <w:rsid w:val="00D05DF3"/>
    <w:rsid w:val="00D061F2"/>
    <w:rsid w:val="00D11A63"/>
    <w:rsid w:val="00D11B2F"/>
    <w:rsid w:val="00D11CE2"/>
    <w:rsid w:val="00D120D2"/>
    <w:rsid w:val="00D13F27"/>
    <w:rsid w:val="00D14D6D"/>
    <w:rsid w:val="00D14E4D"/>
    <w:rsid w:val="00D15649"/>
    <w:rsid w:val="00D15ECC"/>
    <w:rsid w:val="00D20960"/>
    <w:rsid w:val="00D21BC7"/>
    <w:rsid w:val="00D22106"/>
    <w:rsid w:val="00D22CE3"/>
    <w:rsid w:val="00D26D88"/>
    <w:rsid w:val="00D30011"/>
    <w:rsid w:val="00D3119E"/>
    <w:rsid w:val="00D33A0E"/>
    <w:rsid w:val="00D33C58"/>
    <w:rsid w:val="00D34580"/>
    <w:rsid w:val="00D346D1"/>
    <w:rsid w:val="00D3797F"/>
    <w:rsid w:val="00D40B1C"/>
    <w:rsid w:val="00D42427"/>
    <w:rsid w:val="00D43B86"/>
    <w:rsid w:val="00D43B94"/>
    <w:rsid w:val="00D45040"/>
    <w:rsid w:val="00D45AC8"/>
    <w:rsid w:val="00D46E1D"/>
    <w:rsid w:val="00D50D96"/>
    <w:rsid w:val="00D516CE"/>
    <w:rsid w:val="00D53131"/>
    <w:rsid w:val="00D539B4"/>
    <w:rsid w:val="00D54010"/>
    <w:rsid w:val="00D54610"/>
    <w:rsid w:val="00D56318"/>
    <w:rsid w:val="00D57114"/>
    <w:rsid w:val="00D6014B"/>
    <w:rsid w:val="00D60A9E"/>
    <w:rsid w:val="00D635BA"/>
    <w:rsid w:val="00D636F9"/>
    <w:rsid w:val="00D63F4C"/>
    <w:rsid w:val="00D71AD4"/>
    <w:rsid w:val="00D72DDD"/>
    <w:rsid w:val="00D73923"/>
    <w:rsid w:val="00D75DCD"/>
    <w:rsid w:val="00D778FF"/>
    <w:rsid w:val="00D81F19"/>
    <w:rsid w:val="00D8246A"/>
    <w:rsid w:val="00D8575B"/>
    <w:rsid w:val="00D87014"/>
    <w:rsid w:val="00D905AD"/>
    <w:rsid w:val="00D90A9C"/>
    <w:rsid w:val="00D90E32"/>
    <w:rsid w:val="00D91BDC"/>
    <w:rsid w:val="00D927A1"/>
    <w:rsid w:val="00D97C8A"/>
    <w:rsid w:val="00DA0F76"/>
    <w:rsid w:val="00DA130E"/>
    <w:rsid w:val="00DA149D"/>
    <w:rsid w:val="00DA1F9B"/>
    <w:rsid w:val="00DA2187"/>
    <w:rsid w:val="00DA2CE2"/>
    <w:rsid w:val="00DA3379"/>
    <w:rsid w:val="00DA395D"/>
    <w:rsid w:val="00DA48AC"/>
    <w:rsid w:val="00DA5C79"/>
    <w:rsid w:val="00DA6371"/>
    <w:rsid w:val="00DA7B70"/>
    <w:rsid w:val="00DB072D"/>
    <w:rsid w:val="00DB0DEB"/>
    <w:rsid w:val="00DB167D"/>
    <w:rsid w:val="00DB2D13"/>
    <w:rsid w:val="00DB37D1"/>
    <w:rsid w:val="00DB762F"/>
    <w:rsid w:val="00DB7984"/>
    <w:rsid w:val="00DC2A09"/>
    <w:rsid w:val="00DC4842"/>
    <w:rsid w:val="00DC4E49"/>
    <w:rsid w:val="00DC577D"/>
    <w:rsid w:val="00DC58AF"/>
    <w:rsid w:val="00DC71D3"/>
    <w:rsid w:val="00DD08B4"/>
    <w:rsid w:val="00DD0D43"/>
    <w:rsid w:val="00DD1EB3"/>
    <w:rsid w:val="00DD2E00"/>
    <w:rsid w:val="00DD76EF"/>
    <w:rsid w:val="00DE0EAA"/>
    <w:rsid w:val="00DE59EE"/>
    <w:rsid w:val="00DE7052"/>
    <w:rsid w:val="00DE7A5A"/>
    <w:rsid w:val="00DE7B6C"/>
    <w:rsid w:val="00DF010D"/>
    <w:rsid w:val="00DF12EA"/>
    <w:rsid w:val="00DF1428"/>
    <w:rsid w:val="00DF14CF"/>
    <w:rsid w:val="00DF4AA3"/>
    <w:rsid w:val="00DF6895"/>
    <w:rsid w:val="00DF6ACC"/>
    <w:rsid w:val="00DF6C76"/>
    <w:rsid w:val="00DF7CB4"/>
    <w:rsid w:val="00E002D0"/>
    <w:rsid w:val="00E100BD"/>
    <w:rsid w:val="00E108B1"/>
    <w:rsid w:val="00E1139B"/>
    <w:rsid w:val="00E1338E"/>
    <w:rsid w:val="00E178D4"/>
    <w:rsid w:val="00E20650"/>
    <w:rsid w:val="00E2167F"/>
    <w:rsid w:val="00E2168F"/>
    <w:rsid w:val="00E22262"/>
    <w:rsid w:val="00E238BB"/>
    <w:rsid w:val="00E23B91"/>
    <w:rsid w:val="00E23F49"/>
    <w:rsid w:val="00E2442E"/>
    <w:rsid w:val="00E24A3C"/>
    <w:rsid w:val="00E24B7F"/>
    <w:rsid w:val="00E24FFB"/>
    <w:rsid w:val="00E331C3"/>
    <w:rsid w:val="00E37BE7"/>
    <w:rsid w:val="00E40FE9"/>
    <w:rsid w:val="00E41589"/>
    <w:rsid w:val="00E41631"/>
    <w:rsid w:val="00E42D79"/>
    <w:rsid w:val="00E42F00"/>
    <w:rsid w:val="00E44BB9"/>
    <w:rsid w:val="00E45DE9"/>
    <w:rsid w:val="00E5038A"/>
    <w:rsid w:val="00E5245E"/>
    <w:rsid w:val="00E528F5"/>
    <w:rsid w:val="00E54F49"/>
    <w:rsid w:val="00E557F5"/>
    <w:rsid w:val="00E5614B"/>
    <w:rsid w:val="00E5675F"/>
    <w:rsid w:val="00E57F77"/>
    <w:rsid w:val="00E60F27"/>
    <w:rsid w:val="00E60FB5"/>
    <w:rsid w:val="00E61D88"/>
    <w:rsid w:val="00E64F7C"/>
    <w:rsid w:val="00E65373"/>
    <w:rsid w:val="00E65D27"/>
    <w:rsid w:val="00E66106"/>
    <w:rsid w:val="00E66D50"/>
    <w:rsid w:val="00E66F1D"/>
    <w:rsid w:val="00E71FA2"/>
    <w:rsid w:val="00E735CF"/>
    <w:rsid w:val="00E7449F"/>
    <w:rsid w:val="00E7507B"/>
    <w:rsid w:val="00E75CFB"/>
    <w:rsid w:val="00E766CC"/>
    <w:rsid w:val="00E76EFF"/>
    <w:rsid w:val="00E774CC"/>
    <w:rsid w:val="00E81BE8"/>
    <w:rsid w:val="00E81D86"/>
    <w:rsid w:val="00E81F59"/>
    <w:rsid w:val="00E81F64"/>
    <w:rsid w:val="00E82DD8"/>
    <w:rsid w:val="00E85A9D"/>
    <w:rsid w:val="00E85E05"/>
    <w:rsid w:val="00E86E30"/>
    <w:rsid w:val="00E87340"/>
    <w:rsid w:val="00E87FB8"/>
    <w:rsid w:val="00E90074"/>
    <w:rsid w:val="00E90318"/>
    <w:rsid w:val="00E90DE1"/>
    <w:rsid w:val="00E90FFD"/>
    <w:rsid w:val="00E920C0"/>
    <w:rsid w:val="00E9271C"/>
    <w:rsid w:val="00E96A9B"/>
    <w:rsid w:val="00EA1946"/>
    <w:rsid w:val="00EA2079"/>
    <w:rsid w:val="00EA3864"/>
    <w:rsid w:val="00EA3E5F"/>
    <w:rsid w:val="00EA4402"/>
    <w:rsid w:val="00EA4B0F"/>
    <w:rsid w:val="00EA4BAF"/>
    <w:rsid w:val="00EA764B"/>
    <w:rsid w:val="00EB03D6"/>
    <w:rsid w:val="00EB187B"/>
    <w:rsid w:val="00EB1DDE"/>
    <w:rsid w:val="00EB2D6F"/>
    <w:rsid w:val="00EB4FAF"/>
    <w:rsid w:val="00EB5180"/>
    <w:rsid w:val="00EB59CD"/>
    <w:rsid w:val="00EB68C1"/>
    <w:rsid w:val="00EB6AF4"/>
    <w:rsid w:val="00EC0BE3"/>
    <w:rsid w:val="00EC22FD"/>
    <w:rsid w:val="00EC2B1B"/>
    <w:rsid w:val="00EC3D23"/>
    <w:rsid w:val="00EC5795"/>
    <w:rsid w:val="00EC6778"/>
    <w:rsid w:val="00ED0F49"/>
    <w:rsid w:val="00ED16F7"/>
    <w:rsid w:val="00ED1A74"/>
    <w:rsid w:val="00ED4531"/>
    <w:rsid w:val="00ED4DCC"/>
    <w:rsid w:val="00ED5B50"/>
    <w:rsid w:val="00EE2A52"/>
    <w:rsid w:val="00EE4D41"/>
    <w:rsid w:val="00EE63CF"/>
    <w:rsid w:val="00EE6E91"/>
    <w:rsid w:val="00EF207D"/>
    <w:rsid w:val="00EF26F6"/>
    <w:rsid w:val="00EF4937"/>
    <w:rsid w:val="00EF5933"/>
    <w:rsid w:val="00EF5E52"/>
    <w:rsid w:val="00EF7DAF"/>
    <w:rsid w:val="00F00062"/>
    <w:rsid w:val="00F0015E"/>
    <w:rsid w:val="00F0164C"/>
    <w:rsid w:val="00F03E19"/>
    <w:rsid w:val="00F0713D"/>
    <w:rsid w:val="00F1113D"/>
    <w:rsid w:val="00F13A62"/>
    <w:rsid w:val="00F13FD5"/>
    <w:rsid w:val="00F15BEC"/>
    <w:rsid w:val="00F16413"/>
    <w:rsid w:val="00F175D8"/>
    <w:rsid w:val="00F23365"/>
    <w:rsid w:val="00F25C72"/>
    <w:rsid w:val="00F25DE3"/>
    <w:rsid w:val="00F25FCC"/>
    <w:rsid w:val="00F26F83"/>
    <w:rsid w:val="00F26FAF"/>
    <w:rsid w:val="00F314A8"/>
    <w:rsid w:val="00F31E73"/>
    <w:rsid w:val="00F334E7"/>
    <w:rsid w:val="00F342ED"/>
    <w:rsid w:val="00F3615B"/>
    <w:rsid w:val="00F37249"/>
    <w:rsid w:val="00F42348"/>
    <w:rsid w:val="00F42B09"/>
    <w:rsid w:val="00F432AD"/>
    <w:rsid w:val="00F43B01"/>
    <w:rsid w:val="00F43C15"/>
    <w:rsid w:val="00F449C3"/>
    <w:rsid w:val="00F44BC5"/>
    <w:rsid w:val="00F520B9"/>
    <w:rsid w:val="00F521C8"/>
    <w:rsid w:val="00F52462"/>
    <w:rsid w:val="00F5296B"/>
    <w:rsid w:val="00F53F2C"/>
    <w:rsid w:val="00F559A4"/>
    <w:rsid w:val="00F55B2C"/>
    <w:rsid w:val="00F60E15"/>
    <w:rsid w:val="00F60FA6"/>
    <w:rsid w:val="00F64416"/>
    <w:rsid w:val="00F65679"/>
    <w:rsid w:val="00F666AA"/>
    <w:rsid w:val="00F672B5"/>
    <w:rsid w:val="00F70288"/>
    <w:rsid w:val="00F718D3"/>
    <w:rsid w:val="00F73651"/>
    <w:rsid w:val="00F73F76"/>
    <w:rsid w:val="00F74ECB"/>
    <w:rsid w:val="00F75A02"/>
    <w:rsid w:val="00F76928"/>
    <w:rsid w:val="00F76E78"/>
    <w:rsid w:val="00F77BA9"/>
    <w:rsid w:val="00F83209"/>
    <w:rsid w:val="00F83A85"/>
    <w:rsid w:val="00F85B1E"/>
    <w:rsid w:val="00F93799"/>
    <w:rsid w:val="00F94105"/>
    <w:rsid w:val="00F95AF0"/>
    <w:rsid w:val="00F965A6"/>
    <w:rsid w:val="00F97CD5"/>
    <w:rsid w:val="00FA4148"/>
    <w:rsid w:val="00FA4442"/>
    <w:rsid w:val="00FA5E9C"/>
    <w:rsid w:val="00FA7A48"/>
    <w:rsid w:val="00FB1872"/>
    <w:rsid w:val="00FB25D7"/>
    <w:rsid w:val="00FB58EE"/>
    <w:rsid w:val="00FB620C"/>
    <w:rsid w:val="00FB7EEE"/>
    <w:rsid w:val="00FC1630"/>
    <w:rsid w:val="00FC5937"/>
    <w:rsid w:val="00FC6D24"/>
    <w:rsid w:val="00FD2E09"/>
    <w:rsid w:val="00FD3E37"/>
    <w:rsid w:val="00FD4D0D"/>
    <w:rsid w:val="00FD6565"/>
    <w:rsid w:val="00FE0488"/>
    <w:rsid w:val="00FE05BD"/>
    <w:rsid w:val="00FE06F1"/>
    <w:rsid w:val="00FE1C06"/>
    <w:rsid w:val="00FE4262"/>
    <w:rsid w:val="00FE4831"/>
    <w:rsid w:val="00FE4F74"/>
    <w:rsid w:val="00FE6FCA"/>
    <w:rsid w:val="00FF218B"/>
    <w:rsid w:val="00FF4954"/>
    <w:rsid w:val="00FF5BBD"/>
    <w:rsid w:val="00FF5F27"/>
    <w:rsid w:val="00FF7A2D"/>
    <w:rsid w:val="08456DB3"/>
    <w:rsid w:val="0AA33584"/>
    <w:rsid w:val="1BC72B48"/>
    <w:rsid w:val="33E278B0"/>
    <w:rsid w:val="5C141739"/>
    <w:rsid w:val="7A9345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62951BF"/>
  <w15:docId w15:val="{487EA969-33F6-45D6-BE3C-270EE7649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83209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F83209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83209"/>
    <w:pPr>
      <w:keepNext/>
      <w:keepLines/>
      <w:spacing w:before="75" w:after="75"/>
      <w:jc w:val="center"/>
      <w:outlineLvl w:val="1"/>
    </w:pPr>
    <w:rPr>
      <w:rFonts w:eastAsia="黑体" w:cstheme="majorBidi"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nhideWhenUsed/>
    <w:qFormat/>
    <w:rsid w:val="00F83209"/>
    <w:pPr>
      <w:jc w:val="left"/>
    </w:pPr>
    <w:rPr>
      <w:rFonts w:cstheme="minorBidi"/>
      <w:szCs w:val="22"/>
    </w:r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c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age number"/>
    <w:basedOn w:val="a0"/>
    <w:qFormat/>
  </w:style>
  <w:style w:type="character" w:styleId="ae">
    <w:name w:val="annotation reference"/>
    <w:basedOn w:val="a0"/>
    <w:uiPriority w:val="99"/>
    <w:unhideWhenUsed/>
    <w:qFormat/>
    <w:rPr>
      <w:sz w:val="21"/>
      <w:szCs w:val="21"/>
    </w:rPr>
  </w:style>
  <w:style w:type="paragraph" w:styleId="af">
    <w:name w:val="List Paragraph"/>
    <w:basedOn w:val="a"/>
    <w:link w:val="af0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aa">
    <w:name w:val="页眉 字符"/>
    <w:basedOn w:val="a0"/>
    <w:link w:val="a9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f0">
    <w:name w:val="列表段落 字符"/>
    <w:basedOn w:val="a0"/>
    <w:link w:val="af"/>
    <w:uiPriority w:val="34"/>
    <w:qFormat/>
    <w:rPr>
      <w:rFonts w:ascii="Calibri" w:eastAsia="宋体" w:hAnsi="Calibri" w:cs="Times New Roman"/>
    </w:rPr>
  </w:style>
  <w:style w:type="character" w:customStyle="1" w:styleId="a4">
    <w:name w:val="批注文字 字符"/>
    <w:basedOn w:val="a0"/>
    <w:link w:val="a3"/>
    <w:qFormat/>
    <w:rsid w:val="00F83209"/>
    <w:rPr>
      <w:rFonts w:ascii="Times New Roman" w:eastAsia="宋体" w:hAnsi="Times New Roman"/>
      <w:kern w:val="2"/>
      <w:sz w:val="21"/>
      <w:szCs w:val="22"/>
    </w:rPr>
  </w:style>
  <w:style w:type="character" w:customStyle="1" w:styleId="10">
    <w:name w:val="标题 1 字符"/>
    <w:basedOn w:val="a0"/>
    <w:link w:val="1"/>
    <w:uiPriority w:val="9"/>
    <w:rsid w:val="00F83209"/>
    <w:rPr>
      <w:rFonts w:ascii="Times New Roman" w:eastAsia="黑体" w:hAnsi="Times New Roman" w:cs="Times New Roman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F83209"/>
    <w:rPr>
      <w:rFonts w:ascii="Times New Roman" w:eastAsia="黑体" w:hAnsi="Times New Roman" w:cstheme="majorBidi"/>
      <w:bCs/>
      <w:kern w:val="2"/>
      <w:sz w:val="28"/>
      <w:szCs w:val="32"/>
    </w:rPr>
  </w:style>
  <w:style w:type="paragraph" w:customStyle="1" w:styleId="af2">
    <w:name w:val="题干"/>
    <w:basedOn w:val="a"/>
    <w:link w:val="af3"/>
    <w:qFormat/>
    <w:rsid w:val="00D33C58"/>
    <w:pPr>
      <w:adjustRightInd w:val="0"/>
      <w:snapToGrid w:val="0"/>
      <w:ind w:firstLine="210"/>
    </w:pPr>
    <w:rPr>
      <w:rFonts w:eastAsia="楷体"/>
    </w:rPr>
  </w:style>
  <w:style w:type="character" w:customStyle="1" w:styleId="af3">
    <w:name w:val="题干 字符"/>
    <w:basedOn w:val="a0"/>
    <w:link w:val="af2"/>
    <w:rsid w:val="00D33C58"/>
    <w:rPr>
      <w:rFonts w:ascii="Times New Roman" w:eastAsia="楷体" w:hAnsi="Times New Roman" w:cs="Times New Roman"/>
      <w:kern w:val="2"/>
      <w:sz w:val="21"/>
      <w:szCs w:val="24"/>
    </w:rPr>
  </w:style>
  <w:style w:type="paragraph" w:styleId="af4">
    <w:name w:val="annotation subject"/>
    <w:basedOn w:val="a3"/>
    <w:next w:val="a3"/>
    <w:link w:val="af5"/>
    <w:uiPriority w:val="99"/>
    <w:semiHidden/>
    <w:unhideWhenUsed/>
    <w:rsid w:val="002C2B59"/>
    <w:rPr>
      <w:rFonts w:cs="Times New Roman"/>
      <w:b/>
      <w:bCs/>
      <w:szCs w:val="24"/>
    </w:rPr>
  </w:style>
  <w:style w:type="character" w:customStyle="1" w:styleId="af5">
    <w:name w:val="批注主题 字符"/>
    <w:basedOn w:val="a4"/>
    <w:link w:val="af4"/>
    <w:uiPriority w:val="99"/>
    <w:semiHidden/>
    <w:rsid w:val="002C2B59"/>
    <w:rPr>
      <w:rFonts w:ascii="Times New Roman" w:eastAsia="宋体" w:hAnsi="Times New Roman" w:cs="Times New Roman"/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comments.xml.rels><?xml version="1.0" encoding="UTF-8" standalone="yes"?>
<Relationships xmlns="http://schemas.openxmlformats.org/package/2006/relationships"><Relationship Id="rId13" Type="http://schemas.openxmlformats.org/officeDocument/2006/relationships/image" Target="media/image30.wmf"/><Relationship Id="rId18" Type="http://schemas.openxmlformats.org/officeDocument/2006/relationships/oleObject" Target="embeddings/oleObject34.bin"/><Relationship Id="rId26" Type="http://schemas.openxmlformats.org/officeDocument/2006/relationships/oleObject" Target="embeddings/oleObject38.bin"/><Relationship Id="rId39" Type="http://schemas.openxmlformats.org/officeDocument/2006/relationships/image" Target="media/image60.wmf"/><Relationship Id="rId21" Type="http://schemas.openxmlformats.org/officeDocument/2006/relationships/image" Target="media/image57.wmf"/><Relationship Id="rId34" Type="http://schemas.openxmlformats.org/officeDocument/2006/relationships/oleObject" Target="embeddings/oleObject42.bin"/><Relationship Id="rId42" Type="http://schemas.openxmlformats.org/officeDocument/2006/relationships/oleObject" Target="embeddings/oleObject46.bin"/><Relationship Id="rId47" Type="http://schemas.openxmlformats.org/officeDocument/2006/relationships/image" Target="media/image63.wmf"/><Relationship Id="rId50" Type="http://schemas.openxmlformats.org/officeDocument/2006/relationships/oleObject" Target="embeddings/oleObject50.bin"/><Relationship Id="rId55" Type="http://schemas.openxmlformats.org/officeDocument/2006/relationships/oleObject" Target="embeddings/oleObject53.bin"/><Relationship Id="rId7" Type="http://schemas.openxmlformats.org/officeDocument/2006/relationships/image" Target="media/image10.wmf"/><Relationship Id="rId2" Type="http://schemas.openxmlformats.org/officeDocument/2006/relationships/oleObject" Target="embeddings/oleObject17.bin"/><Relationship Id="rId16" Type="http://schemas.openxmlformats.org/officeDocument/2006/relationships/oleObject" Target="embeddings/oleObject24.bin"/><Relationship Id="rId29" Type="http://schemas.openxmlformats.org/officeDocument/2006/relationships/image" Target="media/image15.wmf"/><Relationship Id="rId11" Type="http://schemas.openxmlformats.org/officeDocument/2006/relationships/image" Target="media/image27.wmf"/><Relationship Id="rId24" Type="http://schemas.openxmlformats.org/officeDocument/2006/relationships/oleObject" Target="embeddings/oleObject37.bin"/><Relationship Id="rId32" Type="http://schemas.openxmlformats.org/officeDocument/2006/relationships/oleObject" Target="embeddings/oleObject41.bin"/><Relationship Id="rId37" Type="http://schemas.openxmlformats.org/officeDocument/2006/relationships/image" Target="media/image59.wmf"/><Relationship Id="rId40" Type="http://schemas.openxmlformats.org/officeDocument/2006/relationships/oleObject" Target="embeddings/oleObject45.bin"/><Relationship Id="rId45" Type="http://schemas.openxmlformats.org/officeDocument/2006/relationships/image" Target="media/image62.wmf"/><Relationship Id="rId53" Type="http://schemas.openxmlformats.org/officeDocument/2006/relationships/oleObject" Target="embeddings/oleObject52.bin"/><Relationship Id="rId58" Type="http://schemas.openxmlformats.org/officeDocument/2006/relationships/oleObject" Target="embeddings/oleObject55.bin"/><Relationship Id="rId5" Type="http://schemas.openxmlformats.org/officeDocument/2006/relationships/image" Target="media/image9.wmf"/><Relationship Id="rId19" Type="http://schemas.openxmlformats.org/officeDocument/2006/relationships/image" Target="media/image56.wmf"/><Relationship Id="rId4" Type="http://schemas.openxmlformats.org/officeDocument/2006/relationships/oleObject" Target="embeddings/oleObject18.bin"/><Relationship Id="rId9" Type="http://schemas.openxmlformats.org/officeDocument/2006/relationships/image" Target="media/image11.wmf"/><Relationship Id="rId14" Type="http://schemas.openxmlformats.org/officeDocument/2006/relationships/oleObject" Target="embeddings/oleObject23.bin"/><Relationship Id="rId22" Type="http://schemas.openxmlformats.org/officeDocument/2006/relationships/oleObject" Target="embeddings/oleObject3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40.bin"/><Relationship Id="rId35" Type="http://schemas.openxmlformats.org/officeDocument/2006/relationships/image" Target="media/image17.wmf"/><Relationship Id="rId43" Type="http://schemas.openxmlformats.org/officeDocument/2006/relationships/image" Target="media/image61.wmf"/><Relationship Id="rId48" Type="http://schemas.openxmlformats.org/officeDocument/2006/relationships/oleObject" Target="embeddings/oleObject49.bin"/><Relationship Id="rId56" Type="http://schemas.openxmlformats.org/officeDocument/2006/relationships/image" Target="media/image22.wmf"/><Relationship Id="rId8" Type="http://schemas.openxmlformats.org/officeDocument/2006/relationships/oleObject" Target="embeddings/oleObject20.bin"/><Relationship Id="rId51" Type="http://schemas.openxmlformats.org/officeDocument/2006/relationships/image" Target="media/image19.wmf"/><Relationship Id="rId3" Type="http://schemas.openxmlformats.org/officeDocument/2006/relationships/image" Target="media/image8.wmf"/><Relationship Id="rId12" Type="http://schemas.openxmlformats.org/officeDocument/2006/relationships/oleObject" Target="embeddings/oleObject22.bin"/><Relationship Id="rId17" Type="http://schemas.openxmlformats.org/officeDocument/2006/relationships/image" Target="media/image55.wmf"/><Relationship Id="rId25" Type="http://schemas.openxmlformats.org/officeDocument/2006/relationships/image" Target="media/image13.wmf"/><Relationship Id="rId33" Type="http://schemas.openxmlformats.org/officeDocument/2006/relationships/image" Target="media/image58.wmf"/><Relationship Id="rId38" Type="http://schemas.openxmlformats.org/officeDocument/2006/relationships/oleObject" Target="embeddings/oleObject44.bin"/><Relationship Id="rId46" Type="http://schemas.openxmlformats.org/officeDocument/2006/relationships/oleObject" Target="embeddings/oleObject48.bin"/><Relationship Id="rId20" Type="http://schemas.openxmlformats.org/officeDocument/2006/relationships/oleObject" Target="embeddings/oleObject35.bin"/><Relationship Id="rId41" Type="http://schemas.openxmlformats.org/officeDocument/2006/relationships/image" Target="media/image20.wmf"/><Relationship Id="rId54" Type="http://schemas.openxmlformats.org/officeDocument/2006/relationships/image" Target="media/image21.wmf"/><Relationship Id="rId1" Type="http://schemas.openxmlformats.org/officeDocument/2006/relationships/image" Target="media/image25.wmf"/><Relationship Id="rId6" Type="http://schemas.openxmlformats.org/officeDocument/2006/relationships/oleObject" Target="embeddings/oleObject19.bin"/><Relationship Id="rId15" Type="http://schemas.openxmlformats.org/officeDocument/2006/relationships/image" Target="media/image31.wmf"/><Relationship Id="rId23" Type="http://schemas.openxmlformats.org/officeDocument/2006/relationships/image" Target="media/image12.wmf"/><Relationship Id="rId28" Type="http://schemas.openxmlformats.org/officeDocument/2006/relationships/oleObject" Target="embeddings/oleObject39.bin"/><Relationship Id="rId36" Type="http://schemas.openxmlformats.org/officeDocument/2006/relationships/oleObject" Target="embeddings/oleObject43.bin"/><Relationship Id="rId49" Type="http://schemas.openxmlformats.org/officeDocument/2006/relationships/image" Target="media/image18.wmf"/><Relationship Id="rId57" Type="http://schemas.openxmlformats.org/officeDocument/2006/relationships/oleObject" Target="embeddings/oleObject54.bin"/><Relationship Id="rId10" Type="http://schemas.openxmlformats.org/officeDocument/2006/relationships/oleObject" Target="embeddings/oleObject21.bin"/><Relationship Id="rId31" Type="http://schemas.openxmlformats.org/officeDocument/2006/relationships/image" Target="media/image16.wmf"/><Relationship Id="rId44" Type="http://schemas.openxmlformats.org/officeDocument/2006/relationships/oleObject" Target="embeddings/oleObject47.bin"/><Relationship Id="rId52" Type="http://schemas.openxmlformats.org/officeDocument/2006/relationships/oleObject" Target="embeddings/oleObject51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3" Type="http://schemas.microsoft.com/office/2007/relationships/hdphoto" Target="media/hdphoto1.wdp"/><Relationship Id="rId68" Type="http://schemas.openxmlformats.org/officeDocument/2006/relationships/image" Target="media/image35.png"/><Relationship Id="rId84" Type="http://schemas.openxmlformats.org/officeDocument/2006/relationships/image" Target="media/image46.png"/><Relationship Id="rId89" Type="http://schemas.openxmlformats.org/officeDocument/2006/relationships/oleObject" Target="embeddings/oleObject31.bin"/><Relationship Id="rId16" Type="http://schemas.openxmlformats.org/officeDocument/2006/relationships/image" Target="media/image3.gif"/><Relationship Id="rId11" Type="http://schemas.microsoft.com/office/2016/09/relationships/commentsIds" Target="commentsIds.xml"/><Relationship Id="rId32" Type="http://schemas.openxmlformats.org/officeDocument/2006/relationships/oleObject" Target="embeddings/oleObject6.bin"/><Relationship Id="rId37" Type="http://schemas.openxmlformats.org/officeDocument/2006/relationships/image" Target="media/image16.wmf"/><Relationship Id="rId53" Type="http://schemas.openxmlformats.org/officeDocument/2006/relationships/header" Target="header2.xml"/><Relationship Id="rId58" Type="http://schemas.openxmlformats.org/officeDocument/2006/relationships/image" Target="media/image23.png"/><Relationship Id="rId74" Type="http://schemas.openxmlformats.org/officeDocument/2006/relationships/oleObject" Target="embeddings/oleObject27.bin"/><Relationship Id="rId79" Type="http://schemas.openxmlformats.org/officeDocument/2006/relationships/image" Target="media/image41.png"/><Relationship Id="rId5" Type="http://schemas.openxmlformats.org/officeDocument/2006/relationships/settings" Target="settings.xml"/><Relationship Id="rId90" Type="http://schemas.openxmlformats.org/officeDocument/2006/relationships/image" Target="media/image50.wmf"/><Relationship Id="rId95" Type="http://schemas.openxmlformats.org/officeDocument/2006/relationships/image" Target="media/image53.png"/><Relationship Id="rId22" Type="http://schemas.openxmlformats.org/officeDocument/2006/relationships/oleObject" Target="embeddings/oleObject1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4.bin"/><Relationship Id="rId64" Type="http://schemas.openxmlformats.org/officeDocument/2006/relationships/hyperlink" Target="https://baike.baidu.com/item/%E7%A3%81%E5%8A%9B/6508944" TargetMode="External"/><Relationship Id="rId69" Type="http://schemas.openxmlformats.org/officeDocument/2006/relationships/image" Target="media/image36.wmf"/><Relationship Id="rId80" Type="http://schemas.openxmlformats.org/officeDocument/2006/relationships/image" Target="media/image42.png"/><Relationship Id="rId85" Type="http://schemas.openxmlformats.org/officeDocument/2006/relationships/image" Target="media/image47.png"/><Relationship Id="rId12" Type="http://schemas.microsoft.com/office/2018/08/relationships/commentsExtensible" Target="commentsExtensible.xml"/><Relationship Id="rId17" Type="http://schemas.openxmlformats.org/officeDocument/2006/relationships/image" Target="media/image4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image" Target="media/image24.png"/><Relationship Id="rId67" Type="http://schemas.openxmlformats.org/officeDocument/2006/relationships/image" Target="media/image34.png"/><Relationship Id="rId20" Type="http://schemas.openxmlformats.org/officeDocument/2006/relationships/image" Target="media/image7.gif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62" Type="http://schemas.openxmlformats.org/officeDocument/2006/relationships/image" Target="media/image29.png"/><Relationship Id="rId70" Type="http://schemas.openxmlformats.org/officeDocument/2006/relationships/oleObject" Target="embeddings/oleObject25.bin"/><Relationship Id="rId75" Type="http://schemas.openxmlformats.org/officeDocument/2006/relationships/image" Target="media/image39.wmf"/><Relationship Id="rId83" Type="http://schemas.openxmlformats.org/officeDocument/2006/relationships/image" Target="media/image45.png"/><Relationship Id="rId88" Type="http://schemas.openxmlformats.org/officeDocument/2006/relationships/image" Target="media/image49.wmf"/><Relationship Id="rId91" Type="http://schemas.openxmlformats.org/officeDocument/2006/relationships/oleObject" Target="embeddings/oleObject32.bin"/><Relationship Id="rId96" Type="http://schemas.openxmlformats.org/officeDocument/2006/relationships/image" Target="media/image5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2.jpeg"/><Relationship Id="rId23" Type="http://schemas.openxmlformats.org/officeDocument/2006/relationships/image" Target="media/image9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22.wmf"/><Relationship Id="rId57" Type="http://schemas.openxmlformats.org/officeDocument/2006/relationships/footer" Target="footer3.xml"/><Relationship Id="rId10" Type="http://schemas.microsoft.com/office/2011/relationships/commentsExtended" Target="commentsExtended.xml"/><Relationship Id="rId31" Type="http://schemas.openxmlformats.org/officeDocument/2006/relationships/image" Target="media/image13.wmf"/><Relationship Id="rId44" Type="http://schemas.openxmlformats.org/officeDocument/2006/relationships/oleObject" Target="embeddings/oleObject12.bin"/><Relationship Id="rId52" Type="http://schemas.openxmlformats.org/officeDocument/2006/relationships/header" Target="header1.xml"/><Relationship Id="rId60" Type="http://schemas.openxmlformats.org/officeDocument/2006/relationships/image" Target="media/image26.png"/><Relationship Id="rId65" Type="http://schemas.openxmlformats.org/officeDocument/2006/relationships/image" Target="media/image32.png"/><Relationship Id="rId73" Type="http://schemas.openxmlformats.org/officeDocument/2006/relationships/image" Target="media/image38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3.png"/><Relationship Id="rId86" Type="http://schemas.openxmlformats.org/officeDocument/2006/relationships/image" Target="media/image48.wmf"/><Relationship Id="rId94" Type="http://schemas.openxmlformats.org/officeDocument/2006/relationships/image" Target="media/image52.png"/><Relationship Id="rId99" Type="http://schemas.openxmlformats.org/officeDocument/2006/relationships/fontTable" Target="fontTable.xml"/><Relationship Id="rId10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comments" Target="comments.xml"/><Relationship Id="rId13" Type="http://schemas.openxmlformats.org/officeDocument/2006/relationships/hyperlink" Target="https://baike.baidu.com/item/%E7%A3%81%E5%8A%9B/6508944" TargetMode="External"/><Relationship Id="rId18" Type="http://schemas.openxmlformats.org/officeDocument/2006/relationships/image" Target="media/image5.png"/><Relationship Id="rId39" Type="http://schemas.openxmlformats.org/officeDocument/2006/relationships/image" Target="media/image17.wmf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5.bin"/><Relationship Id="rId55" Type="http://schemas.openxmlformats.org/officeDocument/2006/relationships/footer" Target="footer2.xml"/><Relationship Id="rId76" Type="http://schemas.openxmlformats.org/officeDocument/2006/relationships/oleObject" Target="embeddings/oleObject28.bin"/><Relationship Id="rId97" Type="http://schemas.openxmlformats.org/officeDocument/2006/relationships/header" Target="header4.xml"/><Relationship Id="rId7" Type="http://schemas.openxmlformats.org/officeDocument/2006/relationships/footnotes" Target="footnotes.xml"/><Relationship Id="rId71" Type="http://schemas.openxmlformats.org/officeDocument/2006/relationships/image" Target="media/image37.wmf"/><Relationship Id="rId92" Type="http://schemas.openxmlformats.org/officeDocument/2006/relationships/image" Target="media/image51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2.bin"/><Relationship Id="rId40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image" Target="media/image33.png"/><Relationship Id="rId87" Type="http://schemas.openxmlformats.org/officeDocument/2006/relationships/oleObject" Target="embeddings/oleObject30.bin"/><Relationship Id="rId61" Type="http://schemas.openxmlformats.org/officeDocument/2006/relationships/image" Target="media/image28.png"/><Relationship Id="rId82" Type="http://schemas.openxmlformats.org/officeDocument/2006/relationships/image" Target="media/image44.png"/><Relationship Id="rId19" Type="http://schemas.openxmlformats.org/officeDocument/2006/relationships/image" Target="media/image6.jpg"/><Relationship Id="rId14" Type="http://schemas.openxmlformats.org/officeDocument/2006/relationships/image" Target="media/image1.jpeg"/><Relationship Id="rId30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header" Target="header3.xml"/><Relationship Id="rId77" Type="http://schemas.openxmlformats.org/officeDocument/2006/relationships/image" Target="media/image40.wmf"/><Relationship Id="rId100" Type="http://schemas.microsoft.com/office/2011/relationships/people" Target="people.xml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33.bin"/><Relationship Id="rId98" Type="http://schemas.openxmlformats.org/officeDocument/2006/relationships/footer" Target="footer4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actReview xmlns="http://schemas.wps.cn/vas-ai-hub/contract-review">
  <reviewItems>
    <reviewItem>
      <errorID>d26dfca3-d292-4878-8e31-7942828697ec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CDDA045</paraID>
      <start>0</start>
      <end>2</end>
      <status>ignored</status>
      <modifiedWord/>
      <trackRevisions>false</trackRevisions>
    </reviewItem>
    <reviewItem>
      <errorID>76afb8ba-a23d-442f-b15b-cefb9bbaa0a7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D5A3CBF</paraID>
      <start>0</start>
      <end>2</end>
      <status>ignored</status>
      <modifiedWord/>
      <trackRevisions>false</trackRevisions>
    </reviewItem>
    <reviewItem>
      <errorID>3ec7d0c3-88ba-4f84-aaa9-fa82343e0d77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9D968BF</paraID>
      <start>0</start>
      <end>2</end>
      <status>ignored</status>
      <modifiedWord/>
      <trackRevisions>false</trackRevisions>
    </reviewItem>
    <reviewItem>
      <errorID>a6d83784-202f-4c67-9025-bd9a7bd6261d</errorID>
      <errorWord>~</errorWord>
      <group>L1_Format</group>
      <groupName>格式问题</groupName>
      <ability>L2_HalfPunc</ability>
      <abilityName>全半角检查</abilityName>
      <candidateList>
        <item>～</item>
      </candidateList>
      <explain>文本全半角错误。</explain>
      <paraID> 9D968BF</paraID>
      <start>20</start>
      <end>21</end>
      <status>ignored</status>
      <modifiedWord/>
      <trackRevisions>false</trackRevisions>
    </reviewItem>
    <reviewItem>
      <errorID>fbe0e253-2ea8-4949-924c-5653c53eedbf</errorID>
      <errorWord>4．</errorWord>
      <group>L1_Format</group>
      <groupName>格式问题</groupName>
      <ability>L2_Ordinal</ability>
      <abilityName>序号格式</abilityName>
      <candidateList>
        <item>4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4941684</paraID>
      <start>0</start>
      <end>2</end>
      <status>ignored</status>
      <modifiedWord/>
      <trackRevisions>false</trackRevisions>
    </reviewItem>
    <reviewItem>
      <errorID>83e69966-cde4-4a91-b38a-b2c29055c349</errorID>
      <errorWord>，</errorWord>
      <group>L1_Word</group>
      <groupName>字词问题</groupName>
      <ability>L2_Typo</ability>
      <abilityName>字词错误</abilityName>
      <candidateList>
        <item>，必</item>
      </candidateList>
      <explain/>
      <paraID>74941684</paraID>
      <start>21</start>
      <end>22</end>
      <status>ignored</status>
      <modifiedWord/>
      <trackRevisions>false</trackRevisions>
    </reviewItem>
    <reviewItem>
      <errorID>66b3393b-80c1-4483-bd3c-43435c757790</errorID>
      <errorWord>5．</errorWord>
      <group>L1_Format</group>
      <groupName>格式问题</groupName>
      <ability>L2_Ordinal</ability>
      <abilityName>序号格式</abilityName>
      <candidateList>
        <item>5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71CB0E0</paraID>
      <start>0</start>
      <end>2</end>
      <status>ignored</status>
      <modifiedWord/>
      <trackRevisions>false</trackRevisions>
    </reviewItem>
    <reviewItem>
      <errorID>5fc4865c-af12-4ff7-862c-23d2ef4d65c4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3424B0B</paraID>
      <start>0</start>
      <end>2</end>
      <status>unmodified</status>
      <modifiedWord/>
      <trackRevisions>false</trackRevisions>
    </reviewItem>
    <reviewItem>
      <errorID>27d2bcee-8dd3-4680-a31b-236726bcb281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4EFB8CC</paraID>
      <start>0</start>
      <end>2</end>
      <status>unmodified</status>
      <modifiedWord/>
      <trackRevisions>false</trackRevisions>
    </reviewItem>
    <reviewItem>
      <errorID>0943110d-40c4-4b48-89ba-f9f6acf36a14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21EA5BD</paraID>
      <start>1</start>
      <end>3</end>
      <status>unmodified</status>
      <modifiedWord/>
      <trackRevisions>false</trackRevisions>
    </reviewItem>
    <reviewItem>
      <errorID>6d7b17c0-4aba-42a9-8e1b-87535f6386ea</errorID>
      <errorWord>地</errorWord>
      <group>L1_Word</group>
      <groupName>字词问题</groupName>
      <ability>L2_DDD</ability>
      <abilityName>的地得用法</abilityName>
      <candidateList>
        <item>的</item>
      </candidateList>
      <explain>“的”常用于连接修饰语与名词性中心语，表示属性、所属或描述。</explain>
      <paraID>3A0AC32C</paraID>
      <start>20</start>
      <end>21</end>
      <status>modified</status>
      <modifiedWord>的</modifiedWord>
      <trackRevisions>false</trackRevisions>
    </reviewItem>
    <reviewItem>
      <errorID>3f4d8fbe-e7c7-4a68-9a58-adf2631df810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0D32B73</paraID>
      <start>1</start>
      <end>3</end>
      <status>unmodified</status>
      <modifiedWord/>
      <trackRevisions>false</trackRevisions>
    </reviewItem>
    <reviewItem>
      <errorID>dc402365-5e36-41b7-8109-fa3b05063009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0368710</paraID>
      <start>0</start>
      <end>2</end>
      <status>unmodified</status>
      <modifiedWord/>
      <trackRevisions>false</trackRevisions>
    </reviewItem>
    <reviewItem>
      <errorID>7a68d009-8c24-4fe0-a1f4-ebb769357716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926C695</paraID>
      <start>1</start>
      <end>3</end>
      <status>unmodified</status>
      <modifiedWord/>
      <trackRevisions>false</trackRevisions>
    </reviewItem>
    <reviewItem>
      <errorID>bc332537-c2bc-486c-bc36-4cd63e296ae4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 F3E534</paraID>
      <start>0</start>
      <end>2</end>
      <status>unmodified</status>
      <modifiedWord/>
      <trackRevisions>false</trackRevisions>
    </reviewItem>
    <reviewItem>
      <errorID>942f7b12-ef1d-49f8-a16b-db53d79a7219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8E0282B</paraID>
      <start>1</start>
      <end>3</end>
      <status>unmodified</status>
      <modifiedWord/>
      <trackRevisions>false</trackRevisions>
    </reviewItem>
    <reviewItem>
      <errorID>503b2073-7194-40e3-88b6-6629b10d2766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436DEAE</paraID>
      <start>1</start>
      <end>3</end>
      <status>unmodified</status>
      <modifiedWord/>
      <trackRevisions>false</trackRevisions>
    </reviewItem>
    <reviewItem>
      <errorID>46776a2f-224b-4dd0-ae86-0350f68dc525</errorID>
      <errorWord>4．</errorWord>
      <group>L1_Format</group>
      <groupName>格式问题</groupName>
      <ability>L2_Ordinal</ability>
      <abilityName>序号格式</abilityName>
      <candidateList>
        <item>4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180AE86</paraID>
      <start>0</start>
      <end>2</end>
      <status>unmodified</status>
      <modifiedWord/>
      <trackRevisions>false</trackRevisions>
    </reviewItem>
    <reviewItem>
      <errorID>758cd4b9-13ee-483f-8b6c-b6ff9ccd2b23</errorID>
      <errorWord>5．</errorWord>
      <group>L1_Format</group>
      <groupName>格式问题</groupName>
      <ability>L2_Ordinal</ability>
      <abilityName>序号格式</abilityName>
      <candidateList>
        <item>5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2F7A8E4</paraID>
      <start>1</start>
      <end>3</end>
      <status>unmodified</status>
      <modifiedWord/>
      <trackRevisions>false</trackRevisions>
    </reviewItem>
    <reviewItem>
      <errorID>1b0294f7-6abb-45ab-a3f3-ec9d4a0a9648</errorID>
      <errorWord>高铁</errorWord>
      <group>L1_Word</group>
      <groupName>字词问题</groupName>
      <ability>L2_Typo</ability>
      <abilityName>字词错误</abilityName>
      <candidateList>
        <item>高压</item>
      </candidateList>
      <explain/>
      <paraID>12F7A8E4</paraID>
      <start>11</start>
      <end>13</end>
      <status>ignored</status>
      <modifiedWord/>
      <trackRevisions>false</trackRevisions>
    </reviewItem>
    <reviewItem>
      <errorID>c0c768cd-52c4-47db-a348-e15d45049574</errorID>
      <errorWord>一</errorWord>
      <group>L1_Word</group>
      <groupName>字词问题</groupName>
      <ability>L2_Typo</ability>
      <abilityName>字词错误</abilityName>
      <candidateList>
        <item>一个</item>
      </candidateList>
      <explain/>
      <paraID>12F7A8E4</paraID>
      <start>40</start>
      <end>42</end>
      <status>modified</status>
      <modifiedWord>一个</modifiedWord>
      <trackRevisions>false</trackRevisions>
    </reviewItem>
    <reviewItem>
      <errorID>7b284697-f235-4533-bd86-689f3625a193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D0C21E1</paraID>
      <start>0</start>
      <end>2</end>
      <status>ignored</status>
      <modifiedWord/>
      <trackRevisions>false</trackRevisions>
    </reviewItem>
    <reviewItem>
      <errorID>8accddb0-b3fc-41fd-87ee-c048b0369780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D6A0BB2</paraID>
      <start>0</start>
      <end>2</end>
      <status>ignored</status>
      <modifiedWord/>
      <trackRevisions>false</trackRevisions>
    </reviewItem>
    <reviewItem>
      <errorID>4ee65575-bb42-484f-b5d6-dafcb79dbd83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D4E901C</paraID>
      <start>1</start>
      <end>3</end>
      <status>ignored</status>
      <modifiedWord/>
      <trackRevisions>false</trackRevisions>
    </reviewItem>
    <reviewItem>
      <errorID>711a5438-b65b-4394-8fda-dfb41b61edf3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FEE7102</paraID>
      <start>1</start>
      <end>3</end>
      <status>ignored</status>
      <modifiedWord/>
      <trackRevisions>false</trackRevisions>
    </reviewItem>
    <reviewItem>
      <errorID>14e078b3-1a93-46b7-ba80-12237bccd2c0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F58FA98</paraID>
      <start>0</start>
      <end>2</end>
      <status>ignored</status>
      <modifiedWord/>
      <trackRevisions>false</trackRevisions>
    </reviewItem>
    <reviewItem>
      <errorID>75647bee-b10e-4fa0-8e22-25d5d9dd1e24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392619A</paraID>
      <start>0</start>
      <end>2</end>
      <status>ignored</status>
      <modifiedWord/>
      <trackRevisions>false</trackRevisions>
    </reviewItem>
    <reviewItem>
      <errorID>f6937d5d-b250-4b67-9a8b-a5624d7ceadc</errorID>
      <errorWord>4．</errorWord>
      <group>L1_Format</group>
      <groupName>格式问题</groupName>
      <ability>L2_Ordinal</ability>
      <abilityName>序号格式</abilityName>
      <candidateList>
        <item>4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AD533A6</paraID>
      <start>0</start>
      <end>2</end>
      <status>ignored</status>
      <modifiedWord/>
      <trackRevisions>false</trackRevisions>
    </reviewItem>
    <reviewItem>
      <errorID>3a47939d-3cc5-4091-9ccb-b9af8df40fd2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829ACF7</paraID>
      <start>0</start>
      <end>2</end>
      <status>ignored</status>
      <modifiedWord/>
      <trackRevisions>false</trackRevisions>
    </reviewItem>
    <reviewItem>
      <errorID>787d3c7d-fcef-487a-9b53-eb5b69675499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E5CC9E7</paraID>
      <start>0</start>
      <end>2</end>
      <status>ignored</status>
      <modifiedWord/>
      <trackRevisions>false</trackRevisions>
    </reviewItem>
    <reviewItem>
      <errorID>fad46156-bf61-42f7-bb7b-0b52de5f0a74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0D56CAA</paraID>
      <start>0</start>
      <end>2</end>
      <status>ignored</status>
      <modifiedWord/>
      <trackRevisions>false</trackRevisions>
    </reviewItem>
    <reviewItem>
      <errorID>9dd631e5-a826-4e7e-a06d-ff21e1ade64a</errorID>
      <errorWord>4．</errorWord>
      <group>L1_Format</group>
      <groupName>格式问题</groupName>
      <ability>L2_Ordinal</ability>
      <abilityName>序号格式</abilityName>
      <candidateList>
        <item>4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F756429</paraID>
      <start>0</start>
      <end>2</end>
      <status>ignored</status>
      <modifiedWord/>
      <trackRevisions>false</trackRevisions>
    </reviewItem>
    <reviewItem>
      <errorID>1e3d930a-4a91-4525-8973-2402602929c1</errorID>
      <errorWord>5．</errorWord>
      <group>L1_Format</group>
      <groupName>格式问题</groupName>
      <ability>L2_Ordinal</ability>
      <abilityName>序号格式</abilityName>
      <candidateList>
        <item>5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B59119D</paraID>
      <start>0</start>
      <end>2</end>
      <status>ignored</status>
      <modifiedWord/>
      <trackRevisions>false</trackRevisions>
    </reviewItem>
  </reviewItems>
  <config/>
</contractReview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58F634-2898-4104-8DE3-F12D33A06D63}">
  <ds:schemaRefs>
    <ds:schemaRef ds:uri="http://schemas.wps.cn/vas-ai-hub/contract-review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3E02E222-0B64-466D-A246-B4208DDAFD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3</TotalTime>
  <Pages>1</Pages>
  <Words>1826</Words>
  <Characters>10414</Characters>
  <Application>Microsoft Office Word</Application>
  <DocSecurity>0</DocSecurity>
  <Lines>86</Lines>
  <Paragraphs>24</Paragraphs>
  <ScaleCrop>false</ScaleCrop>
  <Company/>
  <LinksUpToDate>false</LinksUpToDate>
  <CharactersWithSpaces>12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physics</cp:lastModifiedBy>
  <cp:revision>178</cp:revision>
  <cp:lastPrinted>2026-02-05T13:37:00Z</cp:lastPrinted>
  <dcterms:created xsi:type="dcterms:W3CDTF">2024-11-15T11:31:00Z</dcterms:created>
  <dcterms:modified xsi:type="dcterms:W3CDTF">2026-03-26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MzEwNTM5NzYwMDRjMzkwZTVkZjY2ODkwMGIxNGU0OTUiLCJ1c2VySWQiOiIxMzQ1NjMyMTM1In0=</vt:lpwstr>
  </property>
  <property fmtid="{D5CDD505-2E9C-101B-9397-08002B2CF9AE}" pid="4" name="KSOProductBuildVer">
    <vt:lpwstr>2052-12.1.0.24034</vt:lpwstr>
  </property>
  <property fmtid="{D5CDD505-2E9C-101B-9397-08002B2CF9AE}" pid="5" name="ICV">
    <vt:lpwstr>0CF5E2D42A234A439B42F43E5DAF61DF_12</vt:lpwstr>
  </property>
</Properties>
</file>